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id w:val="915888"/>
        <w:docPartObj>
          <w:docPartGallery w:val="Cover Pages"/>
          <w:docPartUnique/>
        </w:docPartObj>
      </w:sdtPr>
      <w:sdtEndPr>
        <w:rPr>
          <w:rFonts w:asciiTheme="majorHAnsi" w:hAnsiTheme="majorHAnsi"/>
          <w:b/>
          <w:sz w:val="28"/>
          <w:szCs w:val="28"/>
        </w:rPr>
      </w:sdtEndPr>
      <w:sdtContent>
        <w:p w:rsidR="008F766E" w:rsidRDefault="00526A52">
          <w:r>
            <w:rPr>
              <w:noProof/>
              <w:lang w:eastAsia="en-US"/>
            </w:rPr>
            <w:pict>
              <v:group id="_x0000_s29241" style="position:absolute;margin-left:0;margin-top:0;width:564.65pt;height:768.9pt;z-index:251681792;mso-width-percent:950;mso-position-horizontal:center;mso-position-horizontal-relative:page;mso-position-vertical:center;mso-position-vertical-relative:page;mso-width-percent:950" coordorigin="321,411" coordsize="11600,15018" o:allowincell="f">
                <v:rect id="_x0000_s29242" style="position:absolute;left:321;top:411;width:11600;height:15018;mso-width-percent:950;mso-height-percent:950;mso-position-horizontal:center;mso-position-horizontal-relative:margin;mso-position-vertical:center;mso-position-vertical-relative:margin;mso-width-percent:950;mso-height-percent:950"/>
                <v:rect id="_x0000_s29243" style="position:absolute;left:354;top:444;width:11527;height:1790;mso-position-horizontal:center;mso-position-horizontal-relative:page;mso-position-vertical:center;mso-position-vertical-relative:page;v-text-anchor:middle" fillcolor="#e36c0a [2409]" stroked="f">
                  <v:textbox style="mso-next-textbox:#_x0000_s29243" inset="18pt,,18pt">
                    <w:txbxContent>
                      <w:p w:rsidR="005659B5" w:rsidRDefault="00526A52">
                        <w:pPr>
                          <w:pStyle w:val="aa"/>
                          <w:rPr>
                            <w:smallCaps/>
                            <w:color w:val="FFFFFF" w:themeColor="background1"/>
                            <w:sz w:val="44"/>
                            <w:szCs w:val="44"/>
                          </w:rPr>
                        </w:pPr>
                        <w:sdt>
                          <w:sdtPr>
                            <w:rPr>
                              <w:b/>
                              <w:smallCaps/>
                              <w:color w:val="FFFFFF" w:themeColor="background1"/>
                              <w:sz w:val="56"/>
                              <w:szCs w:val="56"/>
                            </w:rPr>
                            <w:alias w:val="Εταιρεία"/>
                            <w:id w:val="795097956"/>
                            <w:dataBinding w:prefixMappings="xmlns:ns0='http://schemas.openxmlformats.org/officeDocument/2006/extended-properties'" w:xpath="/ns0:Properties[1]/ns0:Company[1]" w:storeItemID="{6668398D-A668-4E3E-A5EB-62B293D839F1}"/>
                            <w:text/>
                          </w:sdtPr>
                          <w:sdtContent>
                            <w:r w:rsidR="005659B5" w:rsidRPr="008F766E">
                              <w:rPr>
                                <w:b/>
                                <w:smallCaps/>
                                <w:color w:val="FFFFFF" w:themeColor="background1"/>
                                <w:sz w:val="56"/>
                                <w:szCs w:val="56"/>
                              </w:rPr>
                              <w:t>φυσικη α΄λυκειου</w:t>
                            </w:r>
                          </w:sdtContent>
                        </w:sdt>
                      </w:p>
                    </w:txbxContent>
                  </v:textbox>
                </v:rect>
                <v:rect id="_x0000_s29244" style="position:absolute;left:354;top:9607;width:2860;height:1073" fillcolor="#943634 [2405]" stroked="f">
                  <v:fill color2="#dfa7a6 [1621]"/>
                </v:rect>
                <v:rect id="_x0000_s29245" style="position:absolute;left:3245;top:9607;width:2860;height:1073" fillcolor="#943634 [2405]" stroked="f">
                  <v:fill color2="#cf7b79 [2421]"/>
                </v:rect>
                <v:rect id="_x0000_s29246" style="position:absolute;left:6137;top:9607;width:2860;height:1073" fillcolor="#943634 [2405]" stroked="f">
                  <v:fill color2="#943634 [2405]"/>
                </v:rect>
                <v:rect id="_x0000_s29247" style="position:absolute;left:9028;top:9607;width:2860;height:1073;v-text-anchor:middle" fillcolor="#943634 [2405]" stroked="f">
                  <v:fill color2="#c4bc96 [2414]"/>
                  <v:textbox style="mso-next-textbox:#_x0000_s29247">
                    <w:txbxContent>
                      <w:sdt>
                        <w:sdtPr>
                          <w:rPr>
                            <w:rFonts w:asciiTheme="majorHAnsi" w:eastAsiaTheme="majorEastAsia" w:hAnsiTheme="majorHAnsi" w:cstheme="majorBidi"/>
                            <w:color w:val="DBE5F1" w:themeColor="accent1" w:themeTint="33"/>
                            <w:sz w:val="56"/>
                            <w:szCs w:val="56"/>
                          </w:rPr>
                          <w:alias w:val="Έτος"/>
                          <w:id w:val="795097976"/>
                          <w:dataBinding w:prefixMappings="xmlns:ns0='http://schemas.microsoft.com/office/2006/coverPageProps'" w:xpath="/ns0:CoverPageProperties[1]/ns0:PublishDate[1]" w:storeItemID="{55AF091B-3C7A-41E3-B477-F2FDAA23CFDA}"/>
                          <w:date w:fullDate="2021-01-01T00:00:00Z">
                            <w:dateFormat w:val="yyyy"/>
                            <w:lid w:val="el-GR"/>
                            <w:storeMappedDataAs w:val="dateTime"/>
                            <w:calendar w:val="gregorian"/>
                          </w:date>
                        </w:sdtPr>
                        <w:sdtContent>
                          <w:p w:rsidR="005659B5" w:rsidRPr="009737EE" w:rsidRDefault="005659B5">
                            <w:pPr>
                              <w:pStyle w:val="aa"/>
                              <w:rPr>
                                <w:rFonts w:asciiTheme="majorHAnsi" w:eastAsiaTheme="majorEastAsia" w:hAnsiTheme="majorHAnsi" w:cstheme="majorBidi"/>
                                <w:color w:val="DBE5F1" w:themeColor="accent1" w:themeTint="33"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color w:val="DBE5F1" w:themeColor="accent1" w:themeTint="33"/>
                                <w:sz w:val="56"/>
                                <w:szCs w:val="56"/>
                              </w:rPr>
                              <w:t>2021</w:t>
                            </w:r>
                          </w:p>
                        </w:sdtContent>
                      </w:sdt>
                    </w:txbxContent>
                  </v:textbox>
                </v:rect>
                <v:rect id="_x0000_s29248" style="position:absolute;left:354;top:2263;width:8643;height:7316;v-text-anchor:middle" fillcolor="#9bbb59 [3206]" stroked="f">
                  <v:textbox style="mso-next-textbox:#_x0000_s29248" inset="18pt,,18pt">
                    <w:txbxContent>
                      <w:sdt>
                        <w:sdtPr>
                          <w:rPr>
                            <w:rFonts w:asciiTheme="majorHAnsi" w:eastAsiaTheme="majorEastAsia" w:hAnsiTheme="majorHAnsi" w:cstheme="majorBidi"/>
                            <w:color w:val="622423" w:themeColor="accent2" w:themeShade="7F"/>
                            <w:sz w:val="72"/>
                            <w:szCs w:val="72"/>
                          </w:rPr>
                          <w:alias w:val="Τίτλος"/>
                          <w:id w:val="795097961"/>
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<w:text/>
                        </w:sdtPr>
                        <w:sdtContent>
                          <w:p w:rsidR="005659B5" w:rsidRDefault="005659B5">
                            <w:pPr>
                              <w:jc w:val="right"/>
                              <w:rPr>
                                <w:rFonts w:asciiTheme="majorHAnsi" w:eastAsiaTheme="majorEastAsia" w:hAnsiTheme="majorHAnsi" w:cstheme="majorBidi"/>
                                <w:color w:val="622423" w:themeColor="accent2" w:themeShade="7F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color w:val="622423" w:themeColor="accent2" w:themeShade="7F"/>
                                <w:sz w:val="72"/>
                                <w:szCs w:val="72"/>
                              </w:rPr>
                              <w:t>Κινηματική</w:t>
                            </w:r>
                          </w:p>
                        </w:sdtContent>
                      </w:sdt>
                      <w:sdt>
                        <w:sdtPr>
                          <w:rPr>
                            <w:b/>
                            <w:color w:val="FFFFFF" w:themeColor="background1"/>
                            <w:sz w:val="40"/>
                            <w:szCs w:val="40"/>
                          </w:rPr>
                          <w:alias w:val="Υπότιτλος"/>
                          <w:id w:val="1657102"/>
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<w:text/>
                        </w:sdtPr>
                        <w:sdtContent>
                          <w:p w:rsidR="005659B5" w:rsidRPr="00B3369E" w:rsidRDefault="00944E95" w:rsidP="00B3369E">
                            <w:pPr>
                              <w:rPr>
                                <w:b/>
                                <w:color w:val="FFFFFF" w:themeColor="background1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sz w:val="40"/>
                                <w:szCs w:val="40"/>
                              </w:rPr>
                              <w:t>θέση-μετατόπιση-διάστημα-χρονική στιγμή-χρονική διάρκεια-συμβάν                                             μέση αριθμητική ταχύτητα                             ευθύγραμμη ομαλή κίνηση                        διανυσματική ταχύτητα                                    διάγραμμα  (x-t),φυσική σημασία της κλίσης διάγραμμα  (υ-t)φυσική σημασία του εμβαδού</w:t>
                            </w:r>
                          </w:p>
                        </w:sdtContent>
                      </w:sdt>
                      <w:sdt>
                        <w:sdtPr>
                          <w:rPr>
                            <w:color w:val="FFFFFF" w:themeColor="background1"/>
                            <w:sz w:val="28"/>
                            <w:szCs w:val="28"/>
                          </w:rPr>
                          <w:alias w:val="Συντάκτης"/>
                          <w:id w:val="795097971"/>
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<w:text/>
                        </w:sdtPr>
                        <w:sdtContent>
                          <w:p w:rsidR="005659B5" w:rsidRPr="00A324C1" w:rsidRDefault="005659B5">
                            <w:pPr>
                              <w:jc w:val="right"/>
                              <w:rPr>
                                <w:color w:val="FFFFFF" w:themeColor="background1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8"/>
                                <w:szCs w:val="28"/>
                                <w:lang w:val="en-US"/>
                              </w:rPr>
                              <w:t>prs</w:t>
                            </w:r>
                          </w:p>
                        </w:sdtContent>
                      </w:sdt>
                    </w:txbxContent>
                  </v:textbox>
                </v:rect>
                <v:rect id="_x0000_s29249" style="position:absolute;left:9028;top:2263;width:2859;height:7316" fillcolor="#dbe5f1 [660]" stroked="f">
                  <v:fill color2="#d4cfb3 [2734]"/>
                </v:rect>
                <v:rect id="_x0000_s29250" style="position:absolute;left:354;top:10710;width:8643;height:3937" fillcolor="#c0504d [3205]" stroked="f">
                  <v:fill color2="#d4cfb3 [2734]"/>
                </v:rect>
                <v:rect id="_x0000_s29251" style="position:absolute;left:9028;top:10710;width:2859;height:3937" fillcolor="#78c0d4 [2424]" stroked="f">
                  <v:fill color2="#d4cfb3 [2734]"/>
                </v:rect>
                <v:rect id="_x0000_s29252" style="position:absolute;left:354;top:14677;width:11527;height:716;v-text-anchor:middle" fillcolor="#943634 [2405]" stroked="f">
                  <v:textbox style="mso-next-textbox:#_x0000_s29252">
                    <w:txbxContent>
                      <w:p w:rsidR="005659B5" w:rsidRDefault="00526A52">
                        <w:pPr>
                          <w:pStyle w:val="aa"/>
                          <w:jc w:val="center"/>
                          <w:rPr>
                            <w:smallCaps/>
                            <w:color w:val="FFFFFF" w:themeColor="background1"/>
                            <w:spacing w:val="60"/>
                            <w:sz w:val="28"/>
                            <w:szCs w:val="28"/>
                          </w:rPr>
                        </w:pPr>
                        <w:sdt>
                          <w:sdtPr>
                            <w:rPr>
                              <w:smallCaps/>
                              <w:color w:val="FFFFFF" w:themeColor="background1"/>
                              <w:spacing w:val="60"/>
                              <w:sz w:val="28"/>
                              <w:szCs w:val="28"/>
                            </w:rPr>
                            <w:alias w:val="Διεύθυνση"/>
                            <w:id w:val="795097981"/>
                            <w:dataBinding w:prefixMappings="xmlns:ns0='http://schemas.microsoft.com/office/2006/coverPageProps'" w:xpath="/ns0:CoverPageProperties[1]/ns0:CompanyAddress[1]" w:storeItemID="{55AF091B-3C7A-41E3-B477-F2FDAA23CFDA}"/>
                            <w:text w:multiLine="1"/>
                          </w:sdtPr>
                          <w:sdtContent>
                            <w:r w:rsidR="005659B5">
                              <w:rPr>
                                <w:smallCaps/>
                                <w:color w:val="FFFFFF" w:themeColor="background1"/>
                                <w:spacing w:val="60"/>
                                <w:sz w:val="28"/>
                                <w:szCs w:val="28"/>
                              </w:rPr>
                              <w:t>παρμενιων μανδραβελης</w:t>
                            </w:r>
                            <w:r w:rsidR="005659B5">
                              <w:rPr>
                                <w:smallCaps/>
                                <w:color w:val="FFFFFF" w:themeColor="background1"/>
                                <w:spacing w:val="60"/>
                                <w:sz w:val="28"/>
                                <w:szCs w:val="28"/>
                              </w:rPr>
                              <w:br/>
                            </w:r>
                            <w:r w:rsidR="005659B5">
                              <w:rPr>
                                <w:smallCaps/>
                                <w:color w:val="FFFFFF" w:themeColor="background1"/>
                                <w:spacing w:val="60"/>
                                <w:sz w:val="28"/>
                                <w:szCs w:val="28"/>
                                <w:lang w:val="en-US"/>
                              </w:rPr>
                              <w:t>ylikonet</w:t>
                            </w:r>
                          </w:sdtContent>
                        </w:sdt>
                        <w:r w:rsidR="005659B5">
                          <w:rPr>
                            <w:smallCaps/>
                            <w:color w:val="FFFFFF" w:themeColor="background1"/>
                            <w:spacing w:val="60"/>
                            <w:sz w:val="28"/>
                            <w:szCs w:val="28"/>
                          </w:rPr>
                          <w:t xml:space="preserve">                                                         </w:t>
                        </w:r>
                      </w:p>
                    </w:txbxContent>
                  </v:textbox>
                </v:rect>
                <w10:wrap anchorx="page" anchory="page"/>
              </v:group>
            </w:pict>
          </w:r>
        </w:p>
        <w:p w:rsidR="008F766E" w:rsidRDefault="008F766E"/>
        <w:p w:rsidR="008F766E" w:rsidRDefault="008F766E">
          <w:pPr>
            <w:rPr>
              <w:rFonts w:asciiTheme="majorHAnsi" w:hAnsiTheme="majorHAnsi"/>
              <w:b/>
              <w:sz w:val="28"/>
              <w:szCs w:val="28"/>
            </w:rPr>
          </w:pPr>
          <w:r>
            <w:rPr>
              <w:rFonts w:asciiTheme="majorHAnsi" w:hAnsiTheme="majorHAnsi"/>
              <w:b/>
              <w:sz w:val="28"/>
              <w:szCs w:val="28"/>
            </w:rPr>
            <w:br w:type="page"/>
          </w:r>
        </w:p>
      </w:sdtContent>
    </w:sdt>
    <w:p w:rsidR="00C0176E" w:rsidRPr="00B30B10" w:rsidRDefault="00C0176E">
      <w:pPr>
        <w:rPr>
          <w:rFonts w:asciiTheme="majorHAnsi" w:hAnsiTheme="majorHAnsi"/>
          <w:sz w:val="28"/>
          <w:szCs w:val="28"/>
        </w:rPr>
      </w:pPr>
      <w:r w:rsidRPr="00B30B10">
        <w:rPr>
          <w:rFonts w:asciiTheme="majorHAnsi" w:hAnsiTheme="majorHAnsi"/>
          <w:b/>
          <w:sz w:val="28"/>
          <w:szCs w:val="28"/>
        </w:rPr>
        <w:lastRenderedPageBreak/>
        <w:t>ΔΙΑΝΥΣΜΑ</w:t>
      </w:r>
      <w:r w:rsidRPr="00B30B10">
        <w:rPr>
          <w:rFonts w:asciiTheme="majorHAnsi" w:hAnsiTheme="majorHAnsi"/>
          <w:sz w:val="28"/>
          <w:szCs w:val="28"/>
        </w:rPr>
        <w:t>.</w:t>
      </w:r>
    </w:p>
    <w:p w:rsidR="00FD1D4D" w:rsidRDefault="00526A52" w:rsidP="00B87FA6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1028" editas="canvas" style="position:absolute;left:0;text-align:left;margin-left:325.5pt;margin-top:6.35pt;width:153.75pt;height:123pt;z-index:251621376" coordorigin="2362,2055" coordsize="7975,637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9" type="#_x0000_t75" style="position:absolute;left:2362;top:2055;width:7975;height:6379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1036" style="position:absolute;left:8081;top:6956;width:2023;height:1245" strokecolor="white [3212]">
              <v:textbox>
                <w:txbxContent>
                  <w:p w:rsidR="005659B5" w:rsidRDefault="005659B5">
                    <w:r>
                      <w:t>σχ.1</w:t>
                    </w:r>
                  </w:p>
                </w:txbxContent>
              </v:textbox>
            </v:rect>
            <v:rect id="_x0000_s1034" style="position:absolute;left:3762;top:6723;width:1284;height:1244" strokecolor="white [3212]">
              <v:textbox>
                <w:txbxContent>
                  <w:p w:rsidR="005659B5" w:rsidRPr="00B87FA6" w:rsidRDefault="005659B5" w:rsidP="00B87FA6">
                    <w:pPr>
                      <w:rPr>
                        <w:b/>
                      </w:rPr>
                    </w:pPr>
                    <w:r w:rsidRPr="00B87FA6">
                      <w:rPr>
                        <w:b/>
                      </w:rPr>
                      <w:t>Α</w:t>
                    </w:r>
                  </w:p>
                </w:txbxContent>
              </v:textbox>
            </v:rect>
            <v:rect id="_x0000_s1032" style="position:absolute;left:6602;top:2055;width:1284;height:1245" strokecolor="white [3212]">
              <v:textbox>
                <w:txbxContent>
                  <w:p w:rsidR="005659B5" w:rsidRPr="00B87FA6" w:rsidRDefault="005659B5" w:rsidP="00B87FA6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Β</w:t>
                    </w:r>
                  </w:p>
                </w:txbxContent>
              </v:textbox>
            </v:rect>
            <v:rect id="_x0000_s1035" style="position:absolute;left:7536;top:4000;width:1284;height:1245" strokecolor="white [3212]">
              <v:textbox>
                <w:txbxContent>
                  <w:p w:rsidR="005659B5" w:rsidRPr="00B87FA6" w:rsidRDefault="005659B5" w:rsidP="00B87FA6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Β</w:t>
                    </w:r>
                  </w:p>
                </w:txbxContent>
              </v:textbox>
            </v:rect>
            <v:rect id="_x0000_s1033" style="position:absolute;left:2907;top:4194;width:1283;height:1245" strokecolor="white [3212]">
              <v:textbox>
                <w:txbxContent>
                  <w:p w:rsidR="005659B5" w:rsidRPr="00B87FA6" w:rsidRDefault="005659B5" w:rsidP="00B87FA6">
                    <w:pPr>
                      <w:rPr>
                        <w:b/>
                      </w:rPr>
                    </w:pPr>
                    <w:r w:rsidRPr="00B87FA6">
                      <w:rPr>
                        <w:b/>
                      </w:rPr>
                      <w:t>Α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0" type="#_x0000_t32" style="position:absolute;left:3762;top:3455;width:3774;height:1984;flip:y" o:connectortype="straight" strokeweight="2.25pt"/>
            <v:shape id="_x0000_s1031" type="#_x0000_t32" style="position:absolute;left:4735;top:4972;width:3774;height:1984;flip:y" o:connectortype="straight" strokeweight="2.25pt">
              <v:stroke endarrow="open"/>
            </v:shape>
            <w10:wrap type="square"/>
          </v:group>
        </w:pict>
      </w:r>
      <w:r w:rsidR="00C0176E" w:rsidRPr="00C0176E">
        <w:rPr>
          <w:rFonts w:asciiTheme="majorHAnsi" w:hAnsiTheme="majorHAnsi"/>
          <w:sz w:val="28"/>
          <w:szCs w:val="28"/>
        </w:rPr>
        <w:t xml:space="preserve">Το </w:t>
      </w:r>
      <w:r w:rsidR="00C0176E" w:rsidRPr="00913D24">
        <w:rPr>
          <w:rFonts w:asciiTheme="majorHAnsi" w:hAnsiTheme="majorHAnsi"/>
          <w:b/>
          <w:sz w:val="28"/>
          <w:szCs w:val="28"/>
        </w:rPr>
        <w:t>διάνυσμα</w:t>
      </w:r>
      <w:r w:rsidR="00C0176E" w:rsidRPr="00C0176E">
        <w:rPr>
          <w:rFonts w:asciiTheme="majorHAnsi" w:hAnsiTheme="majorHAnsi"/>
          <w:sz w:val="28"/>
          <w:szCs w:val="28"/>
        </w:rPr>
        <w:t xml:space="preserve"> απλά  μπορούμε να πούμε ότι είναι </w:t>
      </w:r>
      <w:r w:rsidR="00C0176E">
        <w:rPr>
          <w:rFonts w:asciiTheme="majorHAnsi" w:hAnsiTheme="majorHAnsi"/>
          <w:sz w:val="28"/>
          <w:szCs w:val="28"/>
        </w:rPr>
        <w:t xml:space="preserve">ένα </w:t>
      </w:r>
      <w:r w:rsidR="00C0176E" w:rsidRPr="00C0176E">
        <w:rPr>
          <w:rFonts w:asciiTheme="majorHAnsi" w:hAnsiTheme="majorHAnsi"/>
          <w:sz w:val="28"/>
          <w:szCs w:val="28"/>
        </w:rPr>
        <w:t>ευθύγραμμο τμήμα στο οποίο έχουμε αυθαί</w:t>
      </w:r>
      <w:r w:rsidR="00913D24">
        <w:rPr>
          <w:rFonts w:asciiTheme="majorHAnsi" w:hAnsiTheme="majorHAnsi"/>
          <w:sz w:val="28"/>
          <w:szCs w:val="28"/>
        </w:rPr>
        <w:t>-</w:t>
      </w:r>
      <w:r w:rsidR="00C0176E" w:rsidRPr="00C0176E">
        <w:rPr>
          <w:rFonts w:asciiTheme="majorHAnsi" w:hAnsiTheme="majorHAnsi"/>
          <w:sz w:val="28"/>
          <w:szCs w:val="28"/>
        </w:rPr>
        <w:t xml:space="preserve">ρετα ορίσει </w:t>
      </w:r>
      <w:r w:rsidR="00C0176E">
        <w:rPr>
          <w:rFonts w:asciiTheme="majorHAnsi" w:hAnsiTheme="majorHAnsi"/>
          <w:sz w:val="28"/>
          <w:szCs w:val="28"/>
        </w:rPr>
        <w:t xml:space="preserve">μια φορά </w:t>
      </w:r>
      <w:r w:rsidR="00C0176E" w:rsidRPr="00913D24">
        <w:rPr>
          <w:rFonts w:asciiTheme="majorHAnsi" w:hAnsiTheme="majorHAnsi"/>
          <w:b/>
          <w:sz w:val="28"/>
          <w:szCs w:val="28"/>
        </w:rPr>
        <w:t>διαγραφής</w:t>
      </w:r>
      <w:r w:rsidR="00C0176E" w:rsidRPr="00C0176E">
        <w:rPr>
          <w:rFonts w:asciiTheme="majorHAnsi" w:hAnsiTheme="majorHAnsi"/>
          <w:sz w:val="28"/>
          <w:szCs w:val="28"/>
        </w:rPr>
        <w:t xml:space="preserve"> του .</w:t>
      </w:r>
      <w:r w:rsidR="00C0176E">
        <w:rPr>
          <w:rFonts w:asciiTheme="majorHAnsi" w:hAnsiTheme="majorHAnsi"/>
          <w:sz w:val="28"/>
          <w:szCs w:val="28"/>
        </w:rPr>
        <w:t xml:space="preserve">Έτσι π.χ. θεωρώντας το ευθύγραμμο τμήμα ΑΒ στο οποίο ορίζουμε ως </w:t>
      </w:r>
      <w:r w:rsidR="00A17A75">
        <w:rPr>
          <w:rFonts w:asciiTheme="majorHAnsi" w:hAnsiTheme="majorHAnsi"/>
          <w:sz w:val="28"/>
          <w:szCs w:val="28"/>
        </w:rPr>
        <w:t>φορά διαγραφής του</w:t>
      </w:r>
      <w:r w:rsidR="00CF18B4" w:rsidRPr="00CF18B4">
        <w:rPr>
          <w:rFonts w:asciiTheme="majorHAnsi" w:hAnsiTheme="majorHAnsi"/>
          <w:sz w:val="28"/>
          <w:szCs w:val="28"/>
        </w:rPr>
        <w:t>,</w:t>
      </w:r>
      <w:r w:rsidR="00A17A75">
        <w:rPr>
          <w:rFonts w:asciiTheme="majorHAnsi" w:hAnsiTheme="majorHAnsi"/>
          <w:sz w:val="28"/>
          <w:szCs w:val="28"/>
        </w:rPr>
        <w:t xml:space="preserve"> τη φορά από το άκρο Α προς το άκρο Β προκύπτει το διάνυσμα </w:t>
      </w:r>
      <w:r w:rsidR="00A17A75" w:rsidRPr="00A17A75">
        <w:rPr>
          <w:rFonts w:asciiTheme="majorHAnsi" w:hAnsiTheme="majorHAnsi"/>
          <w:position w:val="-4"/>
          <w:sz w:val="28"/>
          <w:szCs w:val="28"/>
        </w:rPr>
        <w:object w:dxaOrig="400" w:dyaOrig="320">
          <v:shape id="_x0000_i1036" type="#_x0000_t75" style="width:20.25pt;height:15.75pt" o:ole="">
            <v:imagedata r:id="rId9" o:title=""/>
          </v:shape>
          <o:OLEObject Type="Embed" ProgID="Equation.DSMT4" ShapeID="_x0000_i1036" DrawAspect="Content" ObjectID="_1691743755" r:id="rId10"/>
        </w:object>
      </w:r>
      <w:r w:rsidR="00BD3EB6">
        <w:rPr>
          <w:rFonts w:asciiTheme="majorHAnsi" w:hAnsiTheme="majorHAnsi"/>
          <w:sz w:val="28"/>
          <w:szCs w:val="28"/>
        </w:rPr>
        <w:t>.</w:t>
      </w:r>
    </w:p>
    <w:p w:rsidR="00BD3EB6" w:rsidRDefault="00BD3EB6" w:rsidP="00B87FA6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Το σημείο Α λέγεται </w:t>
      </w:r>
      <w:r w:rsidRPr="00913D24">
        <w:rPr>
          <w:rFonts w:asciiTheme="majorHAnsi" w:hAnsiTheme="majorHAnsi"/>
          <w:b/>
          <w:sz w:val="28"/>
          <w:szCs w:val="28"/>
        </w:rPr>
        <w:t xml:space="preserve">αρχή </w:t>
      </w:r>
      <w:r>
        <w:rPr>
          <w:rFonts w:asciiTheme="majorHAnsi" w:hAnsiTheme="majorHAnsi"/>
          <w:sz w:val="28"/>
          <w:szCs w:val="28"/>
        </w:rPr>
        <w:t xml:space="preserve">του διανύσματος </w:t>
      </w:r>
      <w:r w:rsidRPr="00A17A75">
        <w:rPr>
          <w:rFonts w:asciiTheme="majorHAnsi" w:hAnsiTheme="majorHAnsi"/>
          <w:position w:val="-4"/>
          <w:sz w:val="28"/>
          <w:szCs w:val="28"/>
        </w:rPr>
        <w:object w:dxaOrig="400" w:dyaOrig="320">
          <v:shape id="_x0000_i1037" type="#_x0000_t75" style="width:20.25pt;height:15.75pt" o:ole="">
            <v:imagedata r:id="rId9" o:title=""/>
          </v:shape>
          <o:OLEObject Type="Embed" ProgID="Equation.DSMT4" ShapeID="_x0000_i1037" DrawAspect="Content" ObjectID="_1691743756" r:id="rId11"/>
        </w:object>
      </w:r>
      <w:r>
        <w:rPr>
          <w:rFonts w:asciiTheme="majorHAnsi" w:hAnsiTheme="majorHAnsi"/>
          <w:sz w:val="28"/>
          <w:szCs w:val="28"/>
        </w:rPr>
        <w:t xml:space="preserve">και το Β </w:t>
      </w:r>
      <w:r w:rsidRPr="00913D24">
        <w:rPr>
          <w:rFonts w:asciiTheme="majorHAnsi" w:hAnsiTheme="majorHAnsi"/>
          <w:b/>
          <w:sz w:val="28"/>
          <w:szCs w:val="28"/>
        </w:rPr>
        <w:t xml:space="preserve">πέρας </w:t>
      </w:r>
      <w:r>
        <w:rPr>
          <w:rFonts w:asciiTheme="majorHAnsi" w:hAnsiTheme="majorHAnsi"/>
          <w:sz w:val="28"/>
          <w:szCs w:val="28"/>
        </w:rPr>
        <w:t xml:space="preserve">του διανύσματος </w:t>
      </w:r>
      <w:r w:rsidRPr="00A17A75">
        <w:rPr>
          <w:rFonts w:asciiTheme="majorHAnsi" w:hAnsiTheme="majorHAnsi"/>
          <w:position w:val="-4"/>
          <w:sz w:val="28"/>
          <w:szCs w:val="28"/>
        </w:rPr>
        <w:object w:dxaOrig="400" w:dyaOrig="320">
          <v:shape id="_x0000_i1038" type="#_x0000_t75" style="width:20.25pt;height:15.75pt" o:ole="">
            <v:imagedata r:id="rId9" o:title=""/>
          </v:shape>
          <o:OLEObject Type="Embed" ProgID="Equation.DSMT4" ShapeID="_x0000_i1038" DrawAspect="Content" ObjectID="_1691743757" r:id="rId12"/>
        </w:object>
      </w:r>
      <w:r>
        <w:rPr>
          <w:rFonts w:asciiTheme="majorHAnsi" w:hAnsiTheme="majorHAnsi"/>
          <w:sz w:val="28"/>
          <w:szCs w:val="28"/>
        </w:rPr>
        <w:t>.Το διάνυσμα έχει:</w:t>
      </w:r>
    </w:p>
    <w:p w:rsidR="00BD3EB6" w:rsidRDefault="00BD3EB6" w:rsidP="00B87FA6">
      <w:pPr>
        <w:jc w:val="both"/>
        <w:rPr>
          <w:rFonts w:asciiTheme="majorHAnsi" w:hAnsiTheme="majorHAnsi"/>
          <w:sz w:val="28"/>
          <w:szCs w:val="28"/>
        </w:rPr>
      </w:pPr>
      <w:r w:rsidRPr="00913D24">
        <w:rPr>
          <w:rFonts w:asciiTheme="majorHAnsi" w:hAnsiTheme="majorHAnsi"/>
          <w:b/>
          <w:sz w:val="28"/>
          <w:szCs w:val="28"/>
        </w:rPr>
        <w:t>Φορέα</w:t>
      </w:r>
      <w:r w:rsidR="00913D24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, την ευθεία πάνω στην οποία βρίσκεται το διάνυσμα.</w:t>
      </w:r>
    </w:p>
    <w:p w:rsidR="00BD3EB6" w:rsidRDefault="00526A52" w:rsidP="00B87FA6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1037" editas="canvas" style="position:absolute;left:0;text-align:left;margin-left:321pt;margin-top:8.7pt;width:153.75pt;height:123pt;z-index:251622400" coordorigin="2362,2055" coordsize="7975,6379">
            <o:lock v:ext="edit" aspectratio="t"/>
            <v:shape id="_x0000_s1038" type="#_x0000_t75" style="position:absolute;left:2362;top:2055;width:7975;height:6379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1047" style="position:absolute;left:8509;top:3222;width:1595;height:1245" strokecolor="white [3212]">
              <v:textbox>
                <w:txbxContent>
                  <w:p w:rsidR="005659B5" w:rsidRPr="00B87FA6" w:rsidRDefault="005659B5" w:rsidP="00913D2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(ε)</w:t>
                    </w:r>
                  </w:p>
                </w:txbxContent>
              </v:textbox>
            </v:rect>
            <v:rect id="_x0000_s1039" style="position:absolute;left:8081;top:6956;width:2023;height:1245" strokecolor="white [3212]">
              <v:textbox>
                <w:txbxContent>
                  <w:p w:rsidR="005659B5" w:rsidRDefault="005659B5" w:rsidP="00913D24">
                    <w:r>
                      <w:t>σχ.2</w:t>
                    </w:r>
                  </w:p>
                </w:txbxContent>
              </v:textbox>
            </v:rect>
            <v:rect id="_x0000_s1040" style="position:absolute;left:3101;top:5050;width:1284;height:1245" strokecolor="white [3212]">
              <v:textbox>
                <w:txbxContent>
                  <w:p w:rsidR="005659B5" w:rsidRPr="00B87FA6" w:rsidRDefault="005659B5" w:rsidP="00913D24">
                    <w:pPr>
                      <w:rPr>
                        <w:b/>
                      </w:rPr>
                    </w:pPr>
                    <w:r w:rsidRPr="00B87FA6">
                      <w:rPr>
                        <w:b/>
                      </w:rPr>
                      <w:t>Α</w:t>
                    </w:r>
                  </w:p>
                </w:txbxContent>
              </v:textbox>
            </v:rect>
            <v:rect id="_x0000_s1042" style="position:absolute;left:7225;top:2755;width:1284;height:1245" strokecolor="white [3212]">
              <v:textbox>
                <w:txbxContent>
                  <w:p w:rsidR="005659B5" w:rsidRPr="00B87FA6" w:rsidRDefault="005659B5" w:rsidP="00913D2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Β</w:t>
                    </w:r>
                  </w:p>
                </w:txbxContent>
              </v:textbox>
            </v:rect>
            <v:shape id="_x0000_s1045" type="#_x0000_t32" style="position:absolute;left:4113;top:4000;width:3773;height:1984;flip:y" o:connectortype="straight" strokeweight="2.25pt">
              <v:stroke endarrow="open"/>
            </v:shape>
            <v:shape id="_x0000_s1046" type="#_x0000_t32" style="position:absolute;left:2634;top:2989;width:7042;height:3772;flip:y" o:connectortype="straight"/>
            <v:shape id="_x0000_s1048" type="#_x0000_t32" style="position:absolute;left:2362;top:2211;width:7041;height:3773;flip:y" o:connectortype="straight"/>
            <v:shape id="_x0000_s1049" type="#_x0000_t32" style="position:absolute;left:2907;top:3766;width:7041;height:3773;flip:y" o:connectortype="straight"/>
            <v:shape id="_x0000_s1050" type="#_x0000_t32" style="position:absolute;left:3296;top:4428;width:7041;height:3773;flip:y" o:connectortype="straight"/>
            <v:shape id="_x0000_s1051" type="#_x0000_t32" style="position:absolute;left:2362;top:2055;width:5524;height:2995;flip:y" o:connectortype="straight"/>
            <w10:wrap type="square"/>
          </v:group>
        </w:pict>
      </w:r>
      <w:r w:rsidR="00BD3EB6" w:rsidRPr="00913D24">
        <w:rPr>
          <w:rFonts w:asciiTheme="majorHAnsi" w:hAnsiTheme="majorHAnsi"/>
          <w:b/>
          <w:sz w:val="28"/>
          <w:szCs w:val="28"/>
        </w:rPr>
        <w:t>Διεύθυνση</w:t>
      </w:r>
      <w:r w:rsidR="00BD3EB6">
        <w:rPr>
          <w:rFonts w:asciiTheme="majorHAnsi" w:hAnsiTheme="majorHAnsi"/>
          <w:sz w:val="28"/>
          <w:szCs w:val="28"/>
        </w:rPr>
        <w:t xml:space="preserve">, το σύνολο των ευθειών που </w:t>
      </w:r>
      <w:r w:rsidR="00913D24">
        <w:rPr>
          <w:rFonts w:asciiTheme="majorHAnsi" w:hAnsiTheme="majorHAnsi"/>
          <w:sz w:val="28"/>
          <w:szCs w:val="28"/>
        </w:rPr>
        <w:t>απο</w:t>
      </w:r>
      <w:r w:rsidR="00BD3EB6">
        <w:rPr>
          <w:rFonts w:asciiTheme="majorHAnsi" w:hAnsiTheme="majorHAnsi"/>
          <w:sz w:val="28"/>
          <w:szCs w:val="28"/>
        </w:rPr>
        <w:t>τε</w:t>
      </w:r>
      <w:r w:rsidR="00913D24">
        <w:rPr>
          <w:rFonts w:asciiTheme="majorHAnsi" w:hAnsiTheme="majorHAnsi"/>
          <w:sz w:val="28"/>
          <w:szCs w:val="28"/>
        </w:rPr>
        <w:t>-</w:t>
      </w:r>
      <w:r w:rsidR="00BD3EB6">
        <w:rPr>
          <w:rFonts w:asciiTheme="majorHAnsi" w:hAnsiTheme="majorHAnsi"/>
          <w:sz w:val="28"/>
          <w:szCs w:val="28"/>
        </w:rPr>
        <w:t>λείται από τον φορέα του και κάθε άλλη ευθεία παράλληλη  προς αυτόν</w:t>
      </w:r>
    </w:p>
    <w:p w:rsidR="00913D24" w:rsidRDefault="00913D24" w:rsidP="00B87FA6">
      <w:pPr>
        <w:jc w:val="both"/>
        <w:rPr>
          <w:rFonts w:asciiTheme="majorHAnsi" w:hAnsiTheme="majorHAnsi"/>
          <w:sz w:val="28"/>
          <w:szCs w:val="28"/>
        </w:rPr>
      </w:pPr>
      <w:r w:rsidRPr="00913D24">
        <w:rPr>
          <w:rFonts w:asciiTheme="majorHAnsi" w:hAnsiTheme="majorHAnsi"/>
          <w:b/>
          <w:sz w:val="28"/>
          <w:szCs w:val="28"/>
        </w:rPr>
        <w:t>Φορά</w:t>
      </w:r>
      <w:r>
        <w:rPr>
          <w:rFonts w:asciiTheme="majorHAnsi" w:hAnsiTheme="majorHAnsi"/>
          <w:sz w:val="28"/>
          <w:szCs w:val="28"/>
        </w:rPr>
        <w:t xml:space="preserve"> την φορά διαγραφής του.</w:t>
      </w:r>
    </w:p>
    <w:p w:rsidR="000B0F18" w:rsidRPr="00FE4CF7" w:rsidRDefault="00913D24" w:rsidP="00B87FA6">
      <w:pPr>
        <w:jc w:val="both"/>
        <w:rPr>
          <w:rFonts w:asciiTheme="majorHAnsi" w:hAnsiTheme="majorHAnsi"/>
          <w:sz w:val="28"/>
          <w:szCs w:val="28"/>
        </w:rPr>
      </w:pPr>
      <w:r w:rsidRPr="00913D24">
        <w:rPr>
          <w:rFonts w:asciiTheme="majorHAnsi" w:hAnsiTheme="majorHAnsi"/>
          <w:b/>
          <w:sz w:val="28"/>
          <w:szCs w:val="28"/>
        </w:rPr>
        <w:t>Μέτρο</w:t>
      </w:r>
      <w:r>
        <w:rPr>
          <w:rFonts w:asciiTheme="majorHAnsi" w:hAnsiTheme="majorHAnsi"/>
          <w:sz w:val="28"/>
          <w:szCs w:val="28"/>
        </w:rPr>
        <w:t>,το μήκους του ευθύγραμμου τμήματος ΑΒ .</w:t>
      </w:r>
      <w:r w:rsidR="00FE4CF7">
        <w:rPr>
          <w:rFonts w:asciiTheme="majorHAnsi" w:hAnsiTheme="majorHAnsi"/>
          <w:sz w:val="28"/>
          <w:szCs w:val="28"/>
        </w:rPr>
        <w:t>Το μέτρο συμβολίζεται με</w:t>
      </w:r>
      <w:r w:rsidR="00EC1D32">
        <w:rPr>
          <w:rFonts w:asciiTheme="majorHAnsi" w:hAnsiTheme="majorHAnsi"/>
          <w:sz w:val="28"/>
          <w:szCs w:val="28"/>
        </w:rPr>
        <w:t xml:space="preserve"> </w:t>
      </w:r>
      <w:r w:rsidR="00EC1D32" w:rsidRPr="00EC1D32">
        <w:rPr>
          <w:rFonts w:asciiTheme="majorHAnsi" w:hAnsiTheme="majorHAnsi"/>
          <w:position w:val="-18"/>
          <w:sz w:val="28"/>
          <w:szCs w:val="28"/>
        </w:rPr>
        <w:object w:dxaOrig="520" w:dyaOrig="499">
          <v:shape id="_x0000_i1039" type="#_x0000_t75" style="width:26.25pt;height:24.75pt" o:ole="">
            <v:imagedata r:id="rId13" o:title=""/>
          </v:shape>
          <o:OLEObject Type="Embed" ProgID="Equation.DSMT4" ShapeID="_x0000_i1039" DrawAspect="Content" ObjectID="_1691743758" r:id="rId14"/>
        </w:object>
      </w:r>
    </w:p>
    <w:p w:rsidR="00A04AD9" w:rsidRDefault="00A04AD9" w:rsidP="00B87FA6">
      <w:pPr>
        <w:jc w:val="both"/>
        <w:rPr>
          <w:rFonts w:asciiTheme="majorHAnsi" w:hAnsiTheme="majorHAnsi"/>
          <w:sz w:val="28"/>
          <w:szCs w:val="28"/>
        </w:rPr>
      </w:pPr>
    </w:p>
    <w:p w:rsidR="00000C4A" w:rsidRDefault="00526A52" w:rsidP="00B87FA6">
      <w:pPr>
        <w:jc w:val="both"/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052" editas="canvas" style="position:absolute;left:0;text-align:left;margin-left:325.5pt;margin-top:6.3pt;width:153.75pt;height:172.5pt;z-index:251620352" coordorigin="2362,2055" coordsize="7975,8946">
            <o:lock v:ext="edit" aspectratio="t"/>
            <v:shape id="_x0000_s1053" type="#_x0000_t75" style="position:absolute;left:2362;top:2055;width:7975;height:8946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1065" style="position:absolute;left:3101;top:2483;width:3424;height:1089" strokecolor="white [3212]">
              <v:textbox>
                <w:txbxContent>
                  <w:p w:rsidR="005659B5" w:rsidRPr="00FE4CF7" w:rsidRDefault="005659B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cm</w:t>
                    </w:r>
                    <w:r w:rsidRPr="00FE4CF7">
                      <w:rPr>
                        <w:position w:val="-6"/>
                        <w:lang w:val="en-US"/>
                      </w:rPr>
                      <w:object w:dxaOrig="340" w:dyaOrig="240">
                        <v:shape id="_x0000_i1497" type="#_x0000_t75" style="width:17.25pt;height:12pt" o:ole="">
                          <v:imagedata r:id="rId15" o:title=""/>
                        </v:shape>
                        <o:OLEObject Type="Embed" ProgID="Equation.DSMT4" ShapeID="_x0000_i1497" DrawAspect="Content" ObjectID="_1691744216" r:id="rId16"/>
                      </w:object>
                    </w:r>
                    <w:r>
                      <w:rPr>
                        <w:lang w:val="en-US"/>
                      </w:rPr>
                      <w:t>5N</w:t>
                    </w:r>
                  </w:p>
                </w:txbxContent>
              </v:textbox>
            </v:rect>
            <v:rect id="_x0000_s1056" style="position:absolute;left:5669;top:4700;width:1283;height:1245" strokecolor="white [3212]">
              <v:textbox>
                <w:txbxContent>
                  <w:p w:rsidR="005659B5" w:rsidRPr="00B87FA6" w:rsidRDefault="005659B5" w:rsidP="00FE4CF7">
                    <w:pPr>
                      <w:rPr>
                        <w:b/>
                      </w:rPr>
                    </w:pPr>
                    <w:r w:rsidRPr="00A17A75">
                      <w:rPr>
                        <w:rFonts w:asciiTheme="majorHAnsi" w:hAnsiTheme="majorHAnsi"/>
                        <w:position w:val="-4"/>
                        <w:sz w:val="28"/>
                        <w:szCs w:val="28"/>
                      </w:rPr>
                      <w:object w:dxaOrig="220" w:dyaOrig="340">
                        <v:shape id="_x0000_i1498" type="#_x0000_t75" style="width:9.75pt;height:15pt" o:ole="">
                          <v:imagedata r:id="rId17" o:title=""/>
                        </v:shape>
                        <o:OLEObject Type="Embed" ProgID="Equation.DSMT4" ShapeID="_x0000_i1498" DrawAspect="Content" ObjectID="_1691744217" r:id="rId18"/>
                      </w:object>
                    </w:r>
                  </w:p>
                </w:txbxContent>
              </v:textbox>
            </v:rect>
            <v:shape id="_x0000_s1058" type="#_x0000_t32" style="position:absolute;left:4190;top:4700;width:5058;height:2762;flip:y" o:connectortype="straight" strokeweight="2.25pt">
              <v:stroke endarrow="open"/>
            </v:shape>
            <v:shape id="_x0000_s1064" type="#_x0000_t32" style="position:absolute;left:3762;top:3922;width:1946;height:972;flip:y" o:connectortype="straight" strokeweight="2.25pt">
              <v:stroke endarrow="open"/>
            </v:shape>
            <v:rect id="_x0000_s1055" style="position:absolute;left:8081;top:9484;width:2023;height:1245" strokecolor="white [3212]">
              <v:textbox>
                <w:txbxContent>
                  <w:p w:rsidR="005659B5" w:rsidRDefault="005659B5" w:rsidP="00FE4CF7">
                    <w:r>
                      <w:t>σχ.3</w:t>
                    </w:r>
                  </w:p>
                </w:txbxContent>
              </v:textbox>
            </v:rect>
            <v:rect id="_x0000_s1066" style="position:absolute;left:6558;top:6575;width:2796;height:1556;mso-wrap-style:none" strokecolor="white [3212]">
              <v:textbox>
                <w:txbxContent>
                  <w:p w:rsidR="005659B5" w:rsidRPr="00B30B10" w:rsidRDefault="005659B5" w:rsidP="00B30B10">
                    <w:r w:rsidRPr="00B30B10">
                      <w:rPr>
                        <w:position w:val="-18"/>
                      </w:rPr>
                      <w:object w:dxaOrig="300" w:dyaOrig="499">
                        <v:shape id="_x0000_i1499" type="#_x0000_t75" style="width:15pt;height:24.75pt" o:ole="">
                          <v:imagedata r:id="rId19" o:title=""/>
                        </v:shape>
                        <o:OLEObject Type="Embed" ProgID="Equation.DSMT4" ShapeID="_x0000_i1499" DrawAspect="Content" ObjectID="_1691744218" r:id="rId20"/>
                      </w:object>
                    </w:r>
                    <w:r w:rsidRPr="00B30B10">
                      <w:t>=15Ν</w:t>
                    </w:r>
                  </w:p>
                </w:txbxContent>
              </v:textbox>
            </v:rect>
            <w10:wrap type="square"/>
          </v:group>
        </w:pict>
      </w:r>
      <w:r w:rsidR="00913D24">
        <w:rPr>
          <w:rFonts w:asciiTheme="majorHAnsi" w:hAnsiTheme="majorHAnsi"/>
          <w:sz w:val="28"/>
          <w:szCs w:val="28"/>
        </w:rPr>
        <w:t xml:space="preserve">Στη φυσική χρησιμοποιούμε το διάνυσμα για να συμβολίσουμε ένα </w:t>
      </w:r>
      <w:r w:rsidR="00913D24" w:rsidRPr="00027C07">
        <w:rPr>
          <w:rFonts w:asciiTheme="majorHAnsi" w:hAnsiTheme="majorHAnsi"/>
          <w:b/>
          <w:sz w:val="28"/>
          <w:szCs w:val="28"/>
        </w:rPr>
        <w:t>διανυσματικό μέγεθος</w:t>
      </w:r>
      <w:r w:rsidR="00913D24">
        <w:rPr>
          <w:rFonts w:asciiTheme="majorHAnsi" w:hAnsiTheme="majorHAnsi"/>
          <w:sz w:val="28"/>
          <w:szCs w:val="28"/>
        </w:rPr>
        <w:t>, όπως η δύναμη ,η ταχύτητα ,η επιτάχυνση κ.α.</w:t>
      </w:r>
      <w:r w:rsidR="000B0F18">
        <w:rPr>
          <w:rFonts w:asciiTheme="majorHAnsi" w:hAnsiTheme="majorHAnsi"/>
          <w:sz w:val="28"/>
          <w:szCs w:val="28"/>
        </w:rPr>
        <w:t xml:space="preserve"> Ο συμβολι-σμός  ενός διανυσματικού μεγέθους γίνεται με ένα πεζό η κεφαλαίο γράμμα και ένα βελάκι πάνω από αυτό.Η σχεδίαση του διανυσματικού μεγέθους γίνε</w:t>
      </w:r>
      <w:r w:rsidR="00B30B10">
        <w:rPr>
          <w:rFonts w:asciiTheme="majorHAnsi" w:hAnsiTheme="majorHAnsi"/>
          <w:sz w:val="28"/>
          <w:szCs w:val="28"/>
        </w:rPr>
        <w:t>-</w:t>
      </w:r>
      <w:r w:rsidR="000B0F18">
        <w:rPr>
          <w:rFonts w:asciiTheme="majorHAnsi" w:hAnsiTheme="majorHAnsi"/>
          <w:sz w:val="28"/>
          <w:szCs w:val="28"/>
        </w:rPr>
        <w:t>ται με κλίμακα.</w:t>
      </w:r>
      <w:r w:rsidR="00000C4A">
        <w:rPr>
          <w:rFonts w:asciiTheme="majorHAnsi" w:hAnsiTheme="majorHAnsi"/>
          <w:sz w:val="28"/>
          <w:szCs w:val="28"/>
        </w:rPr>
        <w:t xml:space="preserve"> </w:t>
      </w:r>
      <w:r w:rsidR="000B0F18">
        <w:rPr>
          <w:rFonts w:asciiTheme="majorHAnsi" w:hAnsiTheme="majorHAnsi"/>
          <w:sz w:val="28"/>
          <w:szCs w:val="28"/>
        </w:rPr>
        <w:t>Δηλαδή ορίζουμε αυθαίρετα ότι 1</w:t>
      </w:r>
      <w:r w:rsidR="000B0F18">
        <w:rPr>
          <w:rFonts w:asciiTheme="majorHAnsi" w:hAnsiTheme="majorHAnsi"/>
          <w:sz w:val="28"/>
          <w:szCs w:val="28"/>
          <w:lang w:val="en-US"/>
        </w:rPr>
        <w:t>cm</w:t>
      </w:r>
      <w:r w:rsidR="000B0F18" w:rsidRPr="000B0F18">
        <w:rPr>
          <w:rFonts w:asciiTheme="majorHAnsi" w:hAnsiTheme="majorHAnsi"/>
          <w:sz w:val="28"/>
          <w:szCs w:val="28"/>
        </w:rPr>
        <w:t xml:space="preserve"> </w:t>
      </w:r>
      <w:r w:rsidR="000B0F18">
        <w:rPr>
          <w:rFonts w:asciiTheme="majorHAnsi" w:hAnsiTheme="majorHAnsi"/>
          <w:sz w:val="28"/>
          <w:szCs w:val="28"/>
        </w:rPr>
        <w:t xml:space="preserve">αντιστοιχεί σε ορισμένη τιμή του μεγέθους π.χ. </w:t>
      </w:r>
      <w:r w:rsidR="00EC1D32">
        <w:rPr>
          <w:rFonts w:asciiTheme="majorHAnsi" w:hAnsiTheme="majorHAnsi"/>
          <w:sz w:val="28"/>
          <w:szCs w:val="28"/>
        </w:rPr>
        <w:t xml:space="preserve">5Ν </w:t>
      </w:r>
      <w:r w:rsidR="00000C4A">
        <w:rPr>
          <w:rFonts w:asciiTheme="majorHAnsi" w:hAnsiTheme="majorHAnsi"/>
          <w:sz w:val="28"/>
          <w:szCs w:val="28"/>
        </w:rPr>
        <w:t xml:space="preserve">αν πρόκειται για δύναμη , </w:t>
      </w:r>
      <w:r w:rsidR="000B0F18">
        <w:rPr>
          <w:rFonts w:asciiTheme="majorHAnsi" w:hAnsiTheme="majorHAnsi"/>
          <w:sz w:val="28"/>
          <w:szCs w:val="28"/>
        </w:rPr>
        <w:t xml:space="preserve">οπότε </w:t>
      </w:r>
      <w:r w:rsidR="00000C4A">
        <w:rPr>
          <w:rFonts w:asciiTheme="majorHAnsi" w:hAnsiTheme="majorHAnsi"/>
          <w:sz w:val="28"/>
          <w:szCs w:val="28"/>
        </w:rPr>
        <w:t xml:space="preserve">σχεδιάζουμε  </w:t>
      </w:r>
      <w:r w:rsidR="000B0F18">
        <w:rPr>
          <w:rFonts w:asciiTheme="majorHAnsi" w:hAnsiTheme="majorHAnsi"/>
          <w:sz w:val="28"/>
          <w:szCs w:val="28"/>
        </w:rPr>
        <w:t xml:space="preserve"> στη συνέχεια </w:t>
      </w:r>
      <w:r w:rsidR="00000C4A">
        <w:rPr>
          <w:rFonts w:asciiTheme="majorHAnsi" w:hAnsiTheme="majorHAnsi"/>
          <w:sz w:val="28"/>
          <w:szCs w:val="28"/>
        </w:rPr>
        <w:t>τ</w:t>
      </w:r>
      <w:r w:rsidR="000B0F18">
        <w:rPr>
          <w:rFonts w:asciiTheme="majorHAnsi" w:hAnsiTheme="majorHAnsi"/>
          <w:sz w:val="28"/>
          <w:szCs w:val="28"/>
        </w:rPr>
        <w:t xml:space="preserve">ο μήκους του βέλους που αποδίδει το </w:t>
      </w:r>
      <w:r w:rsidR="00000C4A">
        <w:rPr>
          <w:rFonts w:asciiTheme="majorHAnsi" w:hAnsiTheme="majorHAnsi"/>
          <w:sz w:val="28"/>
          <w:szCs w:val="28"/>
        </w:rPr>
        <w:t xml:space="preserve">μέγεθος.Έτσι  για δύναμη </w:t>
      </w:r>
      <w:r w:rsidR="00FE4CF7" w:rsidRPr="00A17A75">
        <w:rPr>
          <w:rFonts w:asciiTheme="majorHAnsi" w:hAnsiTheme="majorHAnsi"/>
          <w:position w:val="-4"/>
          <w:sz w:val="28"/>
          <w:szCs w:val="28"/>
        </w:rPr>
        <w:object w:dxaOrig="220" w:dyaOrig="340">
          <v:shape id="_x0000_i1040" type="#_x0000_t75" style="width:11.25pt;height:17.25pt" o:ole="">
            <v:imagedata r:id="rId17" o:title=""/>
          </v:shape>
          <o:OLEObject Type="Embed" ProgID="Equation.DSMT4" ShapeID="_x0000_i1040" DrawAspect="Content" ObjectID="_1691743759" r:id="rId21"/>
        </w:object>
      </w:r>
      <w:r w:rsidR="00FE4CF7">
        <w:rPr>
          <w:rFonts w:asciiTheme="majorHAnsi" w:hAnsiTheme="majorHAnsi"/>
          <w:sz w:val="28"/>
          <w:szCs w:val="28"/>
        </w:rPr>
        <w:t xml:space="preserve">,μέτρου  </w:t>
      </w:r>
      <w:r w:rsidR="00FE4CF7" w:rsidRPr="00EC1D32">
        <w:rPr>
          <w:rFonts w:asciiTheme="majorHAnsi" w:hAnsiTheme="majorHAnsi"/>
          <w:b/>
          <w:sz w:val="28"/>
          <w:szCs w:val="28"/>
        </w:rPr>
        <w:t>15Ν</w:t>
      </w:r>
      <w:r w:rsidR="004F5489">
        <w:rPr>
          <w:rFonts w:asciiTheme="majorHAnsi" w:hAnsiTheme="majorHAnsi"/>
          <w:sz w:val="28"/>
          <w:szCs w:val="28"/>
        </w:rPr>
        <w:t xml:space="preserve"> θα σχεδιά</w:t>
      </w:r>
      <w:r w:rsidR="00FE4CF7">
        <w:rPr>
          <w:rFonts w:asciiTheme="majorHAnsi" w:hAnsiTheme="majorHAnsi"/>
          <w:sz w:val="28"/>
          <w:szCs w:val="28"/>
        </w:rPr>
        <w:t xml:space="preserve">σουμε ένα βέλος μήκους </w:t>
      </w:r>
      <w:r w:rsidR="00FE4CF7" w:rsidRPr="00EC1D32">
        <w:rPr>
          <w:rFonts w:asciiTheme="majorHAnsi" w:hAnsiTheme="majorHAnsi"/>
          <w:b/>
          <w:sz w:val="28"/>
          <w:szCs w:val="28"/>
        </w:rPr>
        <w:t>3</w:t>
      </w:r>
      <w:r w:rsidR="00FE4CF7" w:rsidRPr="00EC1D32">
        <w:rPr>
          <w:rFonts w:asciiTheme="majorHAnsi" w:hAnsiTheme="majorHAnsi"/>
          <w:b/>
          <w:sz w:val="28"/>
          <w:szCs w:val="28"/>
          <w:lang w:val="en-US"/>
        </w:rPr>
        <w:t>cm</w:t>
      </w:r>
      <w:r w:rsidR="00FE4CF7">
        <w:rPr>
          <w:rFonts w:asciiTheme="majorHAnsi" w:hAnsiTheme="majorHAnsi"/>
          <w:sz w:val="28"/>
          <w:szCs w:val="28"/>
        </w:rPr>
        <w:t>.</w:t>
      </w:r>
    </w:p>
    <w:p w:rsidR="00B30B10" w:rsidRDefault="00B30B10" w:rsidP="00B30B10">
      <w:pPr>
        <w:jc w:val="both"/>
        <w:rPr>
          <w:rFonts w:asciiTheme="majorHAnsi" w:hAnsiTheme="majorHAnsi"/>
          <w:b/>
          <w:sz w:val="28"/>
          <w:szCs w:val="28"/>
        </w:rPr>
      </w:pPr>
    </w:p>
    <w:p w:rsidR="00414229" w:rsidRDefault="00526A52" w:rsidP="00414229">
      <w:pPr>
        <w:jc w:val="both"/>
        <w:rPr>
          <w:rFonts w:asciiTheme="majorHAnsi" w:hAnsiTheme="majorHAnsi"/>
          <w:b/>
          <w:sz w:val="28"/>
          <w:szCs w:val="28"/>
        </w:rPr>
      </w:pPr>
      <w:r w:rsidRPr="00526A52">
        <w:rPr>
          <w:rFonts w:asciiTheme="majorHAnsi" w:hAnsiTheme="majorHAnsi"/>
          <w:noProof/>
          <w:sz w:val="28"/>
          <w:szCs w:val="28"/>
        </w:rPr>
        <w:pict>
          <v:group id="_x0000_s1067" editas="canvas" style="position:absolute;left:0;text-align:left;margin-left:325.5pt;margin-top:5.65pt;width:153.75pt;height:178.85pt;z-index:251623424" coordorigin="2362,2055" coordsize="7975,9276">
            <o:lock v:ext="edit" aspectratio="t"/>
            <v:shape id="_x0000_s1068" type="#_x0000_t75" style="position:absolute;left:2362;top:2055;width:7975;height:9276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1073" style="position:absolute;left:2518;top:9775;width:2023;height:1245" strokecolor="white [3212]">
              <v:textbox>
                <w:txbxContent>
                  <w:p w:rsidR="005659B5" w:rsidRDefault="005659B5" w:rsidP="00F3632A">
                    <w:r>
                      <w:t>σχ.4</w:t>
                    </w:r>
                  </w:p>
                </w:txbxContent>
              </v:textbox>
            </v:rect>
            <v:rect id="_x0000_s1075" style="position:absolute;left:5874;top:4430;width:1592;height:1976;mso-wrap-style:none" strokecolor="white [3212]">
              <v:textbox style="mso-fit-shape-to-text:t">
                <w:txbxContent>
                  <w:p w:rsidR="005659B5" w:rsidRPr="00B87FA6" w:rsidRDefault="005659B5" w:rsidP="00F3632A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60">
                        <v:shape id="_x0000_i1500" type="#_x0000_t75" style="width:15.75pt;height:18pt" o:ole="">
                          <v:imagedata r:id="rId22" o:title=""/>
                        </v:shape>
                        <o:OLEObject Type="Embed" ProgID="Equation.DSMT4" ShapeID="_x0000_i1500" DrawAspect="Content" ObjectID="_1691744219" r:id="rId23"/>
                      </w:object>
                    </w:r>
                  </w:p>
                </w:txbxContent>
              </v:textbox>
            </v:rect>
            <v:rect id="_x0000_s1070" style="position:absolute;left:5980;top:2462;width:1533;height:1961;mso-wrap-style:none" strokecolor="white [3212]">
              <v:textbox style="mso-fit-shape-to-text:t">
                <w:txbxContent>
                  <w:p w:rsidR="005659B5" w:rsidRPr="00B87FA6" w:rsidRDefault="005659B5" w:rsidP="00F3632A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79" w:dyaOrig="360">
                        <v:shape id="_x0000_i1501" type="#_x0000_t75" style="width:14.25pt;height:18pt" o:ole="">
                          <v:imagedata r:id="rId24" o:title=""/>
                        </v:shape>
                        <o:OLEObject Type="Embed" ProgID="Equation.DSMT4" ShapeID="_x0000_i1501" DrawAspect="Content" ObjectID="_1691744220" r:id="rId25"/>
                      </w:object>
                    </w:r>
                  </w:p>
                </w:txbxContent>
              </v:textbox>
            </v:rect>
            <v:shape id="_x0000_s1071" type="#_x0000_t32" style="position:absolute;left:4084;top:5885;width:5057;height:1" o:connectortype="straight" strokeweight="2.25pt">
              <v:stroke endarrow="open"/>
            </v:shape>
            <v:shape id="_x0000_s1072" type="#_x0000_t32" style="position:absolute;left:4084;top:3901;width:5057;height:1" o:connectortype="straight" strokecolor="#c00000" strokeweight="2.25pt">
              <v:stroke endarrow="open"/>
            </v:shape>
            <v:rect id="_x0000_s1074" style="position:absolute;left:5308;top:6399;width:2666;height:1276;mso-wrap-style:none" strokecolor="white [3212]">
              <v:textbox>
                <w:txbxContent>
                  <w:p w:rsidR="005659B5" w:rsidRPr="00B30B10" w:rsidRDefault="005659B5" w:rsidP="00F3632A">
                    <w:r w:rsidRPr="00F3632A">
                      <w:rPr>
                        <w:position w:val="-6"/>
                      </w:rPr>
                      <w:object w:dxaOrig="279" w:dyaOrig="360">
                        <v:shape id="_x0000_i1502" type="#_x0000_t75" style="width:14.25pt;height:18pt" o:ole="">
                          <v:imagedata r:id="rId26" o:title=""/>
                        </v:shape>
                        <o:OLEObject Type="Embed" ProgID="Equation.DSMT4" ShapeID="_x0000_i1502" DrawAspect="Content" ObjectID="_1691744221" r:id="rId27"/>
                      </w:object>
                    </w:r>
                    <w:r w:rsidRPr="00B30B10">
                      <w:t>=</w:t>
                    </w:r>
                    <w:r w:rsidRPr="00F3632A">
                      <w:rPr>
                        <w:position w:val="-6"/>
                      </w:rPr>
                      <w:object w:dxaOrig="320" w:dyaOrig="360">
                        <v:shape id="_x0000_i1503" type="#_x0000_t75" style="width:16.5pt;height:18pt" o:ole="">
                          <v:imagedata r:id="rId28" o:title=""/>
                        </v:shape>
                        <o:OLEObject Type="Embed" ProgID="Equation.DSMT4" ShapeID="_x0000_i1503" DrawAspect="Content" ObjectID="_1691744222" r:id="rId29"/>
                      </w:object>
                    </w:r>
                  </w:p>
                </w:txbxContent>
              </v:textbox>
            </v:rect>
            <v:rect id="_x0000_s1089" style="position:absolute;left:4541;top:7674;width:4600;height:2840;mso-wrap-style:none" strokecolor="white [3212]">
              <v:textbox>
                <w:txbxContent>
                  <w:p w:rsidR="005659B5" w:rsidRDefault="005659B5" w:rsidP="00F3632A">
                    <w:pPr>
                      <w:rPr>
                        <w:position w:val="-18"/>
                      </w:rPr>
                    </w:pPr>
                    <w:r>
                      <w:rPr>
                        <w:position w:val="-18"/>
                      </w:rPr>
                      <w:t>και για τα μέτρα</w:t>
                    </w:r>
                  </w:p>
                  <w:p w:rsidR="005659B5" w:rsidRPr="00B30B10" w:rsidRDefault="005659B5" w:rsidP="00F3632A">
                    <w:r>
                      <w:rPr>
                        <w:position w:val="-18"/>
                      </w:rPr>
                      <w:t xml:space="preserve">     </w:t>
                    </w:r>
                    <w:r w:rsidRPr="00B30B10">
                      <w:rPr>
                        <w:position w:val="-18"/>
                      </w:rPr>
                      <w:object w:dxaOrig="400" w:dyaOrig="499">
                        <v:shape id="_x0000_i1504" type="#_x0000_t75" style="width:20.25pt;height:24.75pt" o:ole="">
                          <v:imagedata r:id="rId30" o:title=""/>
                        </v:shape>
                        <o:OLEObject Type="Embed" ProgID="Equation.DSMT4" ShapeID="_x0000_i1504" DrawAspect="Content" ObjectID="_1691744223" r:id="rId31"/>
                      </w:object>
                    </w:r>
                    <w:r w:rsidRPr="00B30B10">
                      <w:t>=</w:t>
                    </w:r>
                    <w:r w:rsidRPr="00B30B10">
                      <w:rPr>
                        <w:position w:val="-18"/>
                      </w:rPr>
                      <w:object w:dxaOrig="420" w:dyaOrig="499">
                        <v:shape id="_x0000_i1505" type="#_x0000_t75" style="width:21pt;height:24.75pt" o:ole="">
                          <v:imagedata r:id="rId32" o:title=""/>
                        </v:shape>
                        <o:OLEObject Type="Embed" ProgID="Equation.DSMT4" ShapeID="_x0000_i1505" DrawAspect="Content" ObjectID="_1691744224" r:id="rId33"/>
                      </w:object>
                    </w:r>
                  </w:p>
                </w:txbxContent>
              </v:textbox>
            </v:rect>
            <w10:wrap type="square"/>
          </v:group>
        </w:pict>
      </w:r>
      <w:r w:rsidR="00414229">
        <w:rPr>
          <w:rFonts w:asciiTheme="majorHAnsi" w:hAnsiTheme="majorHAnsi"/>
          <w:b/>
          <w:sz w:val="28"/>
          <w:szCs w:val="28"/>
        </w:rPr>
        <w:t>Ισότητα διανυσμάτων</w:t>
      </w:r>
    </w:p>
    <w:p w:rsidR="00872CC8" w:rsidRDefault="00B30B10" w:rsidP="00B30B10">
      <w:pPr>
        <w:jc w:val="both"/>
        <w:rPr>
          <w:rFonts w:asciiTheme="majorHAnsi" w:hAnsiTheme="majorHAnsi"/>
          <w:sz w:val="28"/>
          <w:szCs w:val="28"/>
        </w:rPr>
      </w:pPr>
      <w:r w:rsidRPr="00B30B10">
        <w:rPr>
          <w:rFonts w:asciiTheme="majorHAnsi" w:hAnsiTheme="majorHAnsi"/>
          <w:sz w:val="28"/>
          <w:szCs w:val="28"/>
        </w:rPr>
        <w:t xml:space="preserve">Δύο διανύσματα  είναι </w:t>
      </w:r>
      <w:r w:rsidRPr="00B30B10">
        <w:rPr>
          <w:rFonts w:asciiTheme="majorHAnsi" w:hAnsiTheme="majorHAnsi"/>
          <w:b/>
          <w:sz w:val="28"/>
          <w:szCs w:val="28"/>
        </w:rPr>
        <w:t>ίσα</w:t>
      </w:r>
      <w:r w:rsidRPr="00B30B10">
        <w:rPr>
          <w:rFonts w:asciiTheme="majorHAnsi" w:hAnsiTheme="majorHAnsi"/>
          <w:sz w:val="28"/>
          <w:szCs w:val="28"/>
        </w:rPr>
        <w:t xml:space="preserve"> ,όταν έχουν ίδ</w:t>
      </w:r>
      <w:r>
        <w:rPr>
          <w:rFonts w:asciiTheme="majorHAnsi" w:hAnsiTheme="majorHAnsi"/>
          <w:sz w:val="28"/>
          <w:szCs w:val="28"/>
        </w:rPr>
        <w:t>ια διεύ-θ</w:t>
      </w:r>
      <w:r w:rsidRPr="00B30B10">
        <w:rPr>
          <w:rFonts w:asciiTheme="majorHAnsi" w:hAnsiTheme="majorHAnsi"/>
          <w:sz w:val="28"/>
          <w:szCs w:val="28"/>
        </w:rPr>
        <w:t>υνση,</w:t>
      </w:r>
      <w:r>
        <w:rPr>
          <w:rFonts w:asciiTheme="majorHAnsi" w:hAnsiTheme="majorHAnsi"/>
          <w:sz w:val="28"/>
          <w:szCs w:val="28"/>
        </w:rPr>
        <w:t xml:space="preserve"> </w:t>
      </w:r>
      <w:r w:rsidRPr="00B30B10">
        <w:rPr>
          <w:rFonts w:asciiTheme="majorHAnsi" w:hAnsiTheme="majorHAnsi"/>
          <w:sz w:val="28"/>
          <w:szCs w:val="28"/>
        </w:rPr>
        <w:t>ίδ</w:t>
      </w:r>
      <w:r>
        <w:rPr>
          <w:rFonts w:asciiTheme="majorHAnsi" w:hAnsiTheme="majorHAnsi"/>
          <w:sz w:val="28"/>
          <w:szCs w:val="28"/>
        </w:rPr>
        <w:t>ι</w:t>
      </w:r>
      <w:r w:rsidRPr="00B30B10">
        <w:rPr>
          <w:rFonts w:asciiTheme="majorHAnsi" w:hAnsiTheme="majorHAnsi"/>
          <w:sz w:val="28"/>
          <w:szCs w:val="28"/>
        </w:rPr>
        <w:t>α</w:t>
      </w:r>
      <w:r>
        <w:rPr>
          <w:rFonts w:asciiTheme="majorHAnsi" w:hAnsiTheme="majorHAnsi"/>
          <w:sz w:val="28"/>
          <w:szCs w:val="28"/>
        </w:rPr>
        <w:t xml:space="preserve"> φορά και ίδιο μέτρο.</w:t>
      </w:r>
      <w:r w:rsidR="00F3632A">
        <w:rPr>
          <w:rFonts w:asciiTheme="majorHAnsi" w:hAnsiTheme="majorHAnsi"/>
          <w:sz w:val="28"/>
          <w:szCs w:val="28"/>
        </w:rPr>
        <w:t>Για δύο ίσα διανύσματα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279" w:dyaOrig="360">
          <v:shape id="_x0000_i1041" type="#_x0000_t75" style="width:14.25pt;height:18pt" o:ole="">
            <v:imagedata r:id="rId34" o:title=""/>
          </v:shape>
          <o:OLEObject Type="Embed" ProgID="Equation.DSMT4" ShapeID="_x0000_i1041" DrawAspect="Content" ObjectID="_1691743760" r:id="rId35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>,</w:t>
      </w:r>
      <w:r w:rsidR="00F3632A">
        <w:rPr>
          <w:rFonts w:asciiTheme="majorHAnsi" w:hAnsiTheme="majorHAnsi"/>
          <w:sz w:val="28"/>
          <w:szCs w:val="28"/>
        </w:rPr>
        <w:t xml:space="preserve">  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20" w:dyaOrig="360">
          <v:shape id="_x0000_i1042" type="#_x0000_t75" style="width:15.75pt;height:18pt" o:ole="">
            <v:imagedata r:id="rId22" o:title=""/>
          </v:shape>
          <o:OLEObject Type="Embed" ProgID="Equation.DSMT4" ShapeID="_x0000_i1042" DrawAspect="Content" ObjectID="_1691743761" r:id="rId36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 xml:space="preserve">  </w:t>
      </w:r>
      <w:r w:rsidR="00F3632A">
        <w:rPr>
          <w:rFonts w:asciiTheme="majorHAnsi" w:hAnsiTheme="majorHAnsi"/>
          <w:sz w:val="28"/>
          <w:szCs w:val="28"/>
        </w:rPr>
        <w:t>γράφουμε :</w:t>
      </w:r>
    </w:p>
    <w:p w:rsidR="00B30B10" w:rsidRPr="00F3632A" w:rsidRDefault="00872CC8" w:rsidP="00B30B10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                                </w:t>
      </w:r>
      <w:r w:rsidR="00F3632A" w:rsidRPr="00F3632A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279" w:dyaOrig="360">
          <v:shape id="_x0000_i1043" type="#_x0000_t75" style="width:14.25pt;height:18pt" o:ole="">
            <v:imagedata r:id="rId34" o:title=""/>
          </v:shape>
          <o:OLEObject Type="Embed" ProgID="Equation.DSMT4" ShapeID="_x0000_i1043" DrawAspect="Content" ObjectID="_1691743762" r:id="rId37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>=</w:t>
      </w:r>
      <w:r w:rsidR="00F3632A">
        <w:rPr>
          <w:rFonts w:asciiTheme="majorHAnsi" w:hAnsiTheme="majorHAnsi"/>
          <w:sz w:val="28"/>
          <w:szCs w:val="28"/>
        </w:rPr>
        <w:t xml:space="preserve"> 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20" w:dyaOrig="360">
          <v:shape id="_x0000_i1044" type="#_x0000_t75" style="width:15.75pt;height:18pt" o:ole="">
            <v:imagedata r:id="rId22" o:title=""/>
          </v:shape>
          <o:OLEObject Type="Embed" ProgID="Equation.DSMT4" ShapeID="_x0000_i1044" DrawAspect="Content" ObjectID="_1691743763" r:id="rId38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 xml:space="preserve">  </w:t>
      </w:r>
    </w:p>
    <w:p w:rsidR="00872CC8" w:rsidRDefault="00872CC8" w:rsidP="00B87FA6">
      <w:pPr>
        <w:jc w:val="both"/>
        <w:rPr>
          <w:rFonts w:asciiTheme="majorHAnsi" w:hAnsiTheme="majorHAnsi"/>
          <w:b/>
          <w:sz w:val="28"/>
          <w:szCs w:val="28"/>
        </w:rPr>
      </w:pPr>
    </w:p>
    <w:p w:rsidR="00872CC8" w:rsidRDefault="00872CC8" w:rsidP="00B87FA6">
      <w:pPr>
        <w:jc w:val="both"/>
        <w:rPr>
          <w:rFonts w:asciiTheme="majorHAnsi" w:hAnsiTheme="majorHAnsi"/>
          <w:b/>
          <w:sz w:val="28"/>
          <w:szCs w:val="28"/>
        </w:rPr>
      </w:pPr>
    </w:p>
    <w:p w:rsidR="00B30B10" w:rsidRDefault="00526A52" w:rsidP="00B87FA6">
      <w:pP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1090" editas="canvas" style="position:absolute;left:0;text-align:left;margin-left:324.8pt;margin-top:4.6pt;width:153.75pt;height:178.85pt;z-index:251624448" coordorigin="2362,2055" coordsize="7975,9276">
            <o:lock v:ext="edit" aspectratio="t"/>
            <v:shape id="_x0000_s1091" type="#_x0000_t75" style="position:absolute;left:2362;top:2055;width:7975;height:9276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1092" style="position:absolute;left:2518;top:9775;width:2023;height:1245" strokecolor="white [3212]">
              <v:textbox>
                <w:txbxContent>
                  <w:p w:rsidR="005659B5" w:rsidRDefault="005659B5" w:rsidP="00F3632A">
                    <w:r>
                      <w:t>σχ.5</w:t>
                    </w:r>
                  </w:p>
                </w:txbxContent>
              </v:textbox>
            </v:rect>
            <v:rect id="_x0000_s1093" style="position:absolute;left:5874;top:4430;width:1618;height:1969;mso-wrap-style:none" strokecolor="white [3212]">
              <v:textbox style="mso-fit-shape-to-text:t">
                <w:txbxContent>
                  <w:p w:rsidR="005659B5" w:rsidRPr="00B87FA6" w:rsidRDefault="005659B5" w:rsidP="00F3632A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60">
                        <v:shape id="_x0000_i1506" type="#_x0000_t75" style="width:15.75pt;height:18pt" o:ole="">
                          <v:imagedata r:id="rId39" o:title=""/>
                        </v:shape>
                        <o:OLEObject Type="Embed" ProgID="Equation.DSMT4" ShapeID="_x0000_i1506" DrawAspect="Content" ObjectID="_1691744225" r:id="rId40"/>
                      </w:object>
                    </w:r>
                  </w:p>
                </w:txbxContent>
              </v:textbox>
            </v:rect>
            <v:rect id="_x0000_s1094" style="position:absolute;left:5980;top:2462;width:1660;height:1976;mso-wrap-style:none" strokecolor="white [3212]">
              <v:textbox style="mso-fit-shape-to-text:t">
                <w:txbxContent>
                  <w:p w:rsidR="005659B5" w:rsidRPr="00B87FA6" w:rsidRDefault="005659B5" w:rsidP="00F3632A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60">
                        <v:shape id="_x0000_i1507" type="#_x0000_t75" style="width:16.5pt;height:18pt" o:ole="">
                          <v:imagedata r:id="rId41" o:title=""/>
                        </v:shape>
                        <o:OLEObject Type="Embed" ProgID="Equation.DSMT4" ShapeID="_x0000_i1507" DrawAspect="Content" ObjectID="_1691744226" r:id="rId42"/>
                      </w:object>
                    </w:r>
                  </w:p>
                </w:txbxContent>
              </v:textbox>
            </v:rect>
            <v:shape id="_x0000_s1095" type="#_x0000_t32" style="position:absolute;left:4084;top:5885;width:4902;height:1;flip:x" o:connectortype="straight" strokecolor="#0070c0" strokeweight="2.25pt">
              <v:stroke endarrow="open"/>
            </v:shape>
            <v:shape id="_x0000_s1096" type="#_x0000_t32" style="position:absolute;left:4084;top:3901;width:5057;height:1" o:connectortype="straight" strokeweight="2.25pt">
              <v:stroke endarrow="open"/>
            </v:shape>
            <v:rect id="_x0000_s1097" style="position:absolute;left:5308;top:6399;width:3263;height:1276" strokecolor="white [3212]">
              <v:textbox>
                <w:txbxContent>
                  <w:p w:rsidR="005659B5" w:rsidRPr="00B30B10" w:rsidRDefault="005659B5" w:rsidP="00F3632A">
                    <w:r w:rsidRPr="00F3632A">
                      <w:rPr>
                        <w:position w:val="-6"/>
                      </w:rPr>
                      <w:object w:dxaOrig="320" w:dyaOrig="360">
                        <v:shape id="_x0000_i1508" type="#_x0000_t75" style="width:16.5pt;height:18pt" o:ole="">
                          <v:imagedata r:id="rId43" o:title=""/>
                        </v:shape>
                        <o:OLEObject Type="Embed" ProgID="Equation.DSMT4" ShapeID="_x0000_i1508" DrawAspect="Content" ObjectID="_1691744227" r:id="rId44"/>
                      </w:object>
                    </w:r>
                    <w:r w:rsidRPr="00B30B10">
                      <w:t>=</w:t>
                    </w:r>
                    <w:r>
                      <w:t xml:space="preserve"> </w:t>
                    </w:r>
                    <w:r w:rsidRPr="00872CC8">
                      <w:rPr>
                        <w:b/>
                      </w:rPr>
                      <w:t>-</w:t>
                    </w:r>
                    <w:r w:rsidRPr="00F3632A">
                      <w:rPr>
                        <w:position w:val="-6"/>
                      </w:rPr>
                      <w:object w:dxaOrig="300" w:dyaOrig="360">
                        <v:shape id="_x0000_i1509" type="#_x0000_t75" style="width:15pt;height:18pt" o:ole="">
                          <v:imagedata r:id="rId45" o:title=""/>
                        </v:shape>
                        <o:OLEObject Type="Embed" ProgID="Equation.DSMT4" ShapeID="_x0000_i1509" DrawAspect="Content" ObjectID="_1691744228" r:id="rId46"/>
                      </w:object>
                    </w:r>
                  </w:p>
                </w:txbxContent>
              </v:textbox>
            </v:rect>
            <v:rect id="_x0000_s1098" style="position:absolute;left:4541;top:7674;width:4600;height:2840;mso-wrap-style:none" strokecolor="white [3212]">
              <v:textbox>
                <w:txbxContent>
                  <w:p w:rsidR="005659B5" w:rsidRDefault="005659B5" w:rsidP="00F3632A">
                    <w:pPr>
                      <w:rPr>
                        <w:position w:val="-18"/>
                      </w:rPr>
                    </w:pPr>
                    <w:r>
                      <w:rPr>
                        <w:position w:val="-18"/>
                      </w:rPr>
                      <w:t>και για τα μέτρα</w:t>
                    </w:r>
                  </w:p>
                  <w:p w:rsidR="005659B5" w:rsidRPr="00B30B10" w:rsidRDefault="005659B5" w:rsidP="00F3632A">
                    <w:r>
                      <w:rPr>
                        <w:position w:val="-18"/>
                      </w:rPr>
                      <w:t xml:space="preserve">     </w:t>
                    </w:r>
                    <w:r w:rsidRPr="00B30B10">
                      <w:rPr>
                        <w:position w:val="-18"/>
                      </w:rPr>
                      <w:object w:dxaOrig="420" w:dyaOrig="499">
                        <v:shape id="_x0000_i1510" type="#_x0000_t75" style="width:21pt;height:24.75pt" o:ole="">
                          <v:imagedata r:id="rId47" o:title=""/>
                        </v:shape>
                        <o:OLEObject Type="Embed" ProgID="Equation.DSMT4" ShapeID="_x0000_i1510" DrawAspect="Content" ObjectID="_1691744229" r:id="rId48"/>
                      </w:object>
                    </w:r>
                    <w:r w:rsidRPr="00B30B10">
                      <w:t>=</w:t>
                    </w:r>
                    <w:r w:rsidRPr="00B30B10">
                      <w:rPr>
                        <w:position w:val="-18"/>
                      </w:rPr>
                      <w:object w:dxaOrig="420" w:dyaOrig="499">
                        <v:shape id="_x0000_i1511" type="#_x0000_t75" style="width:21pt;height:24.75pt" o:ole="">
                          <v:imagedata r:id="rId49" o:title=""/>
                        </v:shape>
                        <o:OLEObject Type="Embed" ProgID="Equation.DSMT4" ShapeID="_x0000_i1511" DrawAspect="Content" ObjectID="_1691744230" r:id="rId50"/>
                      </w:object>
                    </w:r>
                  </w:p>
                </w:txbxContent>
              </v:textbox>
            </v:rect>
            <w10:wrap type="square"/>
          </v:group>
        </w:pict>
      </w:r>
      <w:r w:rsidR="00B30B10">
        <w:rPr>
          <w:rFonts w:asciiTheme="majorHAnsi" w:hAnsiTheme="majorHAnsi"/>
          <w:b/>
          <w:sz w:val="28"/>
          <w:szCs w:val="28"/>
        </w:rPr>
        <w:t>Αντίθετα διανύσματα</w:t>
      </w:r>
    </w:p>
    <w:p w:rsidR="00872CC8" w:rsidRDefault="00B30B10" w:rsidP="00F3632A">
      <w:pPr>
        <w:jc w:val="both"/>
        <w:rPr>
          <w:rFonts w:asciiTheme="majorHAnsi" w:hAnsiTheme="majorHAnsi"/>
          <w:sz w:val="28"/>
          <w:szCs w:val="28"/>
        </w:rPr>
      </w:pPr>
      <w:r w:rsidRPr="00B30B10">
        <w:rPr>
          <w:rFonts w:asciiTheme="majorHAnsi" w:hAnsiTheme="majorHAnsi"/>
          <w:sz w:val="28"/>
          <w:szCs w:val="28"/>
        </w:rPr>
        <w:t xml:space="preserve">Δύο διανύσματα  είναι </w:t>
      </w:r>
      <w:r>
        <w:rPr>
          <w:rFonts w:asciiTheme="majorHAnsi" w:hAnsiTheme="majorHAnsi"/>
          <w:b/>
          <w:sz w:val="28"/>
          <w:szCs w:val="28"/>
        </w:rPr>
        <w:t xml:space="preserve">αντίθετα </w:t>
      </w:r>
      <w:r w:rsidRPr="00B30B10">
        <w:rPr>
          <w:rFonts w:asciiTheme="majorHAnsi" w:hAnsiTheme="majorHAnsi"/>
          <w:sz w:val="28"/>
          <w:szCs w:val="28"/>
        </w:rPr>
        <w:t xml:space="preserve"> ,όταν έχουν ίδ</w:t>
      </w:r>
      <w:r>
        <w:rPr>
          <w:rFonts w:asciiTheme="majorHAnsi" w:hAnsiTheme="majorHAnsi"/>
          <w:sz w:val="28"/>
          <w:szCs w:val="28"/>
        </w:rPr>
        <w:t>ια διεύθ</w:t>
      </w:r>
      <w:r w:rsidRPr="00B30B10">
        <w:rPr>
          <w:rFonts w:asciiTheme="majorHAnsi" w:hAnsiTheme="majorHAnsi"/>
          <w:sz w:val="28"/>
          <w:szCs w:val="28"/>
        </w:rPr>
        <w:t>υνση,</w:t>
      </w:r>
      <w:r>
        <w:rPr>
          <w:rFonts w:asciiTheme="majorHAnsi" w:hAnsiTheme="majorHAnsi"/>
          <w:sz w:val="28"/>
          <w:szCs w:val="28"/>
        </w:rPr>
        <w:t xml:space="preserve"> </w:t>
      </w:r>
      <w:r w:rsidRPr="00027C07">
        <w:rPr>
          <w:rFonts w:asciiTheme="majorHAnsi" w:hAnsiTheme="majorHAnsi"/>
          <w:b/>
          <w:sz w:val="28"/>
          <w:szCs w:val="28"/>
        </w:rPr>
        <w:t>αντίθετη</w:t>
      </w:r>
      <w:r>
        <w:rPr>
          <w:rFonts w:asciiTheme="majorHAnsi" w:hAnsiTheme="majorHAnsi"/>
          <w:sz w:val="28"/>
          <w:szCs w:val="28"/>
        </w:rPr>
        <w:t xml:space="preserve">  φορά και ίδιο μέτρο.</w:t>
      </w:r>
      <w:r w:rsidR="00F3632A" w:rsidRPr="00F3632A">
        <w:rPr>
          <w:rFonts w:asciiTheme="majorHAnsi" w:hAnsiTheme="majorHAnsi"/>
          <w:sz w:val="28"/>
          <w:szCs w:val="28"/>
        </w:rPr>
        <w:t xml:space="preserve"> </w:t>
      </w:r>
      <w:r w:rsidR="00F3632A">
        <w:rPr>
          <w:rFonts w:asciiTheme="majorHAnsi" w:hAnsiTheme="majorHAnsi"/>
          <w:sz w:val="28"/>
          <w:szCs w:val="28"/>
        </w:rPr>
        <w:t>Για δύο αντίθετα  διανύσματα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20" w:dyaOrig="360">
          <v:shape id="_x0000_i1045" type="#_x0000_t75" style="width:16.5pt;height:18pt" o:ole="">
            <v:imagedata r:id="rId51" o:title=""/>
          </v:shape>
          <o:OLEObject Type="Embed" ProgID="Equation.DSMT4" ShapeID="_x0000_i1045" DrawAspect="Content" ObjectID="_1691743764" r:id="rId52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>,</w:t>
      </w:r>
      <w:r w:rsidR="00F3632A">
        <w:rPr>
          <w:rFonts w:asciiTheme="majorHAnsi" w:hAnsiTheme="majorHAnsi"/>
          <w:sz w:val="28"/>
          <w:szCs w:val="28"/>
        </w:rPr>
        <w:t xml:space="preserve">  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00" w:dyaOrig="360">
          <v:shape id="_x0000_i1046" type="#_x0000_t75" style="width:15pt;height:18pt" o:ole="">
            <v:imagedata r:id="rId53" o:title=""/>
          </v:shape>
          <o:OLEObject Type="Embed" ProgID="Equation.DSMT4" ShapeID="_x0000_i1046" DrawAspect="Content" ObjectID="_1691743765" r:id="rId54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 xml:space="preserve">  </w:t>
      </w:r>
      <w:r w:rsidR="00F3632A">
        <w:rPr>
          <w:rFonts w:asciiTheme="majorHAnsi" w:hAnsiTheme="majorHAnsi"/>
          <w:sz w:val="28"/>
          <w:szCs w:val="28"/>
        </w:rPr>
        <w:t>γράφουμε :</w:t>
      </w:r>
    </w:p>
    <w:p w:rsidR="00F3632A" w:rsidRPr="00F3632A" w:rsidRDefault="00872CC8" w:rsidP="00F3632A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                                </w:t>
      </w:r>
      <w:r w:rsidR="00F3632A" w:rsidRPr="00F3632A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20" w:dyaOrig="360">
          <v:shape id="_x0000_i1047" type="#_x0000_t75" style="width:16.5pt;height:18pt" o:ole="">
            <v:imagedata r:id="rId55" o:title=""/>
          </v:shape>
          <o:OLEObject Type="Embed" ProgID="Equation.DSMT4" ShapeID="_x0000_i1047" DrawAspect="Content" ObjectID="_1691743766" r:id="rId56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>=</w:t>
      </w:r>
      <w:r w:rsidR="00F3632A" w:rsidRPr="00F3632A">
        <w:rPr>
          <w:rFonts w:asciiTheme="majorHAnsi" w:hAnsiTheme="majorHAnsi"/>
          <w:b/>
          <w:sz w:val="28"/>
          <w:szCs w:val="28"/>
        </w:rPr>
        <w:t xml:space="preserve"> -</w:t>
      </w:r>
      <w:r w:rsidR="00F3632A" w:rsidRPr="00414229">
        <w:rPr>
          <w:rFonts w:asciiTheme="majorHAnsi" w:hAnsiTheme="majorHAnsi"/>
          <w:position w:val="-6"/>
          <w:sz w:val="28"/>
          <w:szCs w:val="28"/>
        </w:rPr>
        <w:object w:dxaOrig="300" w:dyaOrig="360">
          <v:shape id="_x0000_i1048" type="#_x0000_t75" style="width:15pt;height:18pt" o:ole="">
            <v:imagedata r:id="rId57" o:title=""/>
          </v:shape>
          <o:OLEObject Type="Embed" ProgID="Equation.DSMT4" ShapeID="_x0000_i1048" DrawAspect="Content" ObjectID="_1691743767" r:id="rId58"/>
        </w:object>
      </w:r>
      <w:r w:rsidR="00F3632A">
        <w:rPr>
          <w:rFonts w:asciiTheme="majorHAnsi" w:hAnsiTheme="majorHAnsi"/>
          <w:position w:val="-6"/>
          <w:sz w:val="28"/>
          <w:szCs w:val="28"/>
        </w:rPr>
        <w:t xml:space="preserve">  </w:t>
      </w:r>
    </w:p>
    <w:p w:rsidR="00287DCE" w:rsidRDefault="00287DCE" w:rsidP="00B87FA6">
      <w:pPr>
        <w:jc w:val="both"/>
        <w:rPr>
          <w:rFonts w:asciiTheme="majorHAnsi" w:hAnsiTheme="majorHAnsi"/>
          <w:b/>
          <w:sz w:val="28"/>
          <w:szCs w:val="28"/>
        </w:rPr>
      </w:pPr>
    </w:p>
    <w:p w:rsidR="00872CC8" w:rsidRDefault="00526A52" w:rsidP="00B87FA6">
      <w:pPr>
        <w:jc w:val="both"/>
        <w:rPr>
          <w:rFonts w:asciiTheme="majorHAnsi" w:hAnsiTheme="majorHAnsi"/>
          <w:b/>
          <w:sz w:val="28"/>
          <w:szCs w:val="28"/>
        </w:rPr>
      </w:pPr>
      <w:r w:rsidRPr="00526A52">
        <w:rPr>
          <w:rFonts w:asciiTheme="majorHAnsi" w:hAnsiTheme="majorHAnsi"/>
          <w:noProof/>
          <w:sz w:val="28"/>
          <w:szCs w:val="28"/>
        </w:rPr>
        <w:pict>
          <v:group id="_x0000_s29286" editas="canvas" style="position:absolute;left:0;text-align:left;margin-left:324.8pt;margin-top:26.05pt;width:153.75pt;height:149.7pt;z-index:251683840" coordorigin="2362,1316" coordsize="7975,7764">
            <o:lock v:ext="edit" aspectratio="t"/>
            <v:shape id="_x0000_s29287" type="#_x0000_t75" style="position:absolute;left:2362;top:1316;width:7975;height:7764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29288" style="position:absolute;left:2655;top:7524;width:2023;height:1245" strokecolor="white [3212]">
              <v:textbox style="mso-next-textbox:#_x0000_s29288">
                <w:txbxContent>
                  <w:p w:rsidR="005659B5" w:rsidRDefault="005659B5" w:rsidP="005641F2">
                    <w:r>
                      <w:t>σχ.6</w:t>
                    </w:r>
                  </w:p>
                </w:txbxContent>
              </v:textbox>
            </v:rect>
            <v:rect id="_x0000_s29289" style="position:absolute;left:5874;top:3922;width:1325;height:1634;mso-wrap-style:none" strokecolor="white [3212]">
              <v:textbox style="mso-next-textbox:#_x0000_s29289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D25D27">
                      <w:rPr>
                        <w:rFonts w:asciiTheme="majorHAnsi" w:hAnsiTheme="majorHAnsi"/>
                        <w:position w:val="-10"/>
                        <w:sz w:val="28"/>
                        <w:szCs w:val="28"/>
                      </w:rPr>
                      <w:object w:dxaOrig="220" w:dyaOrig="400">
                        <v:shape id="_x0000_i1512" type="#_x0000_t75" style="width:10.5pt;height:20.25pt" o:ole="">
                          <v:imagedata r:id="rId59" o:title=""/>
                        </v:shape>
                        <o:OLEObject Type="Embed" ProgID="Equation.DSMT4" ShapeID="_x0000_i1512" DrawAspect="Content" ObjectID="_1691744231" r:id="rId60"/>
                      </w:object>
                    </w:r>
                  </w:p>
                </w:txbxContent>
              </v:textbox>
            </v:rect>
            <v:shape id="_x0000_s29290" type="#_x0000_t32" style="position:absolute;left:4084;top:3494;width:1481;height:1" o:connectortype="straight" strokecolor="#c00000" strokeweight="2.25pt">
              <v:stroke endarrow="open"/>
            </v:shape>
            <v:shape id="_x0000_s29291" type="#_x0000_t32" style="position:absolute;left:4084;top:3689;width:5057;height:1" o:connectortype="straight" strokecolor="#0070c0" strokeweight="2.25pt">
              <v:stroke endarrow="open"/>
            </v:shape>
            <v:rect id="_x0000_s29292" style="position:absolute;left:4888;top:5556;width:4510;height:1275" strokecolor="white [3212]">
              <v:textbox style="mso-next-textbox:#_x0000_s29292">
                <w:txbxContent>
                  <w:p w:rsidR="005659B5" w:rsidRPr="00B30B10" w:rsidRDefault="005659B5" w:rsidP="005641F2">
                    <w:r w:rsidRPr="00F3632A">
                      <w:rPr>
                        <w:position w:val="-6"/>
                      </w:rPr>
                      <w:object w:dxaOrig="220" w:dyaOrig="360">
                        <v:shape id="_x0000_i1513" type="#_x0000_t75" style="width:11.25pt;height:18pt" o:ole="">
                          <v:imagedata r:id="rId61" o:title=""/>
                        </v:shape>
                        <o:OLEObject Type="Embed" ProgID="Equation.DSMT4" ShapeID="_x0000_i1513" DrawAspect="Content" ObjectID="_1691744232" r:id="rId62"/>
                      </w:object>
                    </w:r>
                    <w:r w:rsidRPr="00B30B10">
                      <w:t>=</w:t>
                    </w:r>
                    <w:r>
                      <w:t xml:space="preserve"> </w:t>
                    </w:r>
                    <w:r w:rsidRPr="00D25D27">
                      <w:rPr>
                        <w:position w:val="-12"/>
                      </w:rPr>
                      <w:object w:dxaOrig="300" w:dyaOrig="420">
                        <v:shape id="_x0000_i1514" type="#_x0000_t75" style="width:15pt;height:21pt" o:ole="">
                          <v:imagedata r:id="rId63" o:title=""/>
                        </v:shape>
                        <o:OLEObject Type="Embed" ProgID="Equation.DSMT4" ShapeID="_x0000_i1514" DrawAspect="Content" ObjectID="_1691744233" r:id="rId64"/>
                      </w:object>
                    </w:r>
                    <w:r w:rsidRPr="00872CC8">
                      <w:rPr>
                        <w:b/>
                      </w:rPr>
                      <w:t>-</w:t>
                    </w:r>
                    <w:r w:rsidRPr="00F3632A">
                      <w:rPr>
                        <w:position w:val="-6"/>
                      </w:rPr>
                      <w:object w:dxaOrig="260" w:dyaOrig="360">
                        <v:shape id="_x0000_i1515" type="#_x0000_t75" style="width:13.5pt;height:18pt" o:ole="">
                          <v:imagedata r:id="rId65" o:title=""/>
                        </v:shape>
                        <o:OLEObject Type="Embed" ProgID="Equation.DSMT4" ShapeID="_x0000_i1515" DrawAspect="Content" ObjectID="_1691744234" r:id="rId66"/>
                      </w:object>
                    </w:r>
                  </w:p>
                </w:txbxContent>
              </v:textbox>
            </v:rect>
            <v:shape id="_x0000_s29293" type="#_x0000_t32" style="position:absolute;left:5565;top:3300;width:3421;height:1" o:connectortype="straight" strokecolor="#00b050" strokeweight="2pt">
              <v:stroke endarrow="block"/>
            </v:shape>
            <v:rect id="_x0000_s29294" style="position:absolute;left:4024;top:1648;width:1476;height:1439;mso-wrap-style:none" strokecolor="white [3212]">
              <v:textbox style="mso-next-textbox:#_x0000_s29294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60" w:dyaOrig="360">
                        <v:shape id="_x0000_i1516" type="#_x0000_t75" style="width:13.5pt;height:18pt" o:ole="">
                          <v:imagedata r:id="rId67" o:title=""/>
                        </v:shape>
                        <o:OLEObject Type="Embed" ProgID="Equation.DSMT4" ShapeID="_x0000_i1516" DrawAspect="Content" ObjectID="_1691744235" r:id="rId68"/>
                      </w:object>
                    </w:r>
                  </w:p>
                </w:txbxContent>
              </v:textbox>
            </v:rect>
            <v:rect id="_x0000_s29295" style="position:absolute;left:6532;top:1780;width:1326;height:1307;mso-wrap-style:none" strokecolor="white [3212]">
              <v:textbox style="mso-next-textbox:#_x0000_s29295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D25D2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20" w:dyaOrig="360">
                        <v:shape id="_x0000_i1517" type="#_x0000_t75" style="width:10.5pt;height:18pt" o:ole="">
                          <v:imagedata r:id="rId69" o:title=""/>
                        </v:shape>
                        <o:OLEObject Type="Embed" ProgID="Equation.DSMT4" ShapeID="_x0000_i1517" DrawAspect="Content" ObjectID="_1691744236" r:id="rId70"/>
                      </w:object>
                    </w:r>
                  </w:p>
                </w:txbxContent>
              </v:textbox>
            </v:rect>
            <v:rect id="_x0000_s29296" style="position:absolute;left:5132;top:7190;width:4510;height:1579" strokecolor="white [3212]">
              <v:textbox style="mso-next-textbox:#_x0000_s29296">
                <w:txbxContent>
                  <w:p w:rsidR="005659B5" w:rsidRPr="00B30B10" w:rsidRDefault="005659B5" w:rsidP="005641F2">
                    <w:r w:rsidRPr="009B2189">
                      <w:rPr>
                        <w:position w:val="-20"/>
                      </w:rPr>
                      <w:object w:dxaOrig="300" w:dyaOrig="540">
                        <v:shape id="_x0000_i1518" type="#_x0000_t75" style="width:15pt;height:27pt" o:ole="">
                          <v:imagedata r:id="rId71" o:title=""/>
                        </v:shape>
                        <o:OLEObject Type="Embed" ProgID="Equation.DSMT4" ShapeID="_x0000_i1518" DrawAspect="Content" ObjectID="_1691744237" r:id="rId72"/>
                      </w:object>
                    </w:r>
                    <w:r w:rsidRPr="00B30B10">
                      <w:t>=</w:t>
                    </w:r>
                    <w:r>
                      <w:t xml:space="preserve"> </w:t>
                    </w:r>
                    <w:r w:rsidRPr="009B2189">
                      <w:rPr>
                        <w:position w:val="-18"/>
                      </w:rPr>
                      <w:object w:dxaOrig="320" w:dyaOrig="499">
                        <v:shape id="_x0000_i1519" type="#_x0000_t75" style="width:15.75pt;height:24.75pt" o:ole="">
                          <v:imagedata r:id="rId73" o:title=""/>
                        </v:shape>
                        <o:OLEObject Type="Embed" ProgID="Equation.DSMT4" ShapeID="_x0000_i1519" DrawAspect="Content" ObjectID="_1691744238" r:id="rId74"/>
                      </w:object>
                    </w:r>
                    <w:r w:rsidRPr="00872CC8">
                      <w:rPr>
                        <w:b/>
                      </w:rPr>
                      <w:t>-</w:t>
                    </w:r>
                    <w:r w:rsidRPr="009B2189">
                      <w:rPr>
                        <w:position w:val="-18"/>
                      </w:rPr>
                      <w:object w:dxaOrig="340" w:dyaOrig="499">
                        <v:shape id="_x0000_i1520" type="#_x0000_t75" style="width:18pt;height:24.75pt" o:ole="">
                          <v:imagedata r:id="rId75" o:title=""/>
                        </v:shape>
                        <o:OLEObject Type="Embed" ProgID="Equation.DSMT4" ShapeID="_x0000_i1520" DrawAspect="Content" ObjectID="_1691744239" r:id="rId76"/>
                      </w:object>
                    </w:r>
                  </w:p>
                </w:txbxContent>
              </v:textbox>
            </v:rect>
            <w10:wrap type="square"/>
          </v:group>
        </w:pict>
      </w:r>
      <w:r w:rsidR="00872CC8">
        <w:rPr>
          <w:rFonts w:asciiTheme="majorHAnsi" w:hAnsiTheme="majorHAnsi"/>
          <w:b/>
          <w:sz w:val="28"/>
          <w:szCs w:val="28"/>
        </w:rPr>
        <w:t>Διαφορά διανυσμάτων</w:t>
      </w:r>
    </w:p>
    <w:p w:rsidR="005641F2" w:rsidRPr="00872CC8" w:rsidRDefault="00526A52" w:rsidP="005641F2">
      <w:pPr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29264" editas="canvas" style="position:absolute;left:0;text-align:left;margin-left:324.8pt;margin-top:155.9pt;width:153.75pt;height:153.75pt;z-index:251682816" coordorigin="2362,1474" coordsize="7975,7974">
            <o:lock v:ext="edit" aspectratio="t"/>
            <v:shape id="_x0000_s29265" type="#_x0000_t75" style="position:absolute;left:2362;top:1474;width:7975;height:7974" o:preferrelative="f" stroked="t" strokecolor="black [3213]">
              <v:fill o:detectmouseclick="t"/>
              <v:stroke dashstyle="1 1" endcap="round"/>
              <v:path o:extrusionok="t" o:connecttype="none"/>
              <o:lock v:ext="edit" text="t"/>
            </v:shape>
            <v:rect id="_x0000_s29266" style="position:absolute;left:2554;top:5945;width:2023;height:1244" strokecolor="white [3212]">
              <v:textbox style="mso-next-textbox:#_x0000_s29266">
                <w:txbxContent>
                  <w:p w:rsidR="005659B5" w:rsidRDefault="005659B5" w:rsidP="005641F2">
                    <w:r>
                      <w:t>σχ.7</w:t>
                    </w:r>
                  </w:p>
                </w:txbxContent>
              </v:textbox>
            </v:rect>
            <v:rect id="_x0000_s29267" style="position:absolute;left:7222;top:3922;width:1325;height:1634;mso-wrap-style:none" strokecolor="white [3212]">
              <v:textbox style="mso-next-textbox:#_x0000_s29267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D25D27">
                      <w:rPr>
                        <w:rFonts w:asciiTheme="majorHAnsi" w:hAnsiTheme="majorHAnsi"/>
                        <w:position w:val="-10"/>
                        <w:sz w:val="28"/>
                        <w:szCs w:val="28"/>
                      </w:rPr>
                      <w:object w:dxaOrig="220" w:dyaOrig="400">
                        <v:shape id="_x0000_i1521" type="#_x0000_t75" style="width:10.5pt;height:20.25pt" o:ole="">
                          <v:imagedata r:id="rId59" o:title=""/>
                        </v:shape>
                        <o:OLEObject Type="Embed" ProgID="Equation.DSMT4" ShapeID="_x0000_i1521" DrawAspect="Content" ObjectID="_1691744240" r:id="rId77"/>
                      </w:object>
                    </w:r>
                  </w:p>
                </w:txbxContent>
              </v:textbox>
            </v:rect>
            <v:shape id="_x0000_s29268" type="#_x0000_t32" style="position:absolute;left:3202;top:3691;width:1530;height:1;flip:x" o:connectortype="straight" strokecolor="#c00000" strokeweight="2.25pt">
              <v:stroke endarrow="open"/>
            </v:shape>
            <v:shape id="_x0000_s29269" type="#_x0000_t32" style="position:absolute;left:4888;top:3691;width:5057;height:3" o:connectortype="straight" strokecolor="#0070c0" strokeweight="2.25pt">
              <v:stroke endarrow="open"/>
            </v:shape>
            <v:rect id="_x0000_s29270" style="position:absolute;left:4888;top:5556;width:4754;height:1275" strokecolor="white [3212]">
              <v:textbox style="mso-next-textbox:#_x0000_s29270">
                <w:txbxContent>
                  <w:p w:rsidR="005659B5" w:rsidRPr="00B30B10" w:rsidRDefault="005659B5" w:rsidP="005641F2">
                    <w:r w:rsidRPr="00F3632A">
                      <w:rPr>
                        <w:position w:val="-6"/>
                      </w:rPr>
                      <w:object w:dxaOrig="220" w:dyaOrig="360">
                        <v:shape id="_x0000_i1522" type="#_x0000_t75" style="width:11.25pt;height:18pt" o:ole="">
                          <v:imagedata r:id="rId61" o:title=""/>
                        </v:shape>
                        <o:OLEObject Type="Embed" ProgID="Equation.DSMT4" ShapeID="_x0000_i1522" DrawAspect="Content" ObjectID="_1691744241" r:id="rId78"/>
                      </w:object>
                    </w:r>
                    <w:r w:rsidRPr="00B30B10">
                      <w:t>=</w:t>
                    </w:r>
                    <w:r>
                      <w:t xml:space="preserve"> </w:t>
                    </w:r>
                    <w:r w:rsidRPr="00D25D27">
                      <w:rPr>
                        <w:position w:val="-12"/>
                      </w:rPr>
                      <w:object w:dxaOrig="300" w:dyaOrig="420">
                        <v:shape id="_x0000_i1523" type="#_x0000_t75" style="width:15pt;height:21pt" o:ole="">
                          <v:imagedata r:id="rId63" o:title=""/>
                        </v:shape>
                        <o:OLEObject Type="Embed" ProgID="Equation.DSMT4" ShapeID="_x0000_i1523" DrawAspect="Content" ObjectID="_1691744242" r:id="rId79"/>
                      </w:object>
                    </w:r>
                    <w:r>
                      <w:rPr>
                        <w:b/>
                        <w:lang w:val="en-US"/>
                      </w:rPr>
                      <w:t>-</w:t>
                    </w:r>
                    <w:r w:rsidRPr="00F3632A">
                      <w:rPr>
                        <w:position w:val="-6"/>
                      </w:rPr>
                      <w:object w:dxaOrig="260" w:dyaOrig="360">
                        <v:shape id="_x0000_i1524" type="#_x0000_t75" style="width:13.5pt;height:18pt" o:ole="">
                          <v:imagedata r:id="rId65" o:title=""/>
                        </v:shape>
                        <o:OLEObject Type="Embed" ProgID="Equation.DSMT4" ShapeID="_x0000_i1524" DrawAspect="Content" ObjectID="_1691744243" r:id="rId80"/>
                      </w:object>
                    </w:r>
                  </w:p>
                </w:txbxContent>
              </v:textbox>
            </v:rect>
            <v:shape id="_x0000_s29271" type="#_x0000_t32" style="position:absolute;left:3202;top:3302;width:6743;height:1" o:connectortype="straight" strokecolor="#00b050" strokeweight="2pt">
              <v:stroke endarrow="block"/>
            </v:shape>
            <v:rect id="_x0000_s29272" style="position:absolute;left:3202;top:3922;width:1476;height:1439;mso-wrap-style:none" strokecolor="white [3212]">
              <v:textbox style="mso-next-textbox:#_x0000_s29272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414229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60" w:dyaOrig="360">
                        <v:shape id="_x0000_i1525" type="#_x0000_t75" style="width:13.5pt;height:18pt" o:ole="">
                          <v:imagedata r:id="rId67" o:title=""/>
                        </v:shape>
                        <o:OLEObject Type="Embed" ProgID="Equation.DSMT4" ShapeID="_x0000_i1525" DrawAspect="Content" ObjectID="_1691744244" r:id="rId81"/>
                      </w:object>
                    </w:r>
                  </w:p>
                </w:txbxContent>
              </v:textbox>
            </v:rect>
            <v:rect id="_x0000_s29273" style="position:absolute;left:5565;top:1474;width:1657;height:1439" strokecolor="white [3212]">
              <v:textbox style="mso-next-textbox:#_x0000_s29273">
                <w:txbxContent>
                  <w:p w:rsidR="005659B5" w:rsidRPr="00B87FA6" w:rsidRDefault="005659B5" w:rsidP="005641F2">
                    <w:pPr>
                      <w:rPr>
                        <w:b/>
                      </w:rPr>
                    </w:pPr>
                    <w:r w:rsidRPr="00D25D2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20" w:dyaOrig="360">
                        <v:shape id="_x0000_i1526" type="#_x0000_t75" style="width:10.5pt;height:18pt" o:ole="">
                          <v:imagedata r:id="rId69" o:title=""/>
                        </v:shape>
                        <o:OLEObject Type="Embed" ProgID="Equation.DSMT4" ShapeID="_x0000_i1526" DrawAspect="Content" ObjectID="_1691744245" r:id="rId82"/>
                      </w:object>
                    </w:r>
                  </w:p>
                </w:txbxContent>
              </v:textbox>
            </v:rect>
            <v:rect id="_x0000_s29274" style="position:absolute;left:4476;top:7189;width:4510;height:1580" strokecolor="white [3212]">
              <v:textbox style="mso-next-textbox:#_x0000_s29274">
                <w:txbxContent>
                  <w:p w:rsidR="005659B5" w:rsidRPr="00B30B10" w:rsidRDefault="005659B5" w:rsidP="005641F2">
                    <w:r w:rsidRPr="009B2189">
                      <w:rPr>
                        <w:position w:val="-20"/>
                      </w:rPr>
                      <w:object w:dxaOrig="300" w:dyaOrig="540">
                        <v:shape id="_x0000_i1527" type="#_x0000_t75" style="width:15pt;height:27pt" o:ole="">
                          <v:imagedata r:id="rId71" o:title=""/>
                        </v:shape>
                        <o:OLEObject Type="Embed" ProgID="Equation.DSMT4" ShapeID="_x0000_i1527" DrawAspect="Content" ObjectID="_1691744246" r:id="rId83"/>
                      </w:object>
                    </w:r>
                    <w:r w:rsidRPr="00B30B10">
                      <w:t>=</w:t>
                    </w:r>
                    <w:r>
                      <w:t xml:space="preserve"> </w:t>
                    </w:r>
                    <w:r w:rsidRPr="009B2189">
                      <w:rPr>
                        <w:position w:val="-18"/>
                      </w:rPr>
                      <w:object w:dxaOrig="320" w:dyaOrig="499">
                        <v:shape id="_x0000_i1528" type="#_x0000_t75" style="width:15.75pt;height:24.75pt" o:ole="">
                          <v:imagedata r:id="rId73" o:title=""/>
                        </v:shape>
                        <o:OLEObject Type="Embed" ProgID="Equation.DSMT4" ShapeID="_x0000_i1528" DrawAspect="Content" ObjectID="_1691744247" r:id="rId84"/>
                      </w:object>
                    </w:r>
                    <w:r>
                      <w:rPr>
                        <w:b/>
                        <w:vertAlign w:val="subscript"/>
                        <w:lang w:val="en-US"/>
                      </w:rPr>
                      <w:t xml:space="preserve"> </w:t>
                    </w:r>
                    <w:r>
                      <w:rPr>
                        <w:position w:val="-6"/>
                        <w:lang w:val="en-US"/>
                      </w:rPr>
                      <w:t xml:space="preserve">  +</w:t>
                    </w:r>
                    <w:r w:rsidRPr="009B2189">
                      <w:rPr>
                        <w:position w:val="-18"/>
                      </w:rPr>
                      <w:object w:dxaOrig="340" w:dyaOrig="499">
                        <v:shape id="_x0000_i1529" type="#_x0000_t75" style="width:18pt;height:24.75pt" o:ole="">
                          <v:imagedata r:id="rId75" o:title=""/>
                        </v:shape>
                        <o:OLEObject Type="Embed" ProgID="Equation.DSMT4" ShapeID="_x0000_i1529" DrawAspect="Content" ObjectID="_1691744248" r:id="rId85"/>
                      </w:object>
                    </w:r>
                  </w:p>
                </w:txbxContent>
              </v:textbox>
            </v:rect>
            <w10:wrap type="square"/>
          </v:group>
        </w:pict>
      </w:r>
      <w:r w:rsidR="005641F2" w:rsidRPr="00872CC8">
        <w:rPr>
          <w:rFonts w:asciiTheme="majorHAnsi" w:hAnsiTheme="majorHAnsi"/>
          <w:sz w:val="28"/>
          <w:szCs w:val="28"/>
        </w:rPr>
        <w:t>Διαφορά</w:t>
      </w:r>
      <w:r w:rsidR="005641F2">
        <w:rPr>
          <w:rFonts w:asciiTheme="majorHAnsi" w:hAnsiTheme="majorHAnsi"/>
          <w:sz w:val="28"/>
          <w:szCs w:val="28"/>
        </w:rPr>
        <w:t xml:space="preserve">  (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49" type="#_x0000_t75" style="width:11.25pt;height:21pt" o:ole="">
            <v:imagedata r:id="rId86" o:title=""/>
          </v:shape>
          <o:OLEObject Type="Embed" ProgID="Equation.DSMT4" ShapeID="_x0000_i1049" DrawAspect="Content" ObjectID="_1691743768" r:id="rId87"/>
        </w:object>
      </w:r>
      <w:r w:rsidR="005641F2" w:rsidRPr="00287DCE">
        <w:rPr>
          <w:rFonts w:asciiTheme="majorHAnsi" w:hAnsiTheme="majorHAnsi"/>
          <w:b/>
          <w:sz w:val="28"/>
          <w:szCs w:val="28"/>
        </w:rPr>
        <w:t>-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50" type="#_x0000_t75" style="width:12pt;height:18.75pt" o:ole="">
            <v:imagedata r:id="rId88" o:title=""/>
          </v:shape>
          <o:OLEObject Type="Embed" ProgID="Equation.DSMT4" ShapeID="_x0000_i1050" DrawAspect="Content" ObjectID="_1691743769" r:id="rId89"/>
        </w:object>
      </w:r>
      <w:r w:rsidR="005641F2">
        <w:rPr>
          <w:rFonts w:asciiTheme="majorHAnsi" w:hAnsiTheme="majorHAnsi"/>
          <w:sz w:val="28"/>
          <w:szCs w:val="28"/>
        </w:rPr>
        <w:t xml:space="preserve">) </w:t>
      </w:r>
      <w:r w:rsidR="005641F2" w:rsidRPr="00872CC8">
        <w:rPr>
          <w:rFonts w:asciiTheme="majorHAnsi" w:hAnsiTheme="majorHAnsi"/>
          <w:sz w:val="28"/>
          <w:szCs w:val="28"/>
        </w:rPr>
        <w:t xml:space="preserve"> δύο διανυσμάτων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51" type="#_x0000_t75" style="width:12pt;height:18.75pt" o:ole="">
            <v:imagedata r:id="rId88" o:title=""/>
          </v:shape>
          <o:OLEObject Type="Embed" ProgID="Equation.DSMT4" ShapeID="_x0000_i1051" DrawAspect="Content" ObjectID="_1691743770" r:id="rId90"/>
        </w:object>
      </w:r>
      <w:r w:rsidR="005641F2" w:rsidRPr="00872CC8">
        <w:rPr>
          <w:rFonts w:asciiTheme="majorHAnsi" w:hAnsiTheme="majorHAnsi"/>
          <w:sz w:val="28"/>
          <w:szCs w:val="28"/>
        </w:rPr>
        <w:t xml:space="preserve"> και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52" type="#_x0000_t75" style="width:11.25pt;height:21pt" o:ole="">
            <v:imagedata r:id="rId86" o:title=""/>
          </v:shape>
          <o:OLEObject Type="Embed" ProgID="Equation.DSMT4" ShapeID="_x0000_i1052" DrawAspect="Content" ObjectID="_1691743771" r:id="rId91"/>
        </w:object>
      </w:r>
      <w:r w:rsidR="005641F2">
        <w:rPr>
          <w:rFonts w:asciiTheme="majorHAnsi" w:hAnsiTheme="majorHAnsi"/>
          <w:sz w:val="28"/>
          <w:szCs w:val="28"/>
        </w:rPr>
        <w:t xml:space="preserve"> ονομά-ζεται το διάνυσμα 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20" w:dyaOrig="380">
          <v:shape id="_x0000_i1053" type="#_x0000_t75" style="width:11.25pt;height:18.75pt" o:ole="">
            <v:imagedata r:id="rId92" o:title=""/>
          </v:shape>
          <o:OLEObject Type="Embed" ProgID="Equation.DSMT4" ShapeID="_x0000_i1053" DrawAspect="Content" ObjectID="_1691743772" r:id="rId93"/>
        </w:object>
      </w:r>
      <w:r w:rsidR="005641F2" w:rsidRPr="00CF18B4">
        <w:rPr>
          <w:rFonts w:asciiTheme="majorHAnsi" w:hAnsiTheme="majorHAnsi"/>
          <w:position w:val="-6"/>
          <w:sz w:val="28"/>
          <w:szCs w:val="28"/>
        </w:rPr>
        <w:t>,</w:t>
      </w:r>
      <w:r w:rsidR="005641F2">
        <w:rPr>
          <w:rFonts w:asciiTheme="majorHAnsi" w:hAnsiTheme="majorHAnsi"/>
          <w:sz w:val="28"/>
          <w:szCs w:val="28"/>
        </w:rPr>
        <w:t xml:space="preserve">το οποίο έχει ως αρχή το πέρας του διανύσματος 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54" type="#_x0000_t75" style="width:12pt;height:18.75pt" o:ole="">
            <v:imagedata r:id="rId88" o:title=""/>
          </v:shape>
          <o:OLEObject Type="Embed" ProgID="Equation.DSMT4" ShapeID="_x0000_i1054" DrawAspect="Content" ObjectID="_1691743773" r:id="rId94"/>
        </w:object>
      </w:r>
      <w:r w:rsidR="005641F2">
        <w:rPr>
          <w:rFonts w:asciiTheme="majorHAnsi" w:hAnsiTheme="majorHAnsi"/>
          <w:sz w:val="28"/>
          <w:szCs w:val="28"/>
        </w:rPr>
        <w:t xml:space="preserve"> και ως πέρας, το πέρας του δια-νύσματος 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55" type="#_x0000_t75" style="width:11.25pt;height:21pt" o:ole="">
            <v:imagedata r:id="rId86" o:title=""/>
          </v:shape>
          <o:OLEObject Type="Embed" ProgID="Equation.DSMT4" ShapeID="_x0000_i1055" DrawAspect="Content" ObjectID="_1691743774" r:id="rId95"/>
        </w:object>
      </w:r>
      <w:r w:rsidR="005641F2">
        <w:rPr>
          <w:rFonts w:asciiTheme="majorHAnsi" w:hAnsiTheme="majorHAnsi"/>
          <w:sz w:val="28"/>
          <w:szCs w:val="28"/>
        </w:rPr>
        <w:t xml:space="preserve">.Για να σχεδιάσουμε την διαφορά καθι-στούμε τα διανύσματα   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56" type="#_x0000_t75" style="width:11.25pt;height:21pt" o:ole="">
            <v:imagedata r:id="rId86" o:title=""/>
          </v:shape>
          <o:OLEObject Type="Embed" ProgID="Equation.DSMT4" ShapeID="_x0000_i1056" DrawAspect="Content" ObjectID="_1691743775" r:id="rId96"/>
        </w:object>
      </w:r>
      <w:r w:rsidR="005641F2">
        <w:rPr>
          <w:rFonts w:asciiTheme="majorHAnsi" w:hAnsiTheme="majorHAnsi"/>
          <w:b/>
          <w:sz w:val="28"/>
          <w:szCs w:val="28"/>
        </w:rPr>
        <w:t>,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57" type="#_x0000_t75" style="width:12pt;height:18.75pt" o:ole="">
            <v:imagedata r:id="rId88" o:title=""/>
          </v:shape>
          <o:OLEObject Type="Embed" ProgID="Equation.DSMT4" ShapeID="_x0000_i1057" DrawAspect="Content" ObjectID="_1691743776" r:id="rId97"/>
        </w:object>
      </w:r>
      <w:r w:rsidR="005641F2">
        <w:rPr>
          <w:rFonts w:asciiTheme="majorHAnsi" w:hAnsiTheme="majorHAnsi"/>
          <w:sz w:val="28"/>
          <w:szCs w:val="28"/>
        </w:rPr>
        <w:t xml:space="preserve"> κοινής αρχής.Το</w:t>
      </w:r>
      <w:r w:rsidR="005641F2" w:rsidRPr="009B2189">
        <w:rPr>
          <w:rFonts w:asciiTheme="majorHAnsi" w:hAnsiTheme="majorHAnsi"/>
          <w:b/>
          <w:sz w:val="28"/>
          <w:szCs w:val="28"/>
        </w:rPr>
        <w:t xml:space="preserve"> μέτρο</w:t>
      </w:r>
      <w:r w:rsidR="005641F2">
        <w:rPr>
          <w:rFonts w:asciiTheme="majorHAnsi" w:hAnsiTheme="majorHAnsi"/>
          <w:sz w:val="28"/>
          <w:szCs w:val="28"/>
        </w:rPr>
        <w:t xml:space="preserve"> </w:t>
      </w:r>
      <w:r w:rsidR="005641F2" w:rsidRPr="009B2189">
        <w:rPr>
          <w:rFonts w:asciiTheme="majorHAnsi" w:hAnsiTheme="majorHAnsi"/>
          <w:b/>
          <w:sz w:val="28"/>
          <w:szCs w:val="28"/>
        </w:rPr>
        <w:t>της διαφοράς</w:t>
      </w:r>
      <w:r w:rsidR="005641F2">
        <w:rPr>
          <w:rFonts w:asciiTheme="majorHAnsi" w:hAnsiTheme="majorHAnsi"/>
          <w:sz w:val="28"/>
          <w:szCs w:val="28"/>
        </w:rPr>
        <w:t xml:space="preserve"> είναι ίσο με την </w:t>
      </w:r>
      <w:r w:rsidR="005641F2" w:rsidRPr="009B2189">
        <w:rPr>
          <w:rFonts w:asciiTheme="majorHAnsi" w:hAnsiTheme="majorHAnsi"/>
          <w:b/>
          <w:sz w:val="28"/>
          <w:szCs w:val="28"/>
        </w:rPr>
        <w:t>διαφορά</w:t>
      </w:r>
      <w:r w:rsidR="005641F2">
        <w:rPr>
          <w:rFonts w:asciiTheme="majorHAnsi" w:hAnsiTheme="majorHAnsi"/>
          <w:sz w:val="28"/>
          <w:szCs w:val="28"/>
        </w:rPr>
        <w:t xml:space="preserve"> των μέτρων των διανυσμάτων 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58" type="#_x0000_t75" style="width:12pt;height:18.75pt" o:ole="">
            <v:imagedata r:id="rId88" o:title=""/>
          </v:shape>
          <o:OLEObject Type="Embed" ProgID="Equation.DSMT4" ShapeID="_x0000_i1058" DrawAspect="Content" ObjectID="_1691743777" r:id="rId98"/>
        </w:object>
      </w:r>
      <w:r w:rsidR="005641F2" w:rsidRPr="00872CC8">
        <w:rPr>
          <w:rFonts w:asciiTheme="majorHAnsi" w:hAnsiTheme="majorHAnsi"/>
          <w:sz w:val="28"/>
          <w:szCs w:val="28"/>
        </w:rPr>
        <w:t xml:space="preserve"> και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59" type="#_x0000_t75" style="width:11.25pt;height:21pt" o:ole="">
            <v:imagedata r:id="rId86" o:title=""/>
          </v:shape>
          <o:OLEObject Type="Embed" ProgID="Equation.DSMT4" ShapeID="_x0000_i1059" DrawAspect="Content" ObjectID="_1691743778" r:id="rId99"/>
        </w:object>
      </w:r>
      <w:r w:rsidR="005641F2">
        <w:rPr>
          <w:rFonts w:asciiTheme="majorHAnsi" w:hAnsiTheme="majorHAnsi"/>
          <w:sz w:val="28"/>
          <w:szCs w:val="28"/>
        </w:rPr>
        <w:t xml:space="preserve">,όταν αυτά είναι </w:t>
      </w:r>
      <w:r w:rsidR="005641F2" w:rsidRPr="009B2189">
        <w:rPr>
          <w:rFonts w:asciiTheme="majorHAnsi" w:hAnsiTheme="majorHAnsi"/>
          <w:b/>
          <w:sz w:val="28"/>
          <w:szCs w:val="28"/>
        </w:rPr>
        <w:t xml:space="preserve">ομόρροπα </w:t>
      </w:r>
      <w:r w:rsidR="005641F2" w:rsidRPr="00B30B10">
        <w:rPr>
          <w:position w:val="-18"/>
        </w:rPr>
        <w:object w:dxaOrig="320" w:dyaOrig="499">
          <v:shape id="_x0000_i1060" type="#_x0000_t75" style="width:16.5pt;height:24.75pt" o:ole="">
            <v:imagedata r:id="rId100" o:title=""/>
          </v:shape>
          <o:OLEObject Type="Embed" ProgID="Equation.DSMT4" ShapeID="_x0000_i1060" DrawAspect="Content" ObjectID="_1691743779" r:id="rId101"/>
        </w:object>
      </w:r>
      <w:r w:rsidR="005641F2" w:rsidRPr="00B30B10">
        <w:t>=</w:t>
      </w:r>
      <w:r w:rsidR="005641F2" w:rsidRPr="00B30B10">
        <w:rPr>
          <w:position w:val="-18"/>
        </w:rPr>
        <w:object w:dxaOrig="320" w:dyaOrig="499">
          <v:shape id="_x0000_i1061" type="#_x0000_t75" style="width:16.5pt;height:24.75pt" o:ole="">
            <v:imagedata r:id="rId102" o:title=""/>
          </v:shape>
          <o:OLEObject Type="Embed" ProgID="Equation.DSMT4" ShapeID="_x0000_i1061" DrawAspect="Content" ObjectID="_1691743780" r:id="rId103"/>
        </w:object>
      </w:r>
      <w:r w:rsidR="005641F2" w:rsidRPr="00A04AD9">
        <w:rPr>
          <w:b/>
        </w:rPr>
        <w:t>-</w:t>
      </w:r>
      <w:r w:rsidR="005641F2" w:rsidRPr="00B30B10">
        <w:rPr>
          <w:position w:val="-18"/>
        </w:rPr>
        <w:object w:dxaOrig="340" w:dyaOrig="499">
          <v:shape id="_x0000_i1062" type="#_x0000_t75" style="width:17.25pt;height:24.75pt" o:ole="">
            <v:imagedata r:id="rId104" o:title=""/>
          </v:shape>
          <o:OLEObject Type="Embed" ProgID="Equation.DSMT4" ShapeID="_x0000_i1062" DrawAspect="Content" ObjectID="_1691743781" r:id="rId105"/>
        </w:object>
      </w:r>
      <w:r w:rsidR="005641F2">
        <w:rPr>
          <w:rFonts w:asciiTheme="majorHAnsi" w:hAnsiTheme="majorHAnsi"/>
          <w:sz w:val="28"/>
          <w:szCs w:val="28"/>
        </w:rPr>
        <w:t xml:space="preserve"> ,σχ.6  ή ίση με το </w:t>
      </w:r>
      <w:r w:rsidR="005641F2" w:rsidRPr="009B2189">
        <w:rPr>
          <w:rFonts w:asciiTheme="majorHAnsi" w:hAnsiTheme="majorHAnsi"/>
          <w:color w:val="0070C0"/>
          <w:sz w:val="28"/>
          <w:szCs w:val="28"/>
        </w:rPr>
        <w:t>άθροισμα</w:t>
      </w:r>
      <w:r w:rsidR="00683ED9">
        <w:rPr>
          <w:rFonts w:asciiTheme="majorHAnsi" w:hAnsiTheme="majorHAnsi"/>
          <w:sz w:val="28"/>
          <w:szCs w:val="28"/>
        </w:rPr>
        <w:t xml:space="preserve"> των μέ</w:t>
      </w:r>
      <w:r w:rsidR="005641F2">
        <w:rPr>
          <w:rFonts w:asciiTheme="majorHAnsi" w:hAnsiTheme="majorHAnsi"/>
          <w:sz w:val="28"/>
          <w:szCs w:val="28"/>
        </w:rPr>
        <w:t>τρων των διανυσμάτων</w:t>
      </w:r>
      <w:r w:rsidR="005641F2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63" type="#_x0000_t75" style="width:12pt;height:18.75pt" o:ole="">
            <v:imagedata r:id="rId88" o:title=""/>
          </v:shape>
          <o:OLEObject Type="Embed" ProgID="Equation.DSMT4" ShapeID="_x0000_i1063" DrawAspect="Content" ObjectID="_1691743782" r:id="rId106"/>
        </w:object>
      </w:r>
      <w:r w:rsidR="005641F2" w:rsidRPr="00872CC8">
        <w:rPr>
          <w:rFonts w:asciiTheme="majorHAnsi" w:hAnsiTheme="majorHAnsi"/>
          <w:sz w:val="28"/>
          <w:szCs w:val="28"/>
        </w:rPr>
        <w:t xml:space="preserve"> και</w:t>
      </w:r>
      <w:r w:rsidR="005641F2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64" type="#_x0000_t75" style="width:11.25pt;height:21pt" o:ole="">
            <v:imagedata r:id="rId86" o:title=""/>
          </v:shape>
          <o:OLEObject Type="Embed" ProgID="Equation.DSMT4" ShapeID="_x0000_i1064" DrawAspect="Content" ObjectID="_1691743783" r:id="rId107"/>
        </w:object>
      </w:r>
      <w:r w:rsidR="005641F2">
        <w:rPr>
          <w:rFonts w:asciiTheme="majorHAnsi" w:hAnsiTheme="majorHAnsi"/>
          <w:sz w:val="28"/>
          <w:szCs w:val="28"/>
        </w:rPr>
        <w:t xml:space="preserve">,όταν αυτά είναι </w:t>
      </w:r>
      <w:r w:rsidR="005641F2" w:rsidRPr="009B2189">
        <w:rPr>
          <w:rFonts w:asciiTheme="majorHAnsi" w:hAnsiTheme="majorHAnsi"/>
          <w:color w:val="0070C0"/>
          <w:sz w:val="28"/>
          <w:szCs w:val="28"/>
        </w:rPr>
        <w:t>αντίρροπα</w:t>
      </w:r>
      <w:r w:rsidR="005641F2" w:rsidRPr="00B30B10">
        <w:rPr>
          <w:position w:val="-18"/>
        </w:rPr>
        <w:object w:dxaOrig="320" w:dyaOrig="499">
          <v:shape id="_x0000_i1065" type="#_x0000_t75" style="width:16.5pt;height:24.75pt" o:ole="">
            <v:imagedata r:id="rId100" o:title=""/>
          </v:shape>
          <o:OLEObject Type="Embed" ProgID="Equation.DSMT4" ShapeID="_x0000_i1065" DrawAspect="Content" ObjectID="_1691743784" r:id="rId108"/>
        </w:object>
      </w:r>
      <w:r w:rsidR="005641F2" w:rsidRPr="00B30B10">
        <w:t>=</w:t>
      </w:r>
      <w:r w:rsidR="005641F2" w:rsidRPr="00B30B10">
        <w:rPr>
          <w:position w:val="-18"/>
        </w:rPr>
        <w:object w:dxaOrig="320" w:dyaOrig="499">
          <v:shape id="_x0000_i1066" type="#_x0000_t75" style="width:16.5pt;height:24.75pt" o:ole="">
            <v:imagedata r:id="rId102" o:title=""/>
          </v:shape>
          <o:OLEObject Type="Embed" ProgID="Equation.DSMT4" ShapeID="_x0000_i1066" DrawAspect="Content" ObjectID="_1691743785" r:id="rId109"/>
        </w:object>
      </w:r>
      <w:r w:rsidR="005641F2">
        <w:t>+</w:t>
      </w:r>
      <w:r w:rsidR="005641F2" w:rsidRPr="00B30B10">
        <w:rPr>
          <w:position w:val="-18"/>
        </w:rPr>
        <w:object w:dxaOrig="340" w:dyaOrig="499">
          <v:shape id="_x0000_i1067" type="#_x0000_t75" style="width:17.25pt;height:24.75pt" o:ole="">
            <v:imagedata r:id="rId104" o:title=""/>
          </v:shape>
          <o:OLEObject Type="Embed" ProgID="Equation.DSMT4" ShapeID="_x0000_i1067" DrawAspect="Content" ObjectID="_1691743786" r:id="rId110"/>
        </w:object>
      </w:r>
    </w:p>
    <w:p w:rsidR="00906FC6" w:rsidRPr="00683ED9" w:rsidRDefault="00906FC6" w:rsidP="005641F2">
      <w:pPr>
        <w:jc w:val="both"/>
        <w:rPr>
          <w:rFonts w:asciiTheme="majorHAnsi" w:hAnsiTheme="majorHAnsi"/>
          <w:b/>
          <w:sz w:val="28"/>
          <w:szCs w:val="28"/>
        </w:rPr>
      </w:pPr>
    </w:p>
    <w:p w:rsidR="00A04AD9" w:rsidRPr="00906FC6" w:rsidRDefault="005641F2" w:rsidP="00906FC6">
      <w:pPr>
        <w:jc w:val="both"/>
        <w:rPr>
          <w:rFonts w:asciiTheme="majorHAnsi" w:hAnsiTheme="majorHAnsi"/>
          <w:sz w:val="28"/>
          <w:szCs w:val="28"/>
        </w:rPr>
      </w:pPr>
      <w:r w:rsidRPr="00A04AD9">
        <w:rPr>
          <w:rFonts w:asciiTheme="majorHAnsi" w:hAnsiTheme="majorHAnsi"/>
          <w:b/>
          <w:sz w:val="28"/>
          <w:szCs w:val="28"/>
        </w:rPr>
        <w:t>Παρατήρηση:</w:t>
      </w:r>
      <w:r w:rsidRPr="00A04AD9">
        <w:rPr>
          <w:rFonts w:asciiTheme="majorHAnsi" w:hAnsiTheme="majorHAnsi"/>
          <w:sz w:val="28"/>
          <w:szCs w:val="28"/>
        </w:rPr>
        <w:t>Η διαφορά δύο διανυσμάτων ορίζεται με βάση τη π</w:t>
      </w:r>
      <w:r>
        <w:rPr>
          <w:rFonts w:asciiTheme="majorHAnsi" w:hAnsiTheme="majorHAnsi"/>
          <w:sz w:val="28"/>
          <w:szCs w:val="28"/>
        </w:rPr>
        <w:t>ρόσθεση των</w:t>
      </w:r>
      <w:r w:rsidR="00287DCE">
        <w:rPr>
          <w:rFonts w:asciiTheme="majorHAnsi" w:hAnsiTheme="majorHAnsi"/>
          <w:sz w:val="28"/>
          <w:szCs w:val="28"/>
        </w:rPr>
        <w:t xml:space="preserve"> </w:t>
      </w:r>
      <w:r w:rsidR="00872CC8" w:rsidRPr="00872CC8">
        <w:rPr>
          <w:rFonts w:asciiTheme="majorHAnsi" w:hAnsiTheme="majorHAnsi"/>
          <w:sz w:val="28"/>
          <w:szCs w:val="28"/>
        </w:rPr>
        <w:t xml:space="preserve"> δύο διανυσμάτων</w:t>
      </w:r>
      <w:r w:rsidR="00287DCE" w:rsidRPr="00872CC8">
        <w:rPr>
          <w:rFonts w:asciiTheme="majorHAnsi" w:hAnsiTheme="majorHAnsi"/>
          <w:position w:val="-6"/>
          <w:sz w:val="28"/>
          <w:szCs w:val="28"/>
        </w:rPr>
        <w:object w:dxaOrig="240" w:dyaOrig="380">
          <v:shape id="_x0000_i1068" type="#_x0000_t75" style="width:12pt;height:18.75pt" o:ole="">
            <v:imagedata r:id="rId88" o:title=""/>
          </v:shape>
          <o:OLEObject Type="Embed" ProgID="Equation.DSMT4" ShapeID="_x0000_i1068" DrawAspect="Content" ObjectID="_1691743787" r:id="rId111"/>
        </w:object>
      </w:r>
      <w:r w:rsidR="00872CC8" w:rsidRPr="00872CC8">
        <w:rPr>
          <w:rFonts w:asciiTheme="majorHAnsi" w:hAnsiTheme="majorHAnsi"/>
          <w:sz w:val="28"/>
          <w:szCs w:val="28"/>
        </w:rPr>
        <w:t xml:space="preserve"> και</w:t>
      </w:r>
      <w:r w:rsidR="00287DCE"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69" type="#_x0000_t75" style="width:11.25pt;height:21pt" o:ole="">
            <v:imagedata r:id="rId86" o:title=""/>
          </v:shape>
          <o:OLEObject Type="Embed" ProgID="Equation.DSMT4" ShapeID="_x0000_i1069" DrawAspect="Content" ObjectID="_1691743788" r:id="rId112"/>
        </w:object>
      </w:r>
      <w:r w:rsidR="00287DCE">
        <w:rPr>
          <w:rFonts w:asciiTheme="majorHAnsi" w:hAnsiTheme="majorHAnsi"/>
          <w:sz w:val="28"/>
          <w:szCs w:val="28"/>
        </w:rPr>
        <w:t xml:space="preserve"> </w:t>
      </w:r>
      <w:r w:rsidR="00A04AD9">
        <w:rPr>
          <w:rFonts w:asciiTheme="majorHAnsi" w:hAnsiTheme="majorHAnsi"/>
          <w:sz w:val="28"/>
          <w:szCs w:val="28"/>
        </w:rPr>
        <w:t xml:space="preserve">Στην παρούσα στιγμή αναφερόμαστε στην διαφορά </w:t>
      </w:r>
      <w:r w:rsidR="004F5489">
        <w:rPr>
          <w:rFonts w:asciiTheme="majorHAnsi" w:hAnsiTheme="majorHAnsi"/>
          <w:sz w:val="28"/>
          <w:szCs w:val="28"/>
        </w:rPr>
        <w:t>διανυσμάτων</w:t>
      </w:r>
      <w:r w:rsidR="006938EA">
        <w:rPr>
          <w:rFonts w:asciiTheme="majorHAnsi" w:hAnsiTheme="majorHAnsi"/>
          <w:sz w:val="28"/>
          <w:szCs w:val="28"/>
        </w:rPr>
        <w:t xml:space="preserve"> </w:t>
      </w:r>
      <w:r w:rsidR="00A04AD9">
        <w:rPr>
          <w:rFonts w:asciiTheme="majorHAnsi" w:hAnsiTheme="majorHAnsi"/>
          <w:sz w:val="28"/>
          <w:szCs w:val="28"/>
        </w:rPr>
        <w:t>αξιωματικά.</w:t>
      </w:r>
    </w:p>
    <w:p w:rsidR="006938EA" w:rsidRDefault="00110467" w:rsidP="00A54788">
      <w:pPr>
        <w:rPr>
          <w:rFonts w:asciiTheme="majorHAnsi" w:hAnsiTheme="majorHAnsi"/>
          <w:b/>
          <w:sz w:val="28"/>
          <w:szCs w:val="28"/>
        </w:rPr>
      </w:pPr>
      <w:r w:rsidRPr="00110467">
        <w:rPr>
          <w:rFonts w:asciiTheme="majorHAnsi" w:hAnsiTheme="majorHAnsi"/>
          <w:b/>
          <w:sz w:val="28"/>
          <w:szCs w:val="28"/>
        </w:rPr>
        <w:t>Αλγεβρική τιμή διανύ</w:t>
      </w:r>
      <w:r>
        <w:rPr>
          <w:rFonts w:asciiTheme="majorHAnsi" w:hAnsiTheme="majorHAnsi"/>
          <w:b/>
          <w:sz w:val="28"/>
          <w:szCs w:val="28"/>
        </w:rPr>
        <w:t>σματος</w:t>
      </w:r>
    </w:p>
    <w:p w:rsidR="004F5489" w:rsidRPr="00164A58" w:rsidRDefault="004F5489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  <w:r w:rsidRPr="00EB69DD">
        <w:rPr>
          <w:rFonts w:asciiTheme="majorHAnsi" w:hAnsiTheme="majorHAnsi"/>
          <w:sz w:val="28"/>
          <w:szCs w:val="28"/>
        </w:rPr>
        <w:t>Πολλές φορές τα διανυσματικά μεγέθη με τα οποία μελετάμε ένα πρόβλημα φυ</w:t>
      </w:r>
      <w:r>
        <w:rPr>
          <w:rFonts w:asciiTheme="majorHAnsi" w:hAnsiTheme="majorHAnsi"/>
          <w:sz w:val="28"/>
          <w:szCs w:val="28"/>
        </w:rPr>
        <w:t>-</w:t>
      </w:r>
      <w:r w:rsidRPr="00EB69DD">
        <w:rPr>
          <w:rFonts w:asciiTheme="majorHAnsi" w:hAnsiTheme="majorHAnsi"/>
          <w:sz w:val="28"/>
          <w:szCs w:val="28"/>
        </w:rPr>
        <w:t xml:space="preserve">σικής έχουν την </w:t>
      </w:r>
      <w:r w:rsidRPr="00037BCB">
        <w:rPr>
          <w:rFonts w:asciiTheme="majorHAnsi" w:hAnsiTheme="majorHAnsi"/>
          <w:sz w:val="28"/>
          <w:szCs w:val="28"/>
          <w:u w:val="single"/>
        </w:rPr>
        <w:t>ίδια διεύθυνση</w:t>
      </w:r>
      <w:r w:rsidRPr="00EB69DD">
        <w:rPr>
          <w:rFonts w:asciiTheme="majorHAnsi" w:hAnsiTheme="majorHAnsi"/>
          <w:sz w:val="28"/>
          <w:szCs w:val="28"/>
        </w:rPr>
        <w:t xml:space="preserve">.Σε αυτές τις περιπτώσεις μπορούμε να ορίσουμε μία φορά </w:t>
      </w:r>
      <w:r w:rsidRPr="00037BCB">
        <w:rPr>
          <w:rFonts w:asciiTheme="majorHAnsi" w:hAnsiTheme="majorHAnsi"/>
          <w:sz w:val="28"/>
          <w:szCs w:val="28"/>
          <w:u w:val="single"/>
        </w:rPr>
        <w:t>ως θετική</w:t>
      </w:r>
      <w:r w:rsidRPr="00EB69DD">
        <w:rPr>
          <w:rFonts w:asciiTheme="majorHAnsi" w:hAnsiTheme="majorHAnsi"/>
          <w:sz w:val="28"/>
          <w:szCs w:val="28"/>
        </w:rPr>
        <w:t xml:space="preserve"> και στις σχέσεις όπου εμπλέκονται διανυσματικά μεγέθη να τα αντικαταστήσουμε με τις αλγεβρικές τους </w:t>
      </w:r>
      <w:r>
        <w:rPr>
          <w:rFonts w:asciiTheme="majorHAnsi" w:hAnsiTheme="majorHAnsi"/>
          <w:sz w:val="28"/>
          <w:szCs w:val="28"/>
        </w:rPr>
        <w:t xml:space="preserve">τιμές.Συγκεκριμένα, λαμβάνουμε </w:t>
      </w:r>
      <w:r w:rsidRPr="00EB69DD">
        <w:rPr>
          <w:rFonts w:asciiTheme="majorHAnsi" w:hAnsiTheme="majorHAnsi"/>
          <w:sz w:val="28"/>
          <w:szCs w:val="28"/>
        </w:rPr>
        <w:t>υ</w:t>
      </w:r>
      <w:r>
        <w:rPr>
          <w:rFonts w:asciiTheme="majorHAnsi" w:hAnsiTheme="majorHAnsi"/>
          <w:sz w:val="28"/>
          <w:szCs w:val="28"/>
        </w:rPr>
        <w:t>-</w:t>
      </w:r>
      <w:r w:rsidRPr="00EB69DD">
        <w:rPr>
          <w:rFonts w:asciiTheme="majorHAnsi" w:hAnsiTheme="majorHAnsi"/>
          <w:sz w:val="28"/>
          <w:szCs w:val="28"/>
        </w:rPr>
        <w:t>πόψη τα άλλα δύο χαρακτηριστικά</w:t>
      </w:r>
      <w:r>
        <w:rPr>
          <w:rFonts w:asciiTheme="majorHAnsi" w:hAnsiTheme="majorHAnsi"/>
          <w:sz w:val="28"/>
          <w:szCs w:val="28"/>
        </w:rPr>
        <w:t xml:space="preserve"> του διανύσματος</w:t>
      </w:r>
      <w:r w:rsidRPr="00EB69DD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,εκτός της διεύθυνσης, που είναι κοινή ,και τα οποία είναι η </w:t>
      </w:r>
      <w:r w:rsidRPr="00037BCB">
        <w:rPr>
          <w:rFonts w:asciiTheme="majorHAnsi" w:hAnsiTheme="majorHAnsi"/>
          <w:sz w:val="28"/>
          <w:szCs w:val="28"/>
          <w:u w:val="single"/>
        </w:rPr>
        <w:t>φορά</w:t>
      </w:r>
      <w:r>
        <w:rPr>
          <w:rFonts w:asciiTheme="majorHAnsi" w:hAnsiTheme="majorHAnsi"/>
          <w:sz w:val="28"/>
          <w:szCs w:val="28"/>
        </w:rPr>
        <w:t xml:space="preserve"> και το </w:t>
      </w:r>
      <w:r w:rsidRPr="00037BCB">
        <w:rPr>
          <w:rFonts w:asciiTheme="majorHAnsi" w:hAnsiTheme="majorHAnsi"/>
          <w:sz w:val="28"/>
          <w:szCs w:val="28"/>
          <w:u w:val="single"/>
        </w:rPr>
        <w:t>μέτρο.</w:t>
      </w:r>
      <w:r>
        <w:rPr>
          <w:rFonts w:asciiTheme="majorHAnsi" w:hAnsiTheme="majorHAnsi"/>
          <w:sz w:val="28"/>
          <w:szCs w:val="28"/>
        </w:rPr>
        <w:t xml:space="preserve"> Έτσι ένα διάνυσμα θετικής φοράς αντικαθίσταται με πρόσημο </w:t>
      </w:r>
      <w:r w:rsidRPr="00037BCB">
        <w:rPr>
          <w:rFonts w:asciiTheme="majorHAnsi" w:hAnsiTheme="majorHAnsi"/>
          <w:b/>
          <w:sz w:val="28"/>
          <w:szCs w:val="28"/>
        </w:rPr>
        <w:t>( + )</w:t>
      </w:r>
      <w:r>
        <w:rPr>
          <w:rFonts w:asciiTheme="majorHAnsi" w:hAnsiTheme="majorHAnsi"/>
          <w:sz w:val="28"/>
          <w:szCs w:val="28"/>
        </w:rPr>
        <w:t xml:space="preserve"> ακολουθούμενο από το μέτρο του και κάθε διάνυσμα αρνητικής φοράς με πρόσημο   </w:t>
      </w:r>
      <w:r w:rsidRPr="00037BCB">
        <w:rPr>
          <w:rFonts w:asciiTheme="majorHAnsi" w:hAnsiTheme="majorHAnsi"/>
          <w:b/>
          <w:sz w:val="28"/>
          <w:szCs w:val="28"/>
        </w:rPr>
        <w:t>(–)</w:t>
      </w:r>
      <w:r>
        <w:rPr>
          <w:rFonts w:asciiTheme="majorHAnsi" w:hAnsiTheme="majorHAnsi"/>
          <w:sz w:val="28"/>
          <w:szCs w:val="28"/>
        </w:rPr>
        <w:t xml:space="preserve"> ακολουθούμενο από το μέτρο.   Το  </w:t>
      </w:r>
      <w:r w:rsidRPr="00037BCB">
        <w:rPr>
          <w:rFonts w:asciiTheme="majorHAnsi" w:hAnsiTheme="majorHAnsi"/>
          <w:sz w:val="28"/>
          <w:szCs w:val="28"/>
          <w:u w:val="single"/>
        </w:rPr>
        <w:t>μέτρο του διανύσματος μαζί με το πρόσημο</w:t>
      </w:r>
      <w:r>
        <w:rPr>
          <w:rFonts w:asciiTheme="majorHAnsi" w:hAnsiTheme="majorHAnsi"/>
          <w:sz w:val="28"/>
          <w:szCs w:val="28"/>
        </w:rPr>
        <w:t xml:space="preserve">, δηλωτικό της φοράς του, απότε-λεί την </w:t>
      </w:r>
      <w:r w:rsidRPr="00037BCB">
        <w:rPr>
          <w:rFonts w:asciiTheme="majorHAnsi" w:hAnsiTheme="majorHAnsi"/>
          <w:b/>
          <w:sz w:val="28"/>
          <w:szCs w:val="28"/>
        </w:rPr>
        <w:t>αλγεβρική τιμή</w:t>
      </w:r>
      <w:r>
        <w:rPr>
          <w:rFonts w:asciiTheme="majorHAnsi" w:hAnsiTheme="majorHAnsi"/>
          <w:sz w:val="28"/>
          <w:szCs w:val="28"/>
        </w:rPr>
        <w:t xml:space="preserve"> του διανύσματος. Η αλγεβρική τιμή του διανύσματος  </w:t>
      </w:r>
      <w:r w:rsidRPr="00287DCE">
        <w:rPr>
          <w:rFonts w:asciiTheme="majorHAnsi" w:hAnsiTheme="majorHAnsi"/>
          <w:position w:val="-10"/>
          <w:sz w:val="28"/>
          <w:szCs w:val="28"/>
        </w:rPr>
        <w:object w:dxaOrig="220" w:dyaOrig="420">
          <v:shape id="_x0000_i1070" type="#_x0000_t75" style="width:11.25pt;height:21pt" o:ole="">
            <v:imagedata r:id="rId86" o:title=""/>
          </v:shape>
          <o:OLEObject Type="Embed" ProgID="Equation.DSMT4" ShapeID="_x0000_i1070" DrawAspect="Content" ObjectID="_1691743789" r:id="rId113"/>
        </w:object>
      </w:r>
      <w:r>
        <w:rPr>
          <w:rFonts w:asciiTheme="majorHAnsi" w:hAnsiTheme="majorHAnsi"/>
          <w:position w:val="-10"/>
          <w:sz w:val="28"/>
          <w:szCs w:val="28"/>
        </w:rPr>
        <w:t xml:space="preserve">         συμβολίζεται με </w:t>
      </w:r>
      <w:r w:rsidRPr="0065427B">
        <w:rPr>
          <w:rFonts w:asciiTheme="majorHAnsi" w:hAnsiTheme="majorHAnsi"/>
          <w:b/>
          <w:position w:val="-10"/>
          <w:sz w:val="28"/>
          <w:szCs w:val="28"/>
        </w:rPr>
        <w:t>β</w:t>
      </w: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b/>
          <w:position w:val="-10"/>
          <w:sz w:val="28"/>
          <w:szCs w:val="28"/>
        </w:rPr>
      </w:pPr>
    </w:p>
    <w:p w:rsidR="00CB435D" w:rsidRPr="00164A58" w:rsidRDefault="00CB435D" w:rsidP="004F5489">
      <w:pPr>
        <w:spacing w:after="100" w:afterAutospacing="1" w:line="240" w:lineRule="auto"/>
        <w:jc w:val="both"/>
        <w:rPr>
          <w:rFonts w:asciiTheme="majorHAnsi" w:hAnsiTheme="majorHAnsi"/>
          <w:sz w:val="28"/>
          <w:szCs w:val="28"/>
        </w:rPr>
      </w:pPr>
    </w:p>
    <w:p w:rsidR="00A77123" w:rsidRDefault="00A402AF" w:rsidP="00D53C51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Ε</w:t>
      </w:r>
      <w:r w:rsidRPr="00A402AF">
        <w:rPr>
          <w:rFonts w:asciiTheme="majorHAnsi" w:hAnsiTheme="majorHAnsi"/>
          <w:b/>
          <w:sz w:val="28"/>
          <w:szCs w:val="28"/>
        </w:rPr>
        <w:t>ΝΑ ΥΛΙΚΟ ΣΗΜΕΙΟ ΚΙΝΕΙΤΑΙ ΚΑΤΑ ΜΗΚΟΣ ΤΗΣ ΕΥΘΕΙΑΣ  (ε)</w:t>
      </w:r>
      <w:r w:rsidR="00D53C51">
        <w:rPr>
          <w:rFonts w:asciiTheme="majorHAnsi" w:hAnsiTheme="majorHAnsi"/>
          <w:b/>
          <w:sz w:val="28"/>
          <w:szCs w:val="28"/>
        </w:rPr>
        <w:t>.</w:t>
      </w:r>
      <w:r w:rsidR="00A77123">
        <w:rPr>
          <w:rFonts w:asciiTheme="majorHAnsi" w:hAnsiTheme="majorHAnsi"/>
          <w:b/>
          <w:sz w:val="28"/>
          <w:szCs w:val="28"/>
        </w:rPr>
        <w:t>ΠΡΟΣΔΙΟΡΙ</w:t>
      </w:r>
      <w:r w:rsidR="00D53C51">
        <w:rPr>
          <w:rFonts w:asciiTheme="majorHAnsi" w:hAnsiTheme="majorHAnsi"/>
          <w:b/>
          <w:sz w:val="28"/>
          <w:szCs w:val="28"/>
        </w:rPr>
        <w:t>-</w:t>
      </w:r>
      <w:r w:rsidR="00A77123">
        <w:rPr>
          <w:rFonts w:asciiTheme="majorHAnsi" w:hAnsiTheme="majorHAnsi"/>
          <w:b/>
          <w:sz w:val="28"/>
          <w:szCs w:val="28"/>
        </w:rPr>
        <w:t xml:space="preserve">ΣΜΟΣ ΤΗΣ ΘΕΣΗΣ </w:t>
      </w:r>
      <w:r w:rsidR="00D53C51">
        <w:rPr>
          <w:rFonts w:asciiTheme="majorHAnsi" w:hAnsiTheme="majorHAnsi"/>
          <w:b/>
          <w:sz w:val="28"/>
          <w:szCs w:val="28"/>
        </w:rPr>
        <w:t>ΤΟΥ ΣΗΜΕΙΟΥ.</w:t>
      </w:r>
    </w:p>
    <w:p w:rsidR="00A402AF" w:rsidRPr="00A402AF" w:rsidRDefault="00A402AF" w:rsidP="00A54788">
      <w:pPr>
        <w:rPr>
          <w:rFonts w:asciiTheme="majorHAnsi" w:hAnsiTheme="majorHAnsi"/>
          <w:b/>
          <w:sz w:val="28"/>
          <w:szCs w:val="28"/>
        </w:rPr>
      </w:pPr>
      <w:r w:rsidRPr="00A402AF">
        <w:rPr>
          <w:rFonts w:asciiTheme="majorHAnsi" w:hAnsiTheme="majorHAnsi"/>
          <w:b/>
          <w:sz w:val="28"/>
          <w:szCs w:val="28"/>
        </w:rPr>
        <w:t>Διάνυσμα θέσης σημείου.Συντεταγμένη θέσης σημείου ή θέση σημείου</w:t>
      </w:r>
    </w:p>
    <w:p w:rsidR="00A04AD9" w:rsidRDefault="00A77123" w:rsidP="00A54788">
      <w:pPr>
        <w:rPr>
          <w:rFonts w:asciiTheme="majorHAnsi" w:hAnsiTheme="majorHAnsi"/>
          <w:sz w:val="28"/>
          <w:szCs w:val="28"/>
        </w:rPr>
      </w:pPr>
      <w:r w:rsidRPr="00C9510D">
        <w:rPr>
          <w:rFonts w:asciiTheme="majorHAnsi" w:hAnsiTheme="majorHAnsi"/>
          <w:sz w:val="28"/>
          <w:szCs w:val="28"/>
        </w:rPr>
        <w:t xml:space="preserve">Έστω μια ευθεία (ε) και </w:t>
      </w:r>
      <w:r w:rsidR="00C9510D" w:rsidRPr="00C9510D">
        <w:rPr>
          <w:rFonts w:asciiTheme="majorHAnsi" w:hAnsiTheme="majorHAnsi"/>
          <w:sz w:val="28"/>
          <w:szCs w:val="28"/>
        </w:rPr>
        <w:t>Α</w:t>
      </w:r>
      <w:r w:rsidRPr="00C9510D">
        <w:rPr>
          <w:rFonts w:asciiTheme="majorHAnsi" w:hAnsiTheme="majorHAnsi"/>
          <w:sz w:val="28"/>
          <w:szCs w:val="28"/>
        </w:rPr>
        <w:t xml:space="preserve"> ένα σημείο αυτής</w:t>
      </w:r>
      <w:r w:rsidR="00C9510D">
        <w:rPr>
          <w:rFonts w:asciiTheme="majorHAnsi" w:hAnsiTheme="majorHAnsi"/>
          <w:b/>
          <w:sz w:val="28"/>
          <w:szCs w:val="28"/>
        </w:rPr>
        <w:t>.</w:t>
      </w:r>
      <w:r w:rsidR="00C9510D" w:rsidRPr="00C9510D">
        <w:rPr>
          <w:rFonts w:asciiTheme="majorHAnsi" w:hAnsiTheme="majorHAnsi"/>
          <w:sz w:val="28"/>
          <w:szCs w:val="28"/>
        </w:rPr>
        <w:t>Έχουμε</w:t>
      </w:r>
      <w:r w:rsidR="00C9510D">
        <w:rPr>
          <w:rFonts w:asciiTheme="majorHAnsi" w:hAnsiTheme="majorHAnsi"/>
          <w:sz w:val="28"/>
          <w:szCs w:val="28"/>
        </w:rPr>
        <w:t xml:space="preserve"> εφοδιάσει την ευθεία αυτή με ένα σύστημα αναφοράς  αρχής Ο.</w:t>
      </w:r>
      <w:r w:rsidR="00C9510D" w:rsidRPr="00C9510D">
        <w:rPr>
          <w:rFonts w:asciiTheme="majorHAnsi" w:hAnsiTheme="majorHAnsi"/>
          <w:sz w:val="28"/>
          <w:szCs w:val="28"/>
        </w:rPr>
        <w:t xml:space="preserve">Το </w:t>
      </w:r>
      <w:r w:rsidR="00C9510D" w:rsidRPr="00906FC6">
        <w:rPr>
          <w:rFonts w:asciiTheme="majorHAnsi" w:hAnsiTheme="majorHAnsi"/>
          <w:b/>
          <w:sz w:val="28"/>
          <w:szCs w:val="28"/>
        </w:rPr>
        <w:t>διάνυσμα θέσης</w:t>
      </w:r>
      <w:r w:rsidR="00C9510D" w:rsidRPr="00C9510D">
        <w:rPr>
          <w:rFonts w:asciiTheme="majorHAnsi" w:hAnsiTheme="majorHAnsi"/>
          <w:sz w:val="28"/>
          <w:szCs w:val="28"/>
        </w:rPr>
        <w:t xml:space="preserve"> του </w:t>
      </w:r>
      <w:r w:rsidR="00C9510D">
        <w:rPr>
          <w:rFonts w:asciiTheme="majorHAnsi" w:hAnsiTheme="majorHAnsi"/>
          <w:sz w:val="28"/>
          <w:szCs w:val="28"/>
        </w:rPr>
        <w:t xml:space="preserve">Α συμβολίζεται με </w:t>
      </w:r>
      <w:r w:rsidR="004F5489" w:rsidRPr="00573504">
        <w:rPr>
          <w:rFonts w:asciiTheme="majorHAnsi" w:hAnsiTheme="majorHAnsi"/>
          <w:position w:val="-6"/>
          <w:sz w:val="28"/>
          <w:szCs w:val="28"/>
        </w:rPr>
        <w:object w:dxaOrig="360" w:dyaOrig="380">
          <v:shape id="_x0000_i1071" type="#_x0000_t75" style="width:18pt;height:18.75pt" o:ole="">
            <v:imagedata r:id="rId114" o:title=""/>
          </v:shape>
          <o:OLEObject Type="Embed" ProgID="Equation.DSMT4" ShapeID="_x0000_i1071" DrawAspect="Content" ObjectID="_1691743790" r:id="rId115"/>
        </w:object>
      </w:r>
      <w:r w:rsidR="00573504">
        <w:rPr>
          <w:rFonts w:asciiTheme="majorHAnsi" w:hAnsiTheme="majorHAnsi"/>
          <w:sz w:val="28"/>
          <w:szCs w:val="28"/>
        </w:rPr>
        <w:t>και είναι το, διάνυσμα</w:t>
      </w:r>
      <w:r w:rsidR="00573504" w:rsidRPr="00573504">
        <w:rPr>
          <w:rFonts w:asciiTheme="majorHAnsi" w:hAnsiTheme="majorHAnsi"/>
          <w:position w:val="-6"/>
          <w:sz w:val="28"/>
          <w:szCs w:val="28"/>
        </w:rPr>
        <w:object w:dxaOrig="400" w:dyaOrig="340">
          <v:shape id="_x0000_i1072" type="#_x0000_t75" style="width:20.25pt;height:16.5pt" o:ole="">
            <v:imagedata r:id="rId116" o:title=""/>
          </v:shape>
          <o:OLEObject Type="Embed" ProgID="Equation.DSMT4" ShapeID="_x0000_i1072" DrawAspect="Content" ObjectID="_1691743791" r:id="rId117"/>
        </w:object>
      </w:r>
      <w:r w:rsidR="00297125">
        <w:rPr>
          <w:rFonts w:asciiTheme="majorHAnsi" w:hAnsiTheme="majorHAnsi"/>
          <w:position w:val="-4"/>
          <w:sz w:val="28"/>
          <w:szCs w:val="28"/>
        </w:rPr>
        <w:t>.</w:t>
      </w:r>
      <w:r w:rsidR="00297125" w:rsidRPr="00F84EEA">
        <w:rPr>
          <w:b/>
          <w:bCs/>
          <w:sz w:val="32"/>
          <w:szCs w:val="32"/>
        </w:rPr>
        <w:t xml:space="preserve"> </w:t>
      </w:r>
      <w:r w:rsidR="00526A52" w:rsidRPr="00526A52">
        <w:rPr>
          <w:b/>
          <w:bCs/>
          <w:sz w:val="32"/>
          <w:szCs w:val="32"/>
        </w:rPr>
      </w:r>
      <w:r w:rsidR="00526A52">
        <w:rPr>
          <w:b/>
          <w:bCs/>
          <w:sz w:val="32"/>
          <w:szCs w:val="32"/>
        </w:rPr>
        <w:pict>
          <v:group id="_x0000_s1184" editas="canvas" style="width:485.4pt;height:95.65pt;mso-position-horizontal-relative:char;mso-position-vertical-relative:line" coordorigin="2361,4067" coordsize="6935,1350">
            <o:lock v:ext="edit" aspectratio="t"/>
            <v:shape id="_x0000_s1185" type="#_x0000_t75" style="position:absolute;left:2361;top:4067;width:6935;height:1350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225" style="position:absolute;left:4636;top:4157;width:550;height:557;mso-wrap-style:none" strokecolor="white [3212]">
              <v:textbox style="mso-fit-shape-to-text:t">
                <w:txbxContent>
                  <w:p w:rsidR="005659B5" w:rsidRDefault="005659B5" w:rsidP="00CF18B4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40" w:dyaOrig="380">
                        <v:shape id="_x0000_i1530" type="#_x0000_t75" style="width:23.25pt;height:19.5pt" o:ole="">
                          <v:imagedata r:id="rId118" o:title=""/>
                        </v:shape>
                        <o:OLEObject Type="Embed" ProgID="Equation.DSMT4" ShapeID="_x0000_i1530" DrawAspect="Content" ObjectID="_1691744249" r:id="rId119"/>
                      </w:object>
                    </w:r>
                  </w:p>
                </w:txbxContent>
              </v:textbox>
            </v:rect>
            <v:rect id="_x0000_s1224" style="position:absolute;left:6023;top:4157;width:571;height:557;mso-wrap-style:none" strokecolor="white [3212]">
              <v:textbox style="mso-fit-shape-to-text:t">
                <w:txbxContent>
                  <w:p w:rsidR="005659B5" w:rsidRDefault="005659B5" w:rsidP="00CF18B4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60" w:dyaOrig="380">
                        <v:shape id="_x0000_i1531" type="#_x0000_t75" style="width:24.75pt;height:19.5pt" o:ole="">
                          <v:imagedata r:id="rId120" o:title=""/>
                        </v:shape>
                        <o:OLEObject Type="Embed" ProgID="Equation.DSMT4" ShapeID="_x0000_i1531" DrawAspect="Content" ObjectID="_1691744250" r:id="rId121"/>
                      </w:object>
                    </w:r>
                  </w:p>
                </w:txbxContent>
              </v:textbox>
            </v:rect>
            <v:rect id="_x0000_s1215" style="position:absolute;left:6725;top:4390;width:386;height:302" strokecolor="white">
              <v:textbox style="mso-next-textbox:#_x0000_s1215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222" style="position:absolute;left:5242;top:4390;width:455;height:381" strokecolor="white">
              <v:textbox style="mso-next-textbox:#_x0000_s1222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Ο</w:t>
                    </w:r>
                  </w:p>
                </w:txbxContent>
              </v:textbox>
            </v:rect>
            <v:rect id="_x0000_s1186" style="position:absolute;left:2426;top:4958;width:624;height:382" strokecolor="white">
              <v:textbox style="mso-next-textbox:#_x0000_s1186">
                <w:txbxContent>
                  <w:p w:rsidR="005659B5" w:rsidRPr="00DF5480" w:rsidRDefault="005659B5" w:rsidP="00CF18B4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187" style="position:absolute" from="2739,4829" to="8782,4836" strokeweight="2.5pt">
              <v:stroke endarrow="block"/>
            </v:line>
            <v:line id="_x0000_s1188" style="position:absolute" from="7111,4830" to="7496,4831">
              <v:stroke endarrow="oval"/>
            </v:line>
            <v:line id="_x0000_s1189" style="position:absolute" from="2996,4830" to="3384,4831">
              <v:stroke endarrow="oval"/>
            </v:line>
            <v:line id="_x0000_s1190" style="position:absolute" from="3511,4830" to="3896,4831">
              <v:stroke endarrow="oval"/>
            </v:line>
            <v:line id="_x0000_s1191" style="position:absolute" from="4025,4830" to="4410,4831">
              <v:stroke endarrow="oval"/>
            </v:line>
            <v:line id="_x0000_s1192" style="position:absolute" from="2482,4830" to="2868,4831">
              <v:stroke endarrow="oval"/>
            </v:line>
            <v:line id="_x0000_s1193" style="position:absolute" from="4539,4830" to="4925,4831">
              <v:stroke endarrow="oval"/>
            </v:line>
            <v:line id="_x0000_s1194" style="position:absolute" from="5054,4830" to="5439,4831">
              <v:stroke endarrow="oval"/>
            </v:line>
            <v:line id="_x0000_s1195" style="position:absolute" from="5568,4830" to="5954,4831">
              <v:stroke endarrow="oval"/>
            </v:line>
            <v:line id="_x0000_s1196" style="position:absolute" from="6082,4830" to="6468,4831">
              <v:stroke endarrow="oval"/>
            </v:line>
            <v:line id="_x0000_s1197" style="position:absolute" from="6596,4830" to="6982,4831">
              <v:stroke endarrow="oval"/>
            </v:line>
            <v:line id="_x0000_s1198" style="position:absolute" from="7625,4830" to="8010,4831">
              <v:stroke endarrow="oval"/>
            </v:line>
            <v:line id="_x0000_s1199" style="position:absolute" from="8070,4827" to="8455,4829">
              <v:stroke endarrow="oval"/>
            </v:line>
            <v:rect id="_x0000_s1200" style="position:absolute;left:8782;top:4957;width:385;height:382" strokecolor="white">
              <v:textbox style="mso-next-textbox:#_x0000_s1200">
                <w:txbxContent>
                  <w:p w:rsidR="005659B5" w:rsidRDefault="005659B5" w:rsidP="00CF18B4">
                    <w:r>
                      <w:t>χ</w:t>
                    </w:r>
                  </w:p>
                </w:txbxContent>
              </v:textbox>
            </v:rect>
            <v:rect id="_x0000_s1201" style="position:absolute;left:3179;top:4954;width:386;height:382" strokecolor="white">
              <v:textbox style="mso-next-textbox:#_x0000_s1201">
                <w:txbxContent>
                  <w:p w:rsidR="005659B5" w:rsidRDefault="005659B5" w:rsidP="00CF18B4">
                    <w:r>
                      <w:t>-4</w:t>
                    </w:r>
                  </w:p>
                </w:txbxContent>
              </v:textbox>
            </v:rect>
            <v:rect id="_x0000_s1202" style="position:absolute;left:3693;top:4958;width:387;height:381" strokecolor="white">
              <v:textbox style="mso-next-textbox:#_x0000_s1202">
                <w:txbxContent>
                  <w:p w:rsidR="005659B5" w:rsidRDefault="005659B5" w:rsidP="00CF18B4">
                    <w:r>
                      <w:t>-3</w:t>
                    </w:r>
                  </w:p>
                </w:txbxContent>
              </v:textbox>
            </v:rect>
            <v:rect id="_x0000_s1203" style="position:absolute;left:4282;top:4957;width:387;height:381" strokecolor="white">
              <v:textbox style="mso-next-textbox:#_x0000_s1203">
                <w:txbxContent>
                  <w:p w:rsidR="005659B5" w:rsidRDefault="005659B5" w:rsidP="00CF18B4">
                    <w:r>
                      <w:t>-2</w:t>
                    </w:r>
                  </w:p>
                </w:txbxContent>
              </v:textbox>
            </v:rect>
            <v:rect id="_x0000_s1204" style="position:absolute;left:4800;top:4958;width:386;height:381" strokecolor="white">
              <v:textbox style="mso-next-textbox:#_x0000_s1204">
                <w:txbxContent>
                  <w:p w:rsidR="005659B5" w:rsidRDefault="005659B5" w:rsidP="00CF18B4">
                    <w:r>
                      <w:t>-1</w:t>
                    </w:r>
                  </w:p>
                </w:txbxContent>
              </v:textbox>
            </v:rect>
            <v:rect id="_x0000_s1205" style="position:absolute;left:5311;top:4957;width:386;height:381" strokecolor="white">
              <v:textbox style="mso-next-textbox:#_x0000_s1205">
                <w:txbxContent>
                  <w:p w:rsidR="005659B5" w:rsidRDefault="005659B5" w:rsidP="00CF18B4">
                    <w:r>
                      <w:t>0</w:t>
                    </w:r>
                  </w:p>
                </w:txbxContent>
              </v:textbox>
            </v:rect>
            <v:rect id="_x0000_s1206" style="position:absolute;left:5825;top:4956;width:386;height:380" strokecolor="white">
              <v:textbox style="mso-next-textbox:#_x0000_s1206">
                <w:txbxContent>
                  <w:p w:rsidR="005659B5" w:rsidRDefault="005659B5" w:rsidP="00CF18B4">
                    <w:r>
                      <w:t>1</w:t>
                    </w:r>
                  </w:p>
                </w:txbxContent>
              </v:textbox>
            </v:rect>
            <v:rect id="_x0000_s1207" style="position:absolute;left:6339;top:4957;width:386;height:381" strokecolor="white">
              <v:textbox style="mso-next-textbox:#_x0000_s1207">
                <w:txbxContent>
                  <w:p w:rsidR="005659B5" w:rsidRDefault="005659B5" w:rsidP="00CF18B4">
                    <w:r>
                      <w:t>2</w:t>
                    </w:r>
                  </w:p>
                </w:txbxContent>
              </v:textbox>
            </v:rect>
            <v:rect id="_x0000_s1208" style="position:absolute;left:6854;top:4956;width:385;height:381" strokecolor="white">
              <v:textbox style="mso-next-textbox:#_x0000_s1208">
                <w:txbxContent>
                  <w:p w:rsidR="005659B5" w:rsidRDefault="005659B5" w:rsidP="00CF18B4">
                    <w:r>
                      <w:t>3</w:t>
                    </w:r>
                  </w:p>
                </w:txbxContent>
              </v:textbox>
            </v:rect>
            <v:rect id="_x0000_s1209" style="position:absolute;left:7368;top:4956;width:386;height:382" strokecolor="white">
              <v:textbox style="mso-next-textbox:#_x0000_s1209">
                <w:txbxContent>
                  <w:p w:rsidR="005659B5" w:rsidRDefault="005659B5" w:rsidP="00CF18B4">
                    <w:r>
                      <w:t>4</w:t>
                    </w:r>
                  </w:p>
                </w:txbxContent>
              </v:textbox>
            </v:rect>
            <v:rect id="_x0000_s1210" style="position:absolute;left:7884;top:4958;width:385;height:381" strokecolor="white">
              <v:textbox style="mso-next-textbox:#_x0000_s1210">
                <w:txbxContent>
                  <w:p w:rsidR="005659B5" w:rsidRDefault="005659B5" w:rsidP="00CF18B4">
                    <w:r>
                      <w:t>5</w:t>
                    </w:r>
                  </w:p>
                </w:txbxContent>
              </v:textbox>
            </v:rect>
            <v:rect id="_x0000_s1211" style="position:absolute;left:8269;top:4912;width:386;height:382" strokecolor="white">
              <v:textbox style="mso-next-textbox:#_x0000_s1211">
                <w:txbxContent>
                  <w:p w:rsidR="005659B5" w:rsidRDefault="005659B5" w:rsidP="00CF18B4">
                    <w:r>
                      <w:t>6</w:t>
                    </w:r>
                  </w:p>
                </w:txbxContent>
              </v:textbox>
            </v:rect>
            <v:rect id="_x0000_s1212" style="position:absolute;left:2665;top:4955;width:514;height:381" strokecolor="white">
              <v:textbox style="mso-next-textbox:#_x0000_s1212">
                <w:txbxContent>
                  <w:p w:rsidR="005659B5" w:rsidRDefault="005659B5" w:rsidP="00CF18B4">
                    <w:r>
                      <w:t>-5</w:t>
                    </w:r>
                  </w:p>
                </w:txbxContent>
              </v:textbox>
            </v:rect>
            <v:line id="_x0000_s1213" style="position:absolute" from="3511,4829" to="3896,4831">
              <v:stroke endarrow="oval"/>
            </v:line>
            <v:rect id="_x0000_s1214" style="position:absolute;left:4153;top:4389;width:515;height:382" strokecolor="white">
              <v:textbox style="mso-next-textbox:#_x0000_s1214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216" style="position:absolute;left:8324;top:4320;width:387;height:381" strokecolor="white">
              <v:textbox style="mso-next-textbox:#_x0000_s1216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217" style="position:absolute;left:3640;top:4390;width:513;height:337" strokecolor="white">
              <v:textbox style="mso-next-textbox:#_x0000_s1217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218" style="position:absolute;left:2665;top:4389;width:385;height:337" strokecolor="white">
              <v:textbox style="mso-next-textbox:#_x0000_s1218">
                <w:txbxContent>
                  <w:p w:rsidR="005659B5" w:rsidRPr="00BC7B45" w:rsidRDefault="005659B5" w:rsidP="00CF18B4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221" type="#_x0000_t32" style="position:absolute;left:5447;top:4697;width:1542;height:2" o:connectortype="straight" strokecolor="#0070c0" strokeweight="3pt">
              <v:stroke endarrow="block"/>
            </v:shape>
            <v:shape id="_x0000_s1223" type="#_x0000_t32" style="position:absolute;left:4390;top:4705;width:1028;height:1;flip:x" o:connectortype="straight" strokecolor="#c00000" strokeweight="2.5pt">
              <v:stroke endarrow="block"/>
            </v:shape>
            <v:rect id="_x0000_s1305" style="position:absolute;left:8655;top:4157;width:557;height:340" strokecolor="white [3212]">
              <v:textbox style="mso-next-textbox:#_x0000_s1305">
                <w:txbxContent>
                  <w:p w:rsidR="005659B5" w:rsidRDefault="005659B5" w:rsidP="00CF18B4">
                    <w:r>
                      <w:t>σχ.8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297125" w:rsidRDefault="00297125" w:rsidP="00297125">
      <w:pPr>
        <w:rPr>
          <w:rFonts w:asciiTheme="majorHAnsi" w:hAnsiTheme="majorHAnsi"/>
          <w:position w:val="-4"/>
          <w:sz w:val="28"/>
          <w:szCs w:val="28"/>
        </w:rPr>
      </w:pPr>
      <w:r>
        <w:rPr>
          <w:rFonts w:asciiTheme="majorHAnsi" w:hAnsiTheme="majorHAnsi"/>
          <w:position w:val="-4"/>
          <w:sz w:val="28"/>
          <w:szCs w:val="28"/>
        </w:rPr>
        <w:t>Έχει:</w:t>
      </w:r>
    </w:p>
    <w:p w:rsidR="00297125" w:rsidRPr="004F5489" w:rsidRDefault="00297125" w:rsidP="00297125">
      <w:pPr>
        <w:rPr>
          <w:rFonts w:asciiTheme="majorHAnsi" w:hAnsiTheme="majorHAnsi"/>
          <w:b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73" type="#_x0000_t75" style="width:17.25pt;height:12pt" o:ole="">
            <v:imagedata r:id="rId122" o:title=""/>
          </v:shape>
          <o:OLEObject Type="Embed" ProgID="Equation.DSMT4" ShapeID="_x0000_i1073" DrawAspect="Content" ObjectID="_1691743792" r:id="rId123"/>
        </w:object>
      </w:r>
      <w:r>
        <w:rPr>
          <w:rFonts w:asciiTheme="majorHAnsi" w:hAnsiTheme="majorHAnsi"/>
          <w:position w:val="-4"/>
          <w:sz w:val="28"/>
          <w:szCs w:val="28"/>
        </w:rPr>
        <w:t xml:space="preserve"> </w:t>
      </w:r>
      <w:r w:rsidRPr="00CF18B4">
        <w:rPr>
          <w:rFonts w:asciiTheme="majorHAnsi" w:hAnsiTheme="majorHAnsi"/>
          <w:b/>
          <w:position w:val="-4"/>
          <w:sz w:val="28"/>
          <w:szCs w:val="28"/>
        </w:rPr>
        <w:t>Αρχή</w:t>
      </w:r>
      <w:r>
        <w:rPr>
          <w:rFonts w:asciiTheme="majorHAnsi" w:hAnsiTheme="majorHAnsi"/>
          <w:position w:val="-4"/>
          <w:sz w:val="28"/>
          <w:szCs w:val="28"/>
        </w:rPr>
        <w:t xml:space="preserve"> ,την αρχή του άξονα </w:t>
      </w:r>
      <w:r w:rsidR="008D1663" w:rsidRPr="008D1663">
        <w:rPr>
          <w:rFonts w:asciiTheme="majorHAnsi" w:hAnsiTheme="majorHAnsi"/>
          <w:b/>
          <w:position w:val="-4"/>
          <w:sz w:val="28"/>
          <w:szCs w:val="28"/>
        </w:rPr>
        <w:t xml:space="preserve">Ο </w:t>
      </w:r>
      <w:r>
        <w:rPr>
          <w:rFonts w:asciiTheme="majorHAnsi" w:hAnsiTheme="majorHAnsi"/>
          <w:position w:val="-4"/>
          <w:sz w:val="28"/>
          <w:szCs w:val="28"/>
        </w:rPr>
        <w:t xml:space="preserve">και </w:t>
      </w:r>
      <w:r w:rsidRPr="00CF18B4">
        <w:rPr>
          <w:rFonts w:asciiTheme="majorHAnsi" w:hAnsiTheme="majorHAnsi"/>
          <w:b/>
          <w:position w:val="-4"/>
          <w:sz w:val="28"/>
          <w:szCs w:val="28"/>
        </w:rPr>
        <w:t>πέρας</w:t>
      </w:r>
      <w:r>
        <w:rPr>
          <w:rFonts w:asciiTheme="majorHAnsi" w:hAnsiTheme="majorHAnsi"/>
          <w:position w:val="-4"/>
          <w:sz w:val="28"/>
          <w:szCs w:val="28"/>
        </w:rPr>
        <w:t xml:space="preserve"> το σημείο </w:t>
      </w:r>
      <w:r w:rsidRPr="008D1663">
        <w:rPr>
          <w:rFonts w:asciiTheme="majorHAnsi" w:hAnsiTheme="majorHAnsi"/>
          <w:b/>
          <w:position w:val="-4"/>
          <w:sz w:val="28"/>
          <w:szCs w:val="28"/>
        </w:rPr>
        <w:t>Α</w:t>
      </w:r>
      <w:r w:rsidR="008D1663">
        <w:rPr>
          <w:rFonts w:asciiTheme="majorHAnsi" w:hAnsiTheme="majorHAnsi"/>
          <w:b/>
          <w:position w:val="-4"/>
          <w:sz w:val="28"/>
          <w:szCs w:val="28"/>
        </w:rPr>
        <w:t>.</w:t>
      </w:r>
    </w:p>
    <w:p w:rsidR="00CF18B4" w:rsidRPr="00CF18B4" w:rsidRDefault="00297125" w:rsidP="00A54788">
      <w:pPr>
        <w:rPr>
          <w:rFonts w:asciiTheme="majorHAnsi" w:hAnsiTheme="majorHAnsi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74" type="#_x0000_t75" style="width:17.25pt;height:12pt" o:ole="">
            <v:imagedata r:id="rId122" o:title=""/>
          </v:shape>
          <o:OLEObject Type="Embed" ProgID="Equation.DSMT4" ShapeID="_x0000_i1074" DrawAspect="Content" ObjectID="_1691743793" r:id="rId124"/>
        </w:object>
      </w:r>
      <w:r w:rsidRPr="00297125">
        <w:rPr>
          <w:rFonts w:asciiTheme="majorHAnsi" w:hAnsiTheme="majorHAnsi"/>
          <w:b/>
          <w:sz w:val="28"/>
          <w:szCs w:val="28"/>
        </w:rPr>
        <w:t>Αλγεβρική τιμή</w:t>
      </w:r>
      <w:r>
        <w:rPr>
          <w:rFonts w:asciiTheme="majorHAnsi" w:hAnsiTheme="majorHAnsi"/>
          <w:sz w:val="28"/>
          <w:szCs w:val="28"/>
        </w:rPr>
        <w:t xml:space="preserve"> τον προσημασμένο αριθμό </w:t>
      </w:r>
      <w:r w:rsidRPr="00297125">
        <w:rPr>
          <w:rFonts w:asciiTheme="majorHAnsi" w:hAnsiTheme="majorHAnsi"/>
          <w:b/>
          <w:sz w:val="28"/>
          <w:szCs w:val="28"/>
          <w:lang w:val="en-US"/>
        </w:rPr>
        <w:t>x</w:t>
      </w:r>
      <w:r w:rsidRPr="00297125">
        <w:rPr>
          <w:rFonts w:asciiTheme="majorHAnsi" w:hAnsiTheme="majorHAnsi"/>
          <w:b/>
          <w:sz w:val="28"/>
          <w:szCs w:val="28"/>
          <w:vertAlign w:val="subscript"/>
          <w:lang w:val="en-US"/>
        </w:rPr>
        <w:t>A</w:t>
      </w:r>
      <w:r w:rsidRPr="00297125">
        <w:rPr>
          <w:rFonts w:asciiTheme="majorHAnsi" w:hAnsiTheme="majorHAnsi"/>
          <w:b/>
          <w:sz w:val="28"/>
          <w:szCs w:val="28"/>
        </w:rPr>
        <w:t>=+3</w:t>
      </w:r>
      <w:r w:rsidRPr="00297125">
        <w:rPr>
          <w:rFonts w:asciiTheme="majorHAnsi" w:hAnsiTheme="majorHAnsi"/>
          <w:b/>
          <w:sz w:val="28"/>
          <w:szCs w:val="28"/>
          <w:lang w:val="en-US"/>
        </w:rPr>
        <w:t>m</w:t>
      </w:r>
      <w:r w:rsidRPr="00297125">
        <w:rPr>
          <w:rFonts w:asciiTheme="majorHAnsi" w:hAnsiTheme="majorHAnsi"/>
          <w:sz w:val="28"/>
          <w:szCs w:val="28"/>
        </w:rPr>
        <w:t xml:space="preserve"> , </w:t>
      </w:r>
      <w:r>
        <w:rPr>
          <w:rFonts w:asciiTheme="majorHAnsi" w:hAnsiTheme="majorHAnsi"/>
          <w:sz w:val="28"/>
          <w:szCs w:val="28"/>
        </w:rPr>
        <w:t xml:space="preserve">η οποία λέγεται  και </w:t>
      </w:r>
      <w:r w:rsidR="00CF18B4" w:rsidRPr="00CF18B4">
        <w:rPr>
          <w:rFonts w:asciiTheme="majorHAnsi" w:hAnsiTheme="majorHAnsi"/>
          <w:sz w:val="28"/>
          <w:szCs w:val="28"/>
        </w:rPr>
        <w:t xml:space="preserve">   </w:t>
      </w:r>
    </w:p>
    <w:p w:rsidR="00A04AD9" w:rsidRDefault="00CF18B4" w:rsidP="00A54788">
      <w:pPr>
        <w:rPr>
          <w:rFonts w:asciiTheme="majorHAnsi" w:hAnsiTheme="majorHAnsi"/>
          <w:b/>
          <w:sz w:val="28"/>
          <w:szCs w:val="28"/>
        </w:rPr>
      </w:pPr>
      <w:r w:rsidRPr="00CF18B4">
        <w:rPr>
          <w:rFonts w:asciiTheme="majorHAnsi" w:hAnsiTheme="majorHAnsi"/>
          <w:sz w:val="28"/>
          <w:szCs w:val="28"/>
        </w:rPr>
        <w:t xml:space="preserve">      </w:t>
      </w:r>
      <w:r w:rsidR="00297125" w:rsidRPr="00297125">
        <w:rPr>
          <w:rFonts w:asciiTheme="majorHAnsi" w:hAnsiTheme="majorHAnsi"/>
          <w:b/>
          <w:sz w:val="28"/>
          <w:szCs w:val="28"/>
        </w:rPr>
        <w:t>συντεταγμένη θέσης του σημείου Α</w:t>
      </w:r>
      <w:r w:rsidR="00297125">
        <w:rPr>
          <w:rFonts w:asciiTheme="majorHAnsi" w:hAnsiTheme="majorHAnsi"/>
          <w:b/>
          <w:sz w:val="28"/>
          <w:szCs w:val="28"/>
        </w:rPr>
        <w:t>.</w:t>
      </w:r>
    </w:p>
    <w:p w:rsidR="00297125" w:rsidRDefault="00297125" w:rsidP="00A54788">
      <w:pPr>
        <w:rPr>
          <w:rFonts w:asciiTheme="majorHAnsi" w:hAnsiTheme="majorHAnsi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75" type="#_x0000_t75" style="width:17.25pt;height:12pt" o:ole="">
            <v:imagedata r:id="rId122" o:title=""/>
          </v:shape>
          <o:OLEObject Type="Embed" ProgID="Equation.DSMT4" ShapeID="_x0000_i1075" DrawAspect="Content" ObjectID="_1691743794" r:id="rId125"/>
        </w:object>
      </w:r>
      <w:r>
        <w:rPr>
          <w:rFonts w:asciiTheme="majorHAnsi" w:hAnsiTheme="majorHAnsi"/>
          <w:b/>
          <w:sz w:val="28"/>
          <w:szCs w:val="28"/>
        </w:rPr>
        <w:t xml:space="preserve">Μέτρο </w:t>
      </w:r>
      <w:r w:rsidRPr="00297125">
        <w:rPr>
          <w:position w:val="-20"/>
        </w:rPr>
        <w:object w:dxaOrig="460" w:dyaOrig="540">
          <v:shape id="_x0000_i1076" type="#_x0000_t75" style="width:24pt;height:27pt" o:ole="">
            <v:imagedata r:id="rId126" o:title=""/>
          </v:shape>
          <o:OLEObject Type="Embed" ProgID="Equation.DSMT4" ShapeID="_x0000_i1076" DrawAspect="Content" ObjectID="_1691743795" r:id="rId127"/>
        </w:object>
      </w:r>
      <w:r>
        <w:rPr>
          <w:rFonts w:asciiTheme="majorHAnsi" w:hAnsiTheme="majorHAnsi"/>
          <w:b/>
          <w:sz w:val="28"/>
          <w:szCs w:val="28"/>
        </w:rPr>
        <w:t xml:space="preserve"> ,</w:t>
      </w:r>
      <w:r w:rsidRPr="00297125">
        <w:rPr>
          <w:rFonts w:asciiTheme="majorHAnsi" w:hAnsiTheme="majorHAnsi"/>
          <w:sz w:val="28"/>
          <w:szCs w:val="28"/>
        </w:rPr>
        <w:t>την</w:t>
      </w:r>
      <w:r>
        <w:rPr>
          <w:rFonts w:asciiTheme="majorHAnsi" w:hAnsiTheme="majorHAnsi"/>
          <w:b/>
          <w:sz w:val="28"/>
          <w:szCs w:val="28"/>
        </w:rPr>
        <w:t xml:space="preserve"> απόλυτη τιμή της συντεταγμένης θέσης.</w:t>
      </w:r>
      <w:r w:rsidRPr="00297125">
        <w:rPr>
          <w:rFonts w:asciiTheme="majorHAnsi" w:hAnsiTheme="majorHAnsi"/>
          <w:sz w:val="28"/>
          <w:szCs w:val="28"/>
        </w:rPr>
        <w:t>Δηλαδή</w:t>
      </w:r>
      <w:r>
        <w:rPr>
          <w:rFonts w:asciiTheme="majorHAnsi" w:hAnsiTheme="majorHAnsi"/>
          <w:sz w:val="28"/>
          <w:szCs w:val="28"/>
        </w:rPr>
        <w:t xml:space="preserve">                               </w:t>
      </w:r>
    </w:p>
    <w:p w:rsidR="00A04AD9" w:rsidRDefault="00CF18B4" w:rsidP="00A54788">
      <w:pPr>
        <w:rPr>
          <w:rFonts w:asciiTheme="majorHAnsi" w:hAnsiTheme="majorHAnsi"/>
          <w:sz w:val="28"/>
          <w:szCs w:val="28"/>
        </w:rPr>
      </w:pPr>
      <w:r w:rsidRPr="00980710">
        <w:rPr>
          <w:position w:val="-20"/>
        </w:rPr>
        <w:t xml:space="preserve">       </w:t>
      </w:r>
      <w:r w:rsidR="00297125" w:rsidRPr="00297125">
        <w:rPr>
          <w:position w:val="-20"/>
        </w:rPr>
        <w:object w:dxaOrig="460" w:dyaOrig="540">
          <v:shape id="_x0000_i1077" type="#_x0000_t75" style="width:24pt;height:27pt" o:ole="">
            <v:imagedata r:id="rId126" o:title=""/>
          </v:shape>
          <o:OLEObject Type="Embed" ProgID="Equation.DSMT4" ShapeID="_x0000_i1077" DrawAspect="Content" ObjectID="_1691743796" r:id="rId128"/>
        </w:object>
      </w:r>
      <w:r w:rsidR="00297125">
        <w:rPr>
          <w:rFonts w:asciiTheme="majorHAnsi" w:hAnsiTheme="majorHAnsi"/>
          <w:b/>
          <w:sz w:val="28"/>
          <w:szCs w:val="28"/>
        </w:rPr>
        <w:t>=</w:t>
      </w:r>
      <w:r w:rsidR="008D1663" w:rsidRPr="008D1663">
        <w:rPr>
          <w:position w:val="-14"/>
        </w:rPr>
        <w:object w:dxaOrig="460" w:dyaOrig="420">
          <v:shape id="_x0000_i1078" type="#_x0000_t75" style="width:24pt;height:21pt" o:ole="">
            <v:imagedata r:id="rId129" o:title=""/>
          </v:shape>
          <o:OLEObject Type="Embed" ProgID="Equation.DSMT4" ShapeID="_x0000_i1078" DrawAspect="Content" ObjectID="_1691743797" r:id="rId130"/>
        </w:object>
      </w:r>
      <w:r w:rsidR="00297125" w:rsidRPr="00297125">
        <w:rPr>
          <w:rFonts w:asciiTheme="majorHAnsi" w:hAnsiTheme="majorHAnsi"/>
          <w:b/>
          <w:sz w:val="28"/>
          <w:szCs w:val="28"/>
        </w:rPr>
        <w:t xml:space="preserve"> =</w:t>
      </w:r>
      <w:r w:rsidR="00297125">
        <w:rPr>
          <w:rFonts w:asciiTheme="majorHAnsi" w:hAnsiTheme="majorHAnsi"/>
          <w:b/>
          <w:sz w:val="28"/>
          <w:szCs w:val="28"/>
        </w:rPr>
        <w:t xml:space="preserve"> </w:t>
      </w:r>
      <w:r w:rsidR="00297125" w:rsidRPr="00297125">
        <w:rPr>
          <w:rFonts w:asciiTheme="majorHAnsi" w:hAnsiTheme="majorHAnsi"/>
          <w:b/>
          <w:sz w:val="28"/>
          <w:szCs w:val="28"/>
        </w:rPr>
        <w:t>+3</w:t>
      </w:r>
      <w:r w:rsidR="00297125" w:rsidRPr="00297125">
        <w:rPr>
          <w:rFonts w:asciiTheme="majorHAnsi" w:hAnsiTheme="majorHAnsi"/>
          <w:b/>
          <w:sz w:val="28"/>
          <w:szCs w:val="28"/>
          <w:lang w:val="en-US"/>
        </w:rPr>
        <w:t>m</w:t>
      </w:r>
    </w:p>
    <w:p w:rsidR="00297125" w:rsidRPr="008D1663" w:rsidRDefault="008D1663" w:rsidP="00A54788">
      <w:pPr>
        <w:rPr>
          <w:rFonts w:asciiTheme="majorHAnsi" w:hAnsiTheme="majorHAnsi"/>
          <w:b/>
          <w:sz w:val="28"/>
          <w:szCs w:val="28"/>
          <w:u w:val="single"/>
        </w:rPr>
      </w:pPr>
      <w:r w:rsidRPr="008D1663">
        <w:rPr>
          <w:rFonts w:asciiTheme="majorHAnsi" w:hAnsiTheme="majorHAnsi"/>
          <w:b/>
          <w:sz w:val="28"/>
          <w:szCs w:val="28"/>
          <w:u w:val="single"/>
        </w:rPr>
        <w:t>Όμοια για το σημείο Β.</w:t>
      </w:r>
    </w:p>
    <w:p w:rsidR="008D1663" w:rsidRDefault="008D1663" w:rsidP="008D1663">
      <w:pPr>
        <w:rPr>
          <w:rFonts w:asciiTheme="majorHAnsi" w:hAnsiTheme="majorHAnsi"/>
          <w:sz w:val="28"/>
          <w:szCs w:val="28"/>
        </w:rPr>
      </w:pPr>
      <w:r w:rsidRPr="00C9510D">
        <w:rPr>
          <w:rFonts w:asciiTheme="majorHAnsi" w:hAnsiTheme="majorHAnsi"/>
          <w:sz w:val="28"/>
          <w:szCs w:val="28"/>
        </w:rPr>
        <w:t xml:space="preserve">Το διάνυσμα θέσης του </w:t>
      </w:r>
      <w:r w:rsidRPr="008D1663">
        <w:rPr>
          <w:rFonts w:asciiTheme="majorHAnsi" w:hAnsiTheme="majorHAnsi"/>
          <w:b/>
          <w:sz w:val="28"/>
          <w:szCs w:val="28"/>
        </w:rPr>
        <w:t>Β</w:t>
      </w:r>
      <w:r>
        <w:rPr>
          <w:rFonts w:asciiTheme="majorHAnsi" w:hAnsiTheme="majorHAnsi"/>
          <w:sz w:val="28"/>
          <w:szCs w:val="28"/>
        </w:rPr>
        <w:t xml:space="preserve"> συμβολίζεται με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340" w:dyaOrig="380">
          <v:shape id="_x0000_i1079" type="#_x0000_t75" style="width:17.25pt;height:18.75pt" o:ole="">
            <v:imagedata r:id="rId131" o:title=""/>
          </v:shape>
          <o:OLEObject Type="Embed" ProgID="Equation.DSMT4" ShapeID="_x0000_i1079" DrawAspect="Content" ObjectID="_1691743798" r:id="rId132"/>
        </w:object>
      </w:r>
      <w:r>
        <w:rPr>
          <w:rFonts w:asciiTheme="majorHAnsi" w:hAnsiTheme="majorHAnsi"/>
          <w:sz w:val="28"/>
          <w:szCs w:val="28"/>
        </w:rPr>
        <w:t>και είναι το, διάνυσμα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400" w:dyaOrig="340">
          <v:shape id="_x0000_i1080" type="#_x0000_t75" style="width:20.25pt;height:16.5pt" o:ole="">
            <v:imagedata r:id="rId133" o:title=""/>
          </v:shape>
          <o:OLEObject Type="Embed" ProgID="Equation.DSMT4" ShapeID="_x0000_i1080" DrawAspect="Content" ObjectID="_1691743799" r:id="rId134"/>
        </w:object>
      </w:r>
      <w:r>
        <w:rPr>
          <w:rFonts w:asciiTheme="majorHAnsi" w:hAnsiTheme="majorHAnsi"/>
          <w:position w:val="-4"/>
          <w:sz w:val="28"/>
          <w:szCs w:val="28"/>
        </w:rPr>
        <w:t>.</w:t>
      </w:r>
    </w:p>
    <w:p w:rsidR="008D1663" w:rsidRPr="008D1663" w:rsidRDefault="008D1663" w:rsidP="008D166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position w:val="-4"/>
          <w:sz w:val="28"/>
          <w:szCs w:val="28"/>
        </w:rPr>
        <w:t>Έχει:</w:t>
      </w:r>
    </w:p>
    <w:p w:rsidR="008D1663" w:rsidRPr="004F5489" w:rsidRDefault="008D1663" w:rsidP="008D1663">
      <w:pPr>
        <w:rPr>
          <w:rFonts w:asciiTheme="majorHAnsi" w:hAnsiTheme="majorHAnsi"/>
          <w:b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81" type="#_x0000_t75" style="width:17.25pt;height:12pt" o:ole="">
            <v:imagedata r:id="rId122" o:title=""/>
          </v:shape>
          <o:OLEObject Type="Embed" ProgID="Equation.DSMT4" ShapeID="_x0000_i1081" DrawAspect="Content" ObjectID="_1691743800" r:id="rId135"/>
        </w:object>
      </w:r>
      <w:r>
        <w:rPr>
          <w:rFonts w:asciiTheme="majorHAnsi" w:hAnsiTheme="majorHAnsi"/>
          <w:position w:val="-4"/>
          <w:sz w:val="28"/>
          <w:szCs w:val="28"/>
        </w:rPr>
        <w:t xml:space="preserve"> Αρχή ,την αρχή του άξονα </w:t>
      </w:r>
      <w:r w:rsidRPr="008D1663">
        <w:rPr>
          <w:rFonts w:asciiTheme="majorHAnsi" w:hAnsiTheme="majorHAnsi"/>
          <w:b/>
          <w:position w:val="-4"/>
          <w:sz w:val="28"/>
          <w:szCs w:val="28"/>
        </w:rPr>
        <w:t xml:space="preserve">Ο </w:t>
      </w:r>
      <w:r>
        <w:rPr>
          <w:rFonts w:asciiTheme="majorHAnsi" w:hAnsiTheme="majorHAnsi"/>
          <w:position w:val="-4"/>
          <w:sz w:val="28"/>
          <w:szCs w:val="28"/>
        </w:rPr>
        <w:t xml:space="preserve">και πέρας το σημείο </w:t>
      </w:r>
      <w:r>
        <w:rPr>
          <w:rFonts w:asciiTheme="majorHAnsi" w:hAnsiTheme="majorHAnsi"/>
          <w:b/>
          <w:position w:val="-4"/>
          <w:sz w:val="28"/>
          <w:szCs w:val="28"/>
        </w:rPr>
        <w:t>Β</w:t>
      </w:r>
    </w:p>
    <w:p w:rsidR="00CF18B4" w:rsidRPr="00CF18B4" w:rsidRDefault="008D1663" w:rsidP="008D1663">
      <w:pPr>
        <w:rPr>
          <w:rFonts w:asciiTheme="majorHAnsi" w:hAnsiTheme="majorHAnsi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82" type="#_x0000_t75" style="width:17.25pt;height:12pt" o:ole="">
            <v:imagedata r:id="rId122" o:title=""/>
          </v:shape>
          <o:OLEObject Type="Embed" ProgID="Equation.DSMT4" ShapeID="_x0000_i1082" DrawAspect="Content" ObjectID="_1691743801" r:id="rId136"/>
        </w:object>
      </w:r>
      <w:r w:rsidRPr="00297125">
        <w:rPr>
          <w:rFonts w:asciiTheme="majorHAnsi" w:hAnsiTheme="majorHAnsi"/>
          <w:b/>
          <w:sz w:val="28"/>
          <w:szCs w:val="28"/>
        </w:rPr>
        <w:t>Αλγεβρική τιμή</w:t>
      </w:r>
      <w:r>
        <w:rPr>
          <w:rFonts w:asciiTheme="majorHAnsi" w:hAnsiTheme="majorHAnsi"/>
          <w:sz w:val="28"/>
          <w:szCs w:val="28"/>
        </w:rPr>
        <w:t xml:space="preserve"> τον προσημασμένο αριθμό </w:t>
      </w:r>
      <w:r w:rsidRPr="00297125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Β</w:t>
      </w:r>
      <w:r w:rsidRPr="00297125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- 2</w:t>
      </w:r>
      <w:r w:rsidRPr="00297125">
        <w:rPr>
          <w:rFonts w:asciiTheme="majorHAnsi" w:hAnsiTheme="majorHAnsi"/>
          <w:b/>
          <w:sz w:val="28"/>
          <w:szCs w:val="28"/>
          <w:lang w:val="en-US"/>
        </w:rPr>
        <w:t>m</w:t>
      </w:r>
      <w:r w:rsidRPr="00297125">
        <w:rPr>
          <w:rFonts w:asciiTheme="majorHAnsi" w:hAnsiTheme="majorHAnsi"/>
          <w:sz w:val="28"/>
          <w:szCs w:val="28"/>
        </w:rPr>
        <w:t xml:space="preserve"> , </w:t>
      </w:r>
      <w:r>
        <w:rPr>
          <w:rFonts w:asciiTheme="majorHAnsi" w:hAnsiTheme="majorHAnsi"/>
          <w:sz w:val="28"/>
          <w:szCs w:val="28"/>
        </w:rPr>
        <w:t xml:space="preserve">η οποία λέγεται  και </w:t>
      </w:r>
      <w:r w:rsidR="00CF18B4" w:rsidRPr="00CF18B4">
        <w:rPr>
          <w:rFonts w:asciiTheme="majorHAnsi" w:hAnsiTheme="majorHAnsi"/>
          <w:sz w:val="28"/>
          <w:szCs w:val="28"/>
        </w:rPr>
        <w:t xml:space="preserve">   </w:t>
      </w:r>
    </w:p>
    <w:p w:rsidR="008D1663" w:rsidRDefault="00CF18B4" w:rsidP="008D1663">
      <w:pPr>
        <w:rPr>
          <w:rFonts w:asciiTheme="majorHAnsi" w:hAnsiTheme="majorHAnsi"/>
          <w:b/>
          <w:sz w:val="28"/>
          <w:szCs w:val="28"/>
        </w:rPr>
      </w:pPr>
      <w:r w:rsidRPr="00CF18B4">
        <w:rPr>
          <w:rFonts w:asciiTheme="majorHAnsi" w:hAnsiTheme="majorHAnsi"/>
          <w:sz w:val="28"/>
          <w:szCs w:val="28"/>
        </w:rPr>
        <w:t xml:space="preserve">      </w:t>
      </w:r>
      <w:r w:rsidR="008D1663" w:rsidRPr="00297125">
        <w:rPr>
          <w:rFonts w:asciiTheme="majorHAnsi" w:hAnsiTheme="majorHAnsi"/>
          <w:b/>
          <w:sz w:val="28"/>
          <w:szCs w:val="28"/>
        </w:rPr>
        <w:t xml:space="preserve">συντεταγμένη θέσης του σημείου </w:t>
      </w:r>
      <w:r w:rsidR="008D1663">
        <w:rPr>
          <w:rFonts w:asciiTheme="majorHAnsi" w:hAnsiTheme="majorHAnsi"/>
          <w:b/>
          <w:sz w:val="28"/>
          <w:szCs w:val="28"/>
        </w:rPr>
        <w:t>Β.</w:t>
      </w:r>
    </w:p>
    <w:p w:rsidR="008D1663" w:rsidRDefault="008D1663" w:rsidP="008D1663">
      <w:pPr>
        <w:rPr>
          <w:rFonts w:asciiTheme="majorHAnsi" w:hAnsiTheme="majorHAnsi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83" type="#_x0000_t75" style="width:17.25pt;height:12pt" o:ole="">
            <v:imagedata r:id="rId122" o:title=""/>
          </v:shape>
          <o:OLEObject Type="Embed" ProgID="Equation.DSMT4" ShapeID="_x0000_i1083" DrawAspect="Content" ObjectID="_1691743802" r:id="rId137"/>
        </w:object>
      </w:r>
      <w:r>
        <w:rPr>
          <w:rFonts w:asciiTheme="majorHAnsi" w:hAnsiTheme="majorHAnsi"/>
          <w:b/>
          <w:sz w:val="28"/>
          <w:szCs w:val="28"/>
        </w:rPr>
        <w:t xml:space="preserve">Μέτρο </w:t>
      </w:r>
      <w:r w:rsidRPr="00297125">
        <w:rPr>
          <w:position w:val="-20"/>
        </w:rPr>
        <w:object w:dxaOrig="440" w:dyaOrig="540">
          <v:shape id="_x0000_i1084" type="#_x0000_t75" style="width:22.5pt;height:27pt" o:ole="">
            <v:imagedata r:id="rId138" o:title=""/>
          </v:shape>
          <o:OLEObject Type="Embed" ProgID="Equation.DSMT4" ShapeID="_x0000_i1084" DrawAspect="Content" ObjectID="_1691743803" r:id="rId139"/>
        </w:object>
      </w:r>
      <w:r>
        <w:rPr>
          <w:rFonts w:asciiTheme="majorHAnsi" w:hAnsiTheme="majorHAnsi"/>
          <w:b/>
          <w:sz w:val="28"/>
          <w:szCs w:val="28"/>
        </w:rPr>
        <w:t xml:space="preserve"> ,</w:t>
      </w:r>
      <w:r w:rsidRPr="00297125">
        <w:rPr>
          <w:rFonts w:asciiTheme="majorHAnsi" w:hAnsiTheme="majorHAnsi"/>
          <w:sz w:val="28"/>
          <w:szCs w:val="28"/>
        </w:rPr>
        <w:t>την</w:t>
      </w:r>
      <w:r>
        <w:rPr>
          <w:rFonts w:asciiTheme="majorHAnsi" w:hAnsiTheme="majorHAnsi"/>
          <w:b/>
          <w:sz w:val="28"/>
          <w:szCs w:val="28"/>
        </w:rPr>
        <w:t xml:space="preserve"> απόλυτη τιμή της συντεταγμένης θέσης. </w:t>
      </w:r>
      <w:r w:rsidRPr="00297125">
        <w:rPr>
          <w:rFonts w:asciiTheme="majorHAnsi" w:hAnsiTheme="majorHAnsi"/>
          <w:sz w:val="28"/>
          <w:szCs w:val="28"/>
        </w:rPr>
        <w:t>Δηλαδή</w:t>
      </w:r>
      <w:r>
        <w:rPr>
          <w:rFonts w:asciiTheme="majorHAnsi" w:hAnsiTheme="majorHAnsi"/>
          <w:sz w:val="28"/>
          <w:szCs w:val="28"/>
        </w:rPr>
        <w:t xml:space="preserve">                               </w:t>
      </w:r>
    </w:p>
    <w:p w:rsidR="008D1663" w:rsidRDefault="00CF18B4" w:rsidP="008D1663">
      <w:pPr>
        <w:rPr>
          <w:rFonts w:asciiTheme="majorHAnsi" w:hAnsiTheme="majorHAnsi"/>
          <w:sz w:val="28"/>
          <w:szCs w:val="28"/>
        </w:rPr>
      </w:pPr>
      <w:r w:rsidRPr="00DB6B46">
        <w:rPr>
          <w:position w:val="-20"/>
        </w:rPr>
        <w:t xml:space="preserve">      </w:t>
      </w:r>
      <w:r w:rsidR="008D1663" w:rsidRPr="00297125">
        <w:rPr>
          <w:position w:val="-20"/>
        </w:rPr>
        <w:object w:dxaOrig="660" w:dyaOrig="540">
          <v:shape id="_x0000_i1085" type="#_x0000_t75" style="width:33.75pt;height:27pt" o:ole="">
            <v:imagedata r:id="rId140" o:title=""/>
          </v:shape>
          <o:OLEObject Type="Embed" ProgID="Equation.DSMT4" ShapeID="_x0000_i1085" DrawAspect="Content" ObjectID="_1691743804" r:id="rId141"/>
        </w:object>
      </w:r>
      <w:r w:rsidR="008D1663">
        <w:rPr>
          <w:position w:val="-18"/>
        </w:rPr>
        <w:t xml:space="preserve"> </w:t>
      </w:r>
      <w:r w:rsidR="008D1663" w:rsidRPr="008D1663">
        <w:rPr>
          <w:position w:val="-14"/>
        </w:rPr>
        <w:object w:dxaOrig="440" w:dyaOrig="420">
          <v:shape id="_x0000_i1086" type="#_x0000_t75" style="width:22.5pt;height:21pt" o:ole="">
            <v:imagedata r:id="rId142" o:title=""/>
          </v:shape>
          <o:OLEObject Type="Embed" ProgID="Equation.DSMT4" ShapeID="_x0000_i1086" DrawAspect="Content" ObjectID="_1691743805" r:id="rId143"/>
        </w:object>
      </w:r>
      <w:r w:rsidR="008D1663" w:rsidRPr="00297125">
        <w:rPr>
          <w:rFonts w:asciiTheme="majorHAnsi" w:hAnsiTheme="majorHAnsi"/>
          <w:b/>
          <w:sz w:val="28"/>
          <w:szCs w:val="28"/>
        </w:rPr>
        <w:t xml:space="preserve"> =</w:t>
      </w:r>
      <w:r w:rsidR="008D1663">
        <w:rPr>
          <w:rFonts w:asciiTheme="majorHAnsi" w:hAnsiTheme="majorHAnsi"/>
          <w:b/>
          <w:sz w:val="28"/>
          <w:szCs w:val="28"/>
        </w:rPr>
        <w:t xml:space="preserve"> 2</w:t>
      </w:r>
      <w:r w:rsidR="008D1663" w:rsidRPr="00297125">
        <w:rPr>
          <w:rFonts w:asciiTheme="majorHAnsi" w:hAnsiTheme="majorHAnsi"/>
          <w:b/>
          <w:sz w:val="28"/>
          <w:szCs w:val="28"/>
          <w:lang w:val="en-US"/>
        </w:rPr>
        <w:t>m</w:t>
      </w:r>
    </w:p>
    <w:p w:rsidR="00CF18B4" w:rsidRDefault="008D1663" w:rsidP="008D1663">
      <w:pPr>
        <w:rPr>
          <w:rFonts w:asciiTheme="majorHAnsi" w:hAnsiTheme="majorHAnsi"/>
          <w:sz w:val="28"/>
          <w:szCs w:val="28"/>
        </w:rPr>
      </w:pPr>
      <w:r w:rsidRPr="00CF18B4">
        <w:rPr>
          <w:rFonts w:asciiTheme="majorHAnsi" w:hAnsiTheme="majorHAnsi"/>
          <w:b/>
          <w:sz w:val="28"/>
          <w:szCs w:val="28"/>
        </w:rPr>
        <w:t>Παρατήρηση:</w:t>
      </w:r>
      <w:r>
        <w:rPr>
          <w:rFonts w:asciiTheme="majorHAnsi" w:hAnsiTheme="majorHAnsi"/>
          <w:sz w:val="28"/>
          <w:szCs w:val="28"/>
        </w:rPr>
        <w:t xml:space="preserve"> Το μέτρο του διανύσματος θέσης ενός σημείου Σ συμπίπτει με την </w:t>
      </w:r>
      <w:r w:rsidRPr="008D1663">
        <w:rPr>
          <w:rFonts w:asciiTheme="majorHAnsi" w:hAnsiTheme="majorHAnsi"/>
          <w:b/>
          <w:sz w:val="28"/>
          <w:szCs w:val="28"/>
        </w:rPr>
        <w:t>απόσταση</w:t>
      </w:r>
      <w:r>
        <w:rPr>
          <w:rFonts w:asciiTheme="majorHAnsi" w:hAnsiTheme="majorHAnsi"/>
          <w:b/>
          <w:sz w:val="28"/>
          <w:szCs w:val="28"/>
        </w:rPr>
        <w:t xml:space="preserve">    </w:t>
      </w:r>
      <w:r w:rsidRPr="008D1663">
        <w:rPr>
          <w:rFonts w:asciiTheme="majorHAnsi" w:hAnsiTheme="majorHAnsi"/>
          <w:sz w:val="28"/>
          <w:szCs w:val="28"/>
        </w:rPr>
        <w:t xml:space="preserve">του </w:t>
      </w:r>
      <w:r>
        <w:rPr>
          <w:rFonts w:asciiTheme="majorHAnsi" w:hAnsiTheme="majorHAnsi"/>
          <w:sz w:val="28"/>
          <w:szCs w:val="28"/>
        </w:rPr>
        <w:t>σημείου αυτού από την αρχή του άξονα Ο</w:t>
      </w:r>
    </w:p>
    <w:p w:rsidR="00CF18B4" w:rsidRDefault="00CF18B4" w:rsidP="00CF18B4">
      <w:pPr>
        <w:rPr>
          <w:rFonts w:asciiTheme="majorHAnsi" w:hAnsiTheme="majorHAnsi"/>
          <w:sz w:val="28"/>
          <w:szCs w:val="28"/>
        </w:rPr>
      </w:pPr>
    </w:p>
    <w:p w:rsidR="00CF18B4" w:rsidRPr="00012311" w:rsidRDefault="00980710" w:rsidP="00980710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  </w:t>
      </w:r>
      <w:r w:rsidR="00CF18B4"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="00CF18B4" w:rsidRPr="00012311">
        <w:rPr>
          <w:rFonts w:asciiTheme="majorHAnsi" w:hAnsiTheme="majorHAnsi"/>
          <w:b/>
          <w:color w:val="1F497D" w:themeColor="text2"/>
          <w:sz w:val="28"/>
          <w:szCs w:val="28"/>
        </w:rPr>
        <w:t>ΦΑΡΜΟΓΕΣ  Ι.</w:t>
      </w:r>
    </w:p>
    <w:p w:rsidR="00D53C51" w:rsidRPr="00012311" w:rsidRDefault="00D53C51" w:rsidP="00A402AF">
      <w:pP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76998" w:rsidRPr="00C2737D" w:rsidRDefault="00CF18B4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1.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Να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σχεδιάσετε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 στο τετράδιο σας το </w:t>
      </w:r>
      <w:r w:rsidR="00276998"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παραπάνω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σχήμα </w:t>
      </w:r>
      <w:r w:rsidR="00276998" w:rsidRPr="00C2737D">
        <w:rPr>
          <w:rFonts w:asciiTheme="majorHAnsi" w:hAnsiTheme="majorHAnsi"/>
          <w:color w:val="1F497D" w:themeColor="text2"/>
          <w:sz w:val="28"/>
          <w:szCs w:val="28"/>
        </w:rPr>
        <w:t>8 χωρίς τα σημεία Α και Β και τα διανύσματα θέσης αυτών, διατηρώντας όλα τα υπόλοιπα.Στη συ-νέχεια;</w:t>
      </w:r>
    </w:p>
    <w:p w:rsidR="00276998" w:rsidRPr="00C2737D" w:rsidRDefault="00276998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 xml:space="preserve">α.Σχεδιάστε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τα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διανύσματα θέσης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των σημείων Γ,Δ και Ε με διαφορετικό χρώ-μα.</w:t>
      </w:r>
    </w:p>
    <w:p w:rsidR="00276998" w:rsidRPr="00C2737D" w:rsidRDefault="00276998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>.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Γράψτε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πάνω από κάθε ένα από τα παραπάνω διανύσματα </w:t>
      </w:r>
      <w:r w:rsidR="00997953"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το σύμβολο του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276998" w:rsidRPr="00C2737D" w:rsidRDefault="00276998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 xml:space="preserve">γ.Γράψτε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σε κάποιο χώρο</w:t>
      </w:r>
      <w:r w:rsidR="00997953" w:rsidRPr="00C2737D">
        <w:rPr>
          <w:rFonts w:asciiTheme="majorHAnsi" w:hAnsiTheme="majorHAnsi"/>
          <w:color w:val="1F497D" w:themeColor="text2"/>
          <w:sz w:val="28"/>
          <w:szCs w:val="28"/>
        </w:rPr>
        <w:t>,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εκτός του σχήματος, τις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συντεταγμένες θέσης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αυ</w:t>
      </w:r>
      <w:r w:rsidR="00997953" w:rsidRPr="00C2737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τών των σημείων (Γ,Δ,Ε). Πως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ονομάζ</w:t>
      </w:r>
      <w:r w:rsidR="00997953" w:rsidRPr="00C2737D">
        <w:rPr>
          <w:rFonts w:asciiTheme="majorHAnsi" w:hAnsiTheme="majorHAnsi"/>
          <w:b/>
          <w:color w:val="1F497D" w:themeColor="text2"/>
          <w:sz w:val="28"/>
          <w:szCs w:val="28"/>
        </w:rPr>
        <w:t>εται</w:t>
      </w:r>
      <w:r w:rsidR="00997953"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>διαφορετικά η συντεταγμένη  θέσης κάθε σημείου.</w:t>
      </w:r>
    </w:p>
    <w:p w:rsidR="00276998" w:rsidRPr="00C2737D" w:rsidRDefault="00276998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Γράψτε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 επίσης σε κάποιο χώρο εκτός του σχήματος, τα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>μέτρα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 των διανυ</w:t>
      </w:r>
      <w:r w:rsidR="00997953" w:rsidRPr="00C2737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σμάτων θέσης των παραπάνω σημείων.Τι </w:t>
      </w:r>
      <w:r w:rsidRPr="00C2737D">
        <w:rPr>
          <w:rFonts w:asciiTheme="majorHAnsi" w:hAnsiTheme="majorHAnsi"/>
          <w:b/>
          <w:color w:val="1F497D" w:themeColor="text2"/>
          <w:sz w:val="28"/>
          <w:szCs w:val="28"/>
        </w:rPr>
        <w:t xml:space="preserve">εκφράζει </w:t>
      </w:r>
      <w:r w:rsidRPr="00C2737D">
        <w:rPr>
          <w:rFonts w:asciiTheme="majorHAnsi" w:hAnsiTheme="majorHAnsi"/>
          <w:color w:val="1F497D" w:themeColor="text2"/>
          <w:sz w:val="28"/>
          <w:szCs w:val="28"/>
        </w:rPr>
        <w:t xml:space="preserve">το μέτρο του διανύσματος θέσης κάθε σημείου. </w:t>
      </w:r>
    </w:p>
    <w:p w:rsidR="00980710" w:rsidRPr="00C2737D" w:rsidRDefault="00980710" w:rsidP="00A402A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76998" w:rsidRPr="00012311" w:rsidRDefault="00997953" w:rsidP="00A402A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 w:rsidR="000B0B9A" w:rsidRPr="00012311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0B0B9A"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Δίνεται το παρακάτω σχήμα </w:t>
      </w:r>
      <w:r w:rsidR="00980710" w:rsidRPr="00012311">
        <w:rPr>
          <w:rFonts w:asciiTheme="majorHAnsi" w:hAnsiTheme="majorHAnsi"/>
          <w:color w:val="1F497D" w:themeColor="text2"/>
          <w:sz w:val="28"/>
          <w:szCs w:val="28"/>
        </w:rPr>
        <w:t>σ</w:t>
      </w:r>
      <w:r w:rsidR="000B0B9A"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ο οποίο </w:t>
      </w:r>
      <w:r w:rsidR="00980710" w:rsidRPr="00012311">
        <w:rPr>
          <w:rFonts w:asciiTheme="majorHAnsi" w:hAnsiTheme="majorHAnsi"/>
          <w:color w:val="1F497D" w:themeColor="text2"/>
          <w:sz w:val="28"/>
          <w:szCs w:val="28"/>
        </w:rPr>
        <w:t>φαίνεται ένα τμήμα της ευθείας (ε)και το σύστημα αναφοράς με το οποίο  έχουμε εφοδιάσει την ευθεία.Δίνονται τα ση-μεία Κ,Λ,Μ,</w:t>
      </w:r>
      <w:r w:rsidR="007A534E" w:rsidRPr="00012311">
        <w:rPr>
          <w:rFonts w:asciiTheme="majorHAnsi" w:hAnsiTheme="majorHAnsi"/>
          <w:color w:val="1F497D" w:themeColor="text2"/>
          <w:sz w:val="28"/>
          <w:szCs w:val="28"/>
        </w:rPr>
        <w:t>Ν</w:t>
      </w:r>
    </w:p>
    <w:p w:rsidR="00980710" w:rsidRPr="00012311" w:rsidRDefault="00526A52" w:rsidP="00A402AF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1306" editas="canvas" style="position:absolute;margin-left:-.65pt;margin-top:48.75pt;width:479.25pt;height:96pt;z-index:251625472" coordorigin="3006,4194" coordsize="6849,1356">
            <o:lock v:ext="edit" aspectratio="t"/>
            <v:shape id="_x0000_s1307" type="#_x0000_t75" style="position:absolute;left:3006;top:4194;width:6849;height:1356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308" style="position:absolute;left:6339;top:4258;width:515;height:382" strokecolor="white">
              <v:textbox style="mso-next-textbox:#_x0000_s1308">
                <w:txbxContent>
                  <w:p w:rsidR="005659B5" w:rsidRDefault="005659B5" w:rsidP="00D53C51"/>
                </w:txbxContent>
              </v:textbox>
            </v:rect>
            <v:line id="_x0000_s1310" style="position:absolute" from="7111,4830" to="7496,4831">
              <v:stroke endarrow="oval"/>
            </v:line>
            <v:line id="_x0000_s1311" style="position:absolute" from="4025,4830" to="4410,4831">
              <v:stroke endarrow="oval"/>
            </v:line>
            <v:line id="_x0000_s1312" style="position:absolute" from="4539,4830" to="4925,4831">
              <v:stroke endarrow="oval"/>
            </v:line>
            <v:line id="_x0000_s1313" style="position:absolute" from="5054,4830" to="5439,4831">
              <v:stroke endarrow="oval"/>
            </v:line>
            <v:line id="_x0000_s1314" style="position:absolute" from="5568,4830" to="5954,4831">
              <v:stroke endarrow="oval"/>
            </v:line>
            <v:line id="_x0000_s1315" style="position:absolute" from="6082,4830" to="6468,4831">
              <v:stroke endarrow="oval"/>
            </v:line>
            <v:line id="_x0000_s1316" style="position:absolute" from="6596,4830" to="6982,4831">
              <v:stroke endarrow="oval"/>
            </v:line>
            <v:line id="_x0000_s1317" style="position:absolute" from="7625,4830" to="8010,4831">
              <v:stroke endarrow="oval"/>
            </v:line>
            <v:line id="_x0000_s1318" style="position:absolute" from="8082,4828" to="8467,4829">
              <v:stroke endarrow="oval"/>
            </v:line>
            <v:rect id="_x0000_s1319" style="position:absolute;left:4207;top:4988;width:514;height:380" strokecolor="white">
              <v:textbox style="mso-next-textbox:#_x0000_s1319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-20</w:t>
                    </w:r>
                  </w:p>
                </w:txbxContent>
              </v:textbox>
            </v:rect>
            <v:rect id="_x0000_s1320" style="position:absolute;left:4668;top:4321;width:514;height:381" strokecolor="white">
              <v:textbox style="mso-next-textbox:#_x0000_s1320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-10</w:t>
                    </w:r>
                  </w:p>
                </w:txbxContent>
              </v:textbox>
            </v:rect>
            <v:rect id="_x0000_s1321" style="position:absolute;left:5311;top:4957;width:386;height:381" strokecolor="white">
              <v:textbox style="mso-next-textbox:#_x0000_s1321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0</w:t>
                    </w:r>
                  </w:p>
                </w:txbxContent>
              </v:textbox>
            </v:rect>
            <v:rect id="_x0000_s1322" style="position:absolute;left:5760;top:4323;width:514;height:380" strokecolor="white">
              <v:textbox style="mso-next-textbox:#_x0000_s1322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1323" style="position:absolute;left:6274;top:4957;width:643;height:380" strokecolor="white">
              <v:textbox style="mso-next-textbox:#_x0000_s1323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1324" style="position:absolute;left:6854;top:4321;width:514;height:380" strokecolor="white">
              <v:textbox style="mso-next-textbox:#_x0000_s1324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30</w:t>
                    </w:r>
                  </w:p>
                </w:txbxContent>
              </v:textbox>
            </v:rect>
            <v:rect id="_x0000_s1325" style="position:absolute;left:7315;top:4957;width:515;height:382" strokecolor="white">
              <v:textbox style="mso-next-textbox:#_x0000_s1325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40</w:t>
                    </w:r>
                  </w:p>
                </w:txbxContent>
              </v:textbox>
            </v:rect>
            <v:rect id="_x0000_s1326" style="position:absolute;left:7754;top:4321;width:513;height:380" strokecolor="white">
              <v:textbox style="mso-next-textbox:#_x0000_s1326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50</w:t>
                    </w:r>
                  </w:p>
                </w:txbxContent>
              </v:textbox>
            </v:rect>
            <v:rect id="_x0000_s1327" style="position:absolute;left:8267;top:4913;width:513;height:382" strokecolor="white">
              <v:textbox style="mso-next-textbox:#_x0000_s1327">
                <w:txbxContent>
                  <w:p w:rsidR="005659B5" w:rsidRPr="000B0B9A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0B0B9A">
                      <w:rPr>
                        <w:b/>
                        <w:sz w:val="24"/>
                        <w:szCs w:val="24"/>
                      </w:rPr>
                      <w:t>60</w:t>
                    </w:r>
                  </w:p>
                </w:txbxContent>
              </v:textbox>
            </v:rect>
            <v:rect id="_x0000_s1331" style="position:absolute;left:3510;top:4913;width:697;height:349" strokecolor="white">
              <v:textbox style="mso-next-textbox:#_x0000_s1331">
                <w:txbxContent>
                  <w:p w:rsidR="005659B5" w:rsidRPr="00980710" w:rsidRDefault="005659B5" w:rsidP="00D53C51">
                    <w:pPr>
                      <w:rPr>
                        <w:b/>
                        <w:sz w:val="24"/>
                        <w:szCs w:val="24"/>
                      </w:rPr>
                    </w:pPr>
                    <w:r w:rsidRPr="00980710">
                      <w:rPr>
                        <w:b/>
                        <w:sz w:val="24"/>
                        <w:szCs w:val="24"/>
                      </w:rPr>
                      <w:t xml:space="preserve">     χ΄</w:t>
                    </w:r>
                  </w:p>
                </w:txbxContent>
              </v:textbox>
            </v:rect>
            <v:rect id="_x0000_s1332" style="position:absolute;left:8916;top:4988;width:564;height:381" strokecolor="white">
              <v:textbox style="mso-next-textbox:#_x0000_s1332">
                <w:txbxContent>
                  <w:p w:rsidR="005659B5" w:rsidRPr="00FF4E38" w:rsidRDefault="005659B5" w:rsidP="00D53C51">
                    <w:pPr>
                      <w:rPr>
                        <w:lang w:val="en-US"/>
                      </w:rPr>
                    </w:pPr>
                    <w:r>
                      <w:t xml:space="preserve"> 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shape id="_x0000_s1334" type="#_x0000_t32" style="position:absolute;left:3585;top:4831;width:5691;height:0" o:connectortype="straight" strokeweight="2pt">
              <v:stroke endarrow="open"/>
            </v:shape>
            <v:rect id="_x0000_s1335" style="position:absolute;left:9276;top:4448;width:566;height:382" strokecolor="white">
              <v:textbox style="mso-next-textbox:#_x0000_s1335">
                <w:txbxContent>
                  <w:p w:rsidR="005659B5" w:rsidRPr="000B0B9A" w:rsidRDefault="005659B5" w:rsidP="00D53C51">
                    <w:pPr>
                      <w:rPr>
                        <w:b/>
                        <w:lang w:val="en-US"/>
                      </w:rPr>
                    </w:pPr>
                    <w:r w:rsidRPr="000B0B9A">
                      <w:rPr>
                        <w:b/>
                      </w:rPr>
                      <w:t>(ε</w:t>
                    </w:r>
                    <w:r w:rsidRPr="000B0B9A">
                      <w:rPr>
                        <w:b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1336" type="#_x0000_t32" style="position:absolute;left:3167;top:4831;width:6527;height:1" o:connectortype="straight"/>
            <v:rect id="_x0000_s1337" style="position:absolute;left:5182;top:4321;width:563;height:382" strokecolor="white">
              <v:textbox style="mso-next-textbox:#_x0000_s1337">
                <w:txbxContent>
                  <w:p w:rsidR="005659B5" w:rsidRPr="00980710" w:rsidRDefault="005659B5" w:rsidP="00D53C51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t xml:space="preserve">   </w:t>
                    </w:r>
                    <w:r w:rsidRPr="00980710">
                      <w:rPr>
                        <w:b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379" style="position:absolute;left:3084;top:5137;width:558;height:340" strokecolor="white [3212]">
              <v:textbox style="mso-next-textbox:#_x0000_s1379">
                <w:txbxContent>
                  <w:p w:rsidR="005659B5" w:rsidRDefault="005659B5" w:rsidP="00D53C51">
                    <w:r>
                      <w:t>σχ.9</w:t>
                    </w:r>
                  </w:p>
                </w:txbxContent>
              </v:textbox>
            </v:rect>
            <w10:wrap type="square"/>
          </v:group>
        </w:pict>
      </w:r>
      <w:r w:rsidR="00980710" w:rsidRPr="00012311">
        <w:rPr>
          <w:rFonts w:asciiTheme="majorHAnsi" w:hAnsiTheme="majorHAnsi"/>
          <w:color w:val="1F497D" w:themeColor="text2"/>
          <w:sz w:val="28"/>
          <w:szCs w:val="28"/>
        </w:rPr>
        <w:t>με συντεταγμένες θέσης αντίστοιχα:</w:t>
      </w:r>
    </w:p>
    <w:p w:rsidR="000B0B9A" w:rsidRDefault="000B0B9A" w:rsidP="00A402AF">
      <w:pPr>
        <w:rPr>
          <w:rFonts w:asciiTheme="majorHAnsi" w:hAnsiTheme="majorHAnsi"/>
          <w:b/>
          <w:sz w:val="28"/>
          <w:szCs w:val="28"/>
        </w:rPr>
      </w:pPr>
    </w:p>
    <w:p w:rsidR="007A534E" w:rsidRPr="00012311" w:rsidRDefault="00980710" w:rsidP="00A402A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(Κ )   </w:t>
      </w: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087" type="#_x0000_t75" style="width:17.25pt;height:12pt" o:ole="">
            <v:imagedata r:id="rId122" o:title=""/>
          </v:shape>
          <o:OLEObject Type="Embed" ProgID="Equation.DSMT4" ShapeID="_x0000_i1087" DrawAspect="Content" ObjectID="_1691743806" r:id="rId144"/>
        </w:objec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- 10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, 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(Λ )   </w:t>
      </w: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088" type="#_x0000_t75" style="width:17.25pt;height:12pt" o:ole="">
            <v:imagedata r:id="rId122" o:title=""/>
          </v:shape>
          <o:OLEObject Type="Embed" ProgID="Equation.DSMT4" ShapeID="_x0000_i1088" DrawAspect="Content" ObjectID="_1691743807" r:id="rId145"/>
        </w:objec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>+6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>,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</w:t>
      </w:r>
      <w:r w:rsidR="007A534E"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</w:t>
      </w: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(Μ )   </w:t>
      </w:r>
      <w:r w:rsidR="007A534E"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089" type="#_x0000_t75" style="width:17.25pt;height:12pt" o:ole="">
            <v:imagedata r:id="rId122" o:title=""/>
          </v:shape>
          <o:OLEObject Type="Embed" ProgID="Equation.DSMT4" ShapeID="_x0000_i1089" DrawAspect="Content" ObjectID="_1691743808" r:id="rId146"/>
        </w:objec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+ 15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,</w:t>
      </w:r>
      <w:r w:rsidR="007A534E"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  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(Ν )   </w:t>
      </w:r>
      <w:r w:rsidR="007A534E"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090" type="#_x0000_t75" style="width:17.25pt;height:12pt" o:ole="">
            <v:imagedata r:id="rId122" o:title=""/>
          </v:shape>
          <o:OLEObject Type="Embed" ProgID="Equation.DSMT4" ShapeID="_x0000_i1090" DrawAspect="Content" ObjectID="_1691743809" r:id="rId147"/>
        </w:objec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- 25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7A534E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7A534E"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  </w:t>
      </w:r>
    </w:p>
    <w:p w:rsidR="007A534E" w:rsidRPr="00012311" w:rsidRDefault="007A534E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color w:val="1F497D" w:themeColor="text2"/>
          <w:position w:val="-6"/>
          <w:sz w:val="28"/>
          <w:szCs w:val="28"/>
        </w:rPr>
        <w:t xml:space="preserve">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Να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σχεδιάσετε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 τα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διανύσματα θέσης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αυτών των σημείων </w:t>
      </w:r>
    </w:p>
    <w:p w:rsidR="007A534E" w:rsidRPr="00012311" w:rsidRDefault="007A534E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β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.Να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γράψετε 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ις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αλγεβρικές τιμές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των διανυσμάτων θέσης </w:t>
      </w:r>
    </w:p>
    <w:p w:rsidR="007A534E" w:rsidRPr="00012311" w:rsidRDefault="007A534E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γ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Να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γράψετε 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α μέτρα των διανυσμάτων θέσης. </w:t>
      </w:r>
    </w:p>
    <w:p w:rsidR="007A534E" w:rsidRPr="00012311" w:rsidRDefault="007A534E" w:rsidP="00A402AF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>Να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σχεδιάσετε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το διάνυσμα θέσης ενός σημείου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Π 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ο οποίο απέχει από την   </w:t>
      </w:r>
    </w:p>
    <w:p w:rsidR="007A534E" w:rsidRPr="0072128B" w:rsidRDefault="007A534E" w:rsidP="00683ED9">
      <w:pPr>
        <w:spacing w:after="0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αρχή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Ο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του συστήματος αναφοράς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20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7A534E" w:rsidRPr="00A402AF" w:rsidRDefault="00D53C51" w:rsidP="00D53C51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Ε</w:t>
      </w:r>
      <w:r w:rsidR="00A402AF" w:rsidRPr="00A402AF">
        <w:rPr>
          <w:rFonts w:asciiTheme="majorHAnsi" w:hAnsiTheme="majorHAnsi"/>
          <w:b/>
          <w:sz w:val="28"/>
          <w:szCs w:val="28"/>
        </w:rPr>
        <w:t>ΝΑ ΥΛΙΚΟ ΣΗΜΕΙΟ ΚΙΝΕΙΤΑΙ ΚΑΤΑ ΜΗΚΟΣ ΤΗΣ ΕΥΘΕΙΑΣ  (ε)</w:t>
      </w:r>
      <w:r>
        <w:rPr>
          <w:rFonts w:asciiTheme="majorHAnsi" w:hAnsiTheme="majorHAnsi"/>
          <w:b/>
          <w:sz w:val="28"/>
          <w:szCs w:val="28"/>
        </w:rPr>
        <w:t>.ΠΕΡΙΓΡΑ-ΦΟΥΜΕ ΤΗΝ ΜΕΤΑΒΟΛΗ ΤΗΣ ΘΕΣΗΣ ΤΟΥ.</w:t>
      </w:r>
    </w:p>
    <w:p w:rsidR="00980710" w:rsidRDefault="00D53C51" w:rsidP="00A402AF">
      <w:pPr>
        <w:jc w:val="both"/>
        <w:rPr>
          <w:rFonts w:asciiTheme="majorHAnsi" w:hAnsiTheme="majorHAnsi"/>
          <w:b/>
          <w:position w:val="-6"/>
          <w:sz w:val="28"/>
          <w:szCs w:val="28"/>
        </w:rPr>
      </w:pPr>
      <w:r w:rsidRPr="00D53C51">
        <w:rPr>
          <w:rFonts w:asciiTheme="majorHAnsi" w:hAnsiTheme="majorHAnsi"/>
          <w:b/>
          <w:position w:val="-6"/>
          <w:sz w:val="28"/>
          <w:szCs w:val="28"/>
        </w:rPr>
        <w:t>Μετατόπιση απόσταση δύο σημείων του άξονα</w:t>
      </w:r>
    </w:p>
    <w:p w:rsidR="00D53C51" w:rsidRDefault="001B7F8A" w:rsidP="00A402AF">
      <w:pPr>
        <w:jc w:val="both"/>
        <w:rPr>
          <w:rFonts w:asciiTheme="majorHAnsi" w:hAnsiTheme="majorHAnsi"/>
          <w:b/>
          <w:position w:val="-6"/>
          <w:sz w:val="28"/>
          <w:szCs w:val="28"/>
        </w:rPr>
      </w:pPr>
      <w:r>
        <w:rPr>
          <w:rFonts w:asciiTheme="majorHAnsi" w:hAnsiTheme="majorHAnsi"/>
          <w:b/>
          <w:position w:val="-6"/>
          <w:sz w:val="28"/>
          <w:szCs w:val="28"/>
        </w:rPr>
        <w:t xml:space="preserve">Ένα υλικό σημείο κινείται </w:t>
      </w:r>
      <w:r w:rsidR="000A1845">
        <w:rPr>
          <w:rFonts w:asciiTheme="majorHAnsi" w:hAnsiTheme="majorHAnsi"/>
          <w:b/>
          <w:position w:val="-6"/>
          <w:sz w:val="28"/>
          <w:szCs w:val="28"/>
        </w:rPr>
        <w:t>πάνω στην ευθεία (ε) και μεταβαίνει από το σημείο Α στο σημείο Γ.</w:t>
      </w:r>
    </w:p>
    <w:p w:rsidR="00D53C51" w:rsidRPr="00D53C51" w:rsidRDefault="00526A52" w:rsidP="00A402AF">
      <w:pPr>
        <w:jc w:val="both"/>
        <w:rPr>
          <w:rFonts w:asciiTheme="majorHAnsi" w:hAnsiTheme="majorHAnsi"/>
          <w:b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1383" editas="canvas" style="width:485.4pt;height:152.95pt;mso-position-horizontal-relative:char;mso-position-vertical-relative:line" coordorigin="2361,3846" coordsize="6935,2159">
            <o:lock v:ext="edit" aspectratio="t"/>
            <v:shape id="_x0000_s1384" type="#_x0000_t75" style="position:absolute;left:2361;top:3846;width:6935;height:215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382" style="position:absolute;left:7001;top:4064;width:825;height:558;mso-wrap-style:none" strokecolor="white [3212]">
              <v:textbox style="mso-fit-shape-to-text:t">
                <w:txbxContent>
                  <w:p w:rsidR="005659B5" w:rsidRDefault="005659B5" w:rsidP="003E4F90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620" w:dyaOrig="380">
                        <v:shape id="_x0000_i1532" type="#_x0000_t75" style="width:42.75pt;height:19.5pt" o:ole="">
                          <v:imagedata r:id="rId148" o:title=""/>
                        </v:shape>
                        <o:OLEObject Type="Embed" ProgID="Equation.DSMT4" ShapeID="_x0000_i1532" DrawAspect="Content" ObjectID="_1691744251" r:id="rId149"/>
                      </w:object>
                    </w:r>
                  </w:p>
                </w:txbxContent>
              </v:textbox>
            </v:rect>
            <v:rect id="_x0000_s1385" style="position:absolute;left:6258;top:4947;width:385;height:381" strokecolor="white">
              <v:textbox style="mso-next-textbox:#_x0000_s1385">
                <w:txbxContent>
                  <w:p w:rsidR="005659B5" w:rsidRDefault="005659B5" w:rsidP="001B7F8A">
                    <w:r>
                      <w:t>2</w:t>
                    </w:r>
                  </w:p>
                </w:txbxContent>
              </v:textbox>
            </v:rect>
            <v:rect id="_x0000_s1386" style="position:absolute;left:6452;top:4783;width:549;height:557;mso-wrap-style:none" strokecolor="white [3212]">
              <v:textbox style="mso-fit-shape-to-text:t">
                <w:txbxContent>
                  <w:p w:rsidR="005659B5" w:rsidRDefault="005659B5" w:rsidP="001B7F8A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40" w:dyaOrig="380">
                        <v:shape id="_x0000_i1533" type="#_x0000_t75" style="width:23.25pt;height:19.5pt" o:ole="">
                          <v:imagedata r:id="rId150" o:title=""/>
                        </v:shape>
                        <o:OLEObject Type="Embed" ProgID="Equation.DSMT4" ShapeID="_x0000_i1533" DrawAspect="Content" ObjectID="_1691744252" r:id="rId151"/>
                      </w:object>
                    </w:r>
                  </w:p>
                </w:txbxContent>
              </v:textbox>
            </v:rect>
            <v:rect id="_x0000_s1387" style="position:absolute;left:7948;top:4237;width:389;height:381" strokecolor="white">
              <v:textbox style="mso-next-textbox:#_x0000_s1387">
                <w:txbxContent>
                  <w:p w:rsidR="005659B5" w:rsidRPr="003E4F90" w:rsidRDefault="005659B5" w:rsidP="001B7F8A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388" style="position:absolute;left:5896;top:4170;width:572;height:557;mso-wrap-style:none" strokecolor="white [3212]">
              <v:textbox style="mso-fit-shape-to-text:t">
                <w:txbxContent>
                  <w:p w:rsidR="005659B5" w:rsidRDefault="005659B5" w:rsidP="001B7F8A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60" w:dyaOrig="380">
                        <v:shape id="_x0000_i1534" type="#_x0000_t75" style="width:24.75pt;height:19.5pt" o:ole="">
                          <v:imagedata r:id="rId152" o:title=""/>
                        </v:shape>
                        <o:OLEObject Type="Embed" ProgID="Equation.DSMT4" ShapeID="_x0000_i1534" DrawAspect="Content" ObjectID="_1691744253" r:id="rId153"/>
                      </w:object>
                    </w:r>
                  </w:p>
                </w:txbxContent>
              </v:textbox>
            </v:rect>
            <v:rect id="_x0000_s1389" style="position:absolute;left:6581;top:4242;width:385;height:302" strokecolor="white">
              <v:textbox style="mso-next-textbox:#_x0000_s1389">
                <w:txbxContent>
                  <w:p w:rsidR="005659B5" w:rsidRPr="003E4F90" w:rsidRDefault="005659B5" w:rsidP="001B7F8A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390" style="position:absolute;left:5225;top:4237;width:455;height:381" strokecolor="white">
              <v:textbox style="mso-next-textbox:#_x0000_s1390">
                <w:txbxContent>
                  <w:p w:rsidR="005659B5" w:rsidRPr="001B7F8A" w:rsidRDefault="005659B5" w:rsidP="001B7F8A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391" style="position:absolute;left:2426;top:4958;width:624;height:382" strokecolor="white">
              <v:textbox style="mso-next-textbox:#_x0000_s1391">
                <w:txbxContent>
                  <w:p w:rsidR="005659B5" w:rsidRPr="00DF5480" w:rsidRDefault="005659B5" w:rsidP="001B7F8A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392" style="position:absolute" from="2739,4829" to="8782,4836" strokeweight="2.5pt">
              <v:stroke endarrow="block"/>
            </v:line>
            <v:line id="_x0000_s1393" style="position:absolute" from="7111,4830" to="7496,4831">
              <v:stroke endarrow="oval"/>
            </v:line>
            <v:line id="_x0000_s1394" style="position:absolute" from="2996,4830" to="3384,4831">
              <v:stroke endarrow="oval"/>
            </v:line>
            <v:line id="_x0000_s1395" style="position:absolute" from="3511,4830" to="3896,4831">
              <v:stroke endarrow="oval"/>
            </v:line>
            <v:line id="_x0000_s1396" style="position:absolute" from="4025,4830" to="4410,4831">
              <v:stroke endarrow="oval"/>
            </v:line>
            <v:line id="_x0000_s1397" style="position:absolute" from="2482,4830" to="2868,4831">
              <v:stroke endarrow="oval"/>
            </v:line>
            <v:line id="_x0000_s1398" style="position:absolute" from="4539,4830" to="4925,4831">
              <v:stroke endarrow="oval"/>
            </v:line>
            <v:line id="_x0000_s1399" style="position:absolute" from="5054,4830" to="5439,4831">
              <v:stroke endarrow="oval"/>
            </v:line>
            <v:line id="_x0000_s1400" style="position:absolute" from="5568,4830" to="5954,4831">
              <v:stroke endarrow="oval"/>
            </v:line>
            <v:line id="_x0000_s1401" style="position:absolute" from="6082,4830" to="6468,4831">
              <v:stroke endarrow="oval"/>
            </v:line>
            <v:line id="_x0000_s1402" style="position:absolute" from="6926,4836" to="6967,4837" strokecolor="#0070c0" strokeweight="1.5pt">
              <v:stroke endarrow="oval"/>
            </v:line>
            <v:line id="_x0000_s1403" style="position:absolute" from="7948,4827" to="8010,4831" strokecolor="#c00000" strokeweight="1.5pt">
              <v:stroke endarrow="oval"/>
            </v:line>
            <v:line id="_x0000_s1404" style="position:absolute" from="8070,4827" to="8455,4829">
              <v:stroke endarrow="oval"/>
            </v:line>
            <v:rect id="_x0000_s1405" style="position:absolute;left:8782;top:4957;width:385;height:382" strokecolor="white">
              <v:textbox style="mso-next-textbox:#_x0000_s1405">
                <w:txbxContent>
                  <w:p w:rsidR="005659B5" w:rsidRDefault="005659B5" w:rsidP="001B7F8A">
                    <w:r>
                      <w:t>χ</w:t>
                    </w:r>
                  </w:p>
                </w:txbxContent>
              </v:textbox>
            </v:rect>
            <v:rect id="_x0000_s1406" style="position:absolute;left:3179;top:4954;width:386;height:382" strokecolor="white">
              <v:textbox style="mso-next-textbox:#_x0000_s1406">
                <w:txbxContent>
                  <w:p w:rsidR="005659B5" w:rsidRDefault="005659B5" w:rsidP="001B7F8A">
                    <w:r>
                      <w:t>-4</w:t>
                    </w:r>
                  </w:p>
                </w:txbxContent>
              </v:textbox>
            </v:rect>
            <v:rect id="_x0000_s1407" style="position:absolute;left:3693;top:4958;width:387;height:381" strokecolor="white">
              <v:textbox style="mso-next-textbox:#_x0000_s1407">
                <w:txbxContent>
                  <w:p w:rsidR="005659B5" w:rsidRDefault="005659B5" w:rsidP="001B7F8A">
                    <w:r>
                      <w:t>-3</w:t>
                    </w:r>
                  </w:p>
                </w:txbxContent>
              </v:textbox>
            </v:rect>
            <v:rect id="_x0000_s1408" style="position:absolute;left:4282;top:4957;width:387;height:381" strokecolor="white">
              <v:textbox style="mso-next-textbox:#_x0000_s1408">
                <w:txbxContent>
                  <w:p w:rsidR="005659B5" w:rsidRDefault="005659B5" w:rsidP="001B7F8A">
                    <w:r>
                      <w:t>-2</w:t>
                    </w:r>
                  </w:p>
                </w:txbxContent>
              </v:textbox>
            </v:rect>
            <v:rect id="_x0000_s1409" style="position:absolute;left:4800;top:4958;width:386;height:381" strokecolor="white">
              <v:textbox style="mso-next-textbox:#_x0000_s1409">
                <w:txbxContent>
                  <w:p w:rsidR="005659B5" w:rsidRDefault="005659B5" w:rsidP="001B7F8A">
                    <w:r>
                      <w:t>-1</w:t>
                    </w:r>
                  </w:p>
                </w:txbxContent>
              </v:textbox>
            </v:rect>
            <v:rect id="_x0000_s1410" style="position:absolute;left:5311;top:4957;width:386;height:381" strokecolor="white">
              <v:textbox style="mso-next-textbox:#_x0000_s1410">
                <w:txbxContent>
                  <w:p w:rsidR="005659B5" w:rsidRDefault="005659B5" w:rsidP="001B7F8A">
                    <w:r>
                      <w:t>0</w:t>
                    </w:r>
                  </w:p>
                </w:txbxContent>
              </v:textbox>
            </v:rect>
            <v:rect id="_x0000_s1411" style="position:absolute;left:5825;top:4956;width:386;height:380" strokecolor="white">
              <v:textbox style="mso-next-textbox:#_x0000_s1411">
                <w:txbxContent>
                  <w:p w:rsidR="005659B5" w:rsidRDefault="005659B5" w:rsidP="001B7F8A">
                    <w:r>
                      <w:t>1</w:t>
                    </w:r>
                  </w:p>
                </w:txbxContent>
              </v:textbox>
            </v:rect>
            <v:rect id="_x0000_s1412" style="position:absolute;left:6837;top:4947;width:385;height:381" strokecolor="white">
              <v:textbox style="mso-next-textbox:#_x0000_s1412">
                <w:txbxContent>
                  <w:p w:rsidR="005659B5" w:rsidRDefault="005659B5" w:rsidP="001B7F8A">
                    <w:r>
                      <w:t>3</w:t>
                    </w:r>
                  </w:p>
                </w:txbxContent>
              </v:textbox>
            </v:rect>
            <v:rect id="_x0000_s1413" style="position:absolute;left:7368;top:4956;width:386;height:382" strokecolor="white">
              <v:textbox style="mso-next-textbox:#_x0000_s1413">
                <w:txbxContent>
                  <w:p w:rsidR="005659B5" w:rsidRDefault="005659B5" w:rsidP="001B7F8A">
                    <w:r>
                      <w:t>4</w:t>
                    </w:r>
                  </w:p>
                </w:txbxContent>
              </v:textbox>
            </v:rect>
            <v:rect id="_x0000_s1414" style="position:absolute;left:7884;top:4954;width:385;height:381" strokecolor="white">
              <v:textbox style="mso-next-textbox:#_x0000_s1414">
                <w:txbxContent>
                  <w:p w:rsidR="005659B5" w:rsidRDefault="005659B5" w:rsidP="001B7F8A">
                    <w:r>
                      <w:t>5</w:t>
                    </w:r>
                  </w:p>
                </w:txbxContent>
              </v:textbox>
            </v:rect>
            <v:rect id="_x0000_s1415" style="position:absolute;left:8257;top:4958;width:386;height:383" strokecolor="white">
              <v:textbox style="mso-next-textbox:#_x0000_s1415">
                <w:txbxContent>
                  <w:p w:rsidR="005659B5" w:rsidRDefault="005659B5" w:rsidP="001B7F8A">
                    <w:r>
                      <w:t>6</w:t>
                    </w:r>
                  </w:p>
                </w:txbxContent>
              </v:textbox>
            </v:rect>
            <v:rect id="_x0000_s1416" style="position:absolute;left:2665;top:4955;width:514;height:381" strokecolor="white">
              <v:textbox style="mso-next-textbox:#_x0000_s1416">
                <w:txbxContent>
                  <w:p w:rsidR="005659B5" w:rsidRDefault="005659B5" w:rsidP="001B7F8A">
                    <w:r>
                      <w:t>-5</w:t>
                    </w:r>
                  </w:p>
                </w:txbxContent>
              </v:textbox>
            </v:rect>
            <v:line id="_x0000_s1417" style="position:absolute" from="3511,4829" to="3896,4831">
              <v:stroke endarrow="oval"/>
            </v:line>
            <v:rect id="_x0000_s1418" style="position:absolute;left:4153;top:4389;width:515;height:382" strokecolor="white">
              <v:textbox style="mso-next-textbox:#_x0000_s1418">
                <w:txbxContent>
                  <w:p w:rsidR="005659B5" w:rsidRPr="00BC7B45" w:rsidRDefault="005659B5" w:rsidP="001B7F8A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419" style="position:absolute;left:3640;top:4390;width:513;height:337" strokecolor="white">
              <v:textbox style="mso-next-textbox:#_x0000_s1419">
                <w:txbxContent>
                  <w:p w:rsidR="005659B5" w:rsidRPr="00BC7B45" w:rsidRDefault="005659B5" w:rsidP="001B7F8A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420" style="position:absolute;left:2665;top:4389;width:385;height:337" strokecolor="white">
              <v:textbox style="mso-next-textbox:#_x0000_s1420">
                <w:txbxContent>
                  <w:p w:rsidR="005659B5" w:rsidRPr="00BC7B45" w:rsidRDefault="005659B5" w:rsidP="001B7F8A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421" type="#_x0000_t32" style="position:absolute;left:5423;top:4618;width:1542;height:2" o:connectortype="straight" strokecolor="#0070c0" strokeweight="3pt">
              <v:stroke endarrow="block"/>
            </v:shape>
            <v:shape id="_x0000_s1422" type="#_x0000_t32" style="position:absolute;left:5423;top:4688;width:2587;height:4;flip:y" o:connectortype="straight" strokecolor="#c00000" strokeweight="2.5pt">
              <v:stroke endarrow="block"/>
            </v:shape>
            <v:rect id="_x0000_s1423" style="position:absolute;left:2509;top:5485;width:686;height:340" strokecolor="white [3212]">
              <v:textbox style="mso-next-textbox:#_x0000_s1423">
                <w:txbxContent>
                  <w:p w:rsidR="005659B5" w:rsidRDefault="005659B5" w:rsidP="001B7F8A">
                    <w:r>
                      <w:t>σχ.10</w:t>
                    </w:r>
                  </w:p>
                </w:txbxContent>
              </v:textbox>
            </v:rect>
            <v:shape id="_x0000_s1424" type="#_x0000_t32" style="position:absolute;left:6926;top:4544;width:1084;height:1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0A1845" w:rsidRDefault="000A1845" w:rsidP="00CF18B4">
      <w:pPr>
        <w:rPr>
          <w:rFonts w:asciiTheme="majorHAnsi" w:hAnsiTheme="majorHAnsi"/>
          <w:sz w:val="28"/>
          <w:szCs w:val="28"/>
        </w:rPr>
      </w:pPr>
      <w:r w:rsidRPr="000A1845">
        <w:rPr>
          <w:rFonts w:asciiTheme="majorHAnsi" w:hAnsiTheme="majorHAnsi"/>
          <w:sz w:val="28"/>
          <w:szCs w:val="28"/>
        </w:rPr>
        <w:t>Η</w:t>
      </w:r>
      <w:r w:rsidRPr="00683ED9">
        <w:rPr>
          <w:rFonts w:asciiTheme="majorHAnsi" w:hAnsiTheme="majorHAnsi"/>
          <w:b/>
          <w:sz w:val="28"/>
          <w:szCs w:val="28"/>
        </w:rPr>
        <w:t xml:space="preserve"> μετατόπιση</w:t>
      </w:r>
      <w:r w:rsidRPr="000A1845">
        <w:rPr>
          <w:rFonts w:asciiTheme="majorHAnsi" w:hAnsiTheme="majorHAnsi"/>
          <w:sz w:val="28"/>
          <w:szCs w:val="28"/>
        </w:rPr>
        <w:t xml:space="preserve"> του υλικού σημείου</w:t>
      </w:r>
      <w:r>
        <w:rPr>
          <w:rFonts w:asciiTheme="majorHAnsi" w:hAnsiTheme="majorHAnsi"/>
          <w:sz w:val="28"/>
          <w:szCs w:val="28"/>
        </w:rPr>
        <w:t>:</w:t>
      </w:r>
    </w:p>
    <w:p w:rsidR="00D349CC" w:rsidRPr="00CB435D" w:rsidRDefault="000A1845" w:rsidP="00CF18B4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Είναι το </w:t>
      </w:r>
      <w:r w:rsidRPr="00683ED9">
        <w:rPr>
          <w:rFonts w:asciiTheme="majorHAnsi" w:hAnsiTheme="majorHAnsi"/>
          <w:b/>
          <w:sz w:val="28"/>
          <w:szCs w:val="28"/>
        </w:rPr>
        <w:t>διανυσματικό μέγεθος</w:t>
      </w:r>
      <w:r>
        <w:rPr>
          <w:rFonts w:asciiTheme="majorHAnsi" w:hAnsiTheme="majorHAnsi"/>
          <w:sz w:val="28"/>
          <w:szCs w:val="28"/>
        </w:rPr>
        <w:t xml:space="preserve"> που αποδίδεται σχηματικά από το διάνυσμα</w:t>
      </w:r>
      <w:r w:rsidRPr="000A1845">
        <w:rPr>
          <w:rFonts w:asciiTheme="majorHAnsi" w:hAnsiTheme="majorHAnsi"/>
          <w:sz w:val="28"/>
          <w:szCs w:val="28"/>
        </w:rPr>
        <w:t xml:space="preserve"> </w:t>
      </w:r>
      <w:r w:rsidR="00FE62B7" w:rsidRPr="00A17A75">
        <w:rPr>
          <w:rFonts w:asciiTheme="majorHAnsi" w:hAnsiTheme="majorHAnsi"/>
          <w:position w:val="-4"/>
          <w:sz w:val="28"/>
          <w:szCs w:val="28"/>
        </w:rPr>
        <w:object w:dxaOrig="380" w:dyaOrig="320">
          <v:shape id="_x0000_i1091" type="#_x0000_t75" style="width:19.5pt;height:15.75pt" o:ole="">
            <v:imagedata r:id="rId154" o:title=""/>
          </v:shape>
          <o:OLEObject Type="Embed" ProgID="Equation.DSMT4" ShapeID="_x0000_i1091" DrawAspect="Content" ObjectID="_1691743810" r:id="rId155"/>
        </w:object>
      </w:r>
      <w:r w:rsidR="00FE62B7">
        <w:rPr>
          <w:rFonts w:asciiTheme="majorHAnsi" w:hAnsiTheme="majorHAnsi"/>
          <w:position w:val="-4"/>
          <w:sz w:val="28"/>
          <w:szCs w:val="28"/>
        </w:rPr>
        <w:t xml:space="preserve">το οποίο έχει ως αρχή το σημείο αναχώρησης Α και ως πέρας το σημείο άφιξης Γ. </w:t>
      </w:r>
      <w:r w:rsidR="00D97B2C"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92" type="#_x0000_t75" style="width:17.25pt;height:12pt" o:ole="">
            <v:imagedata r:id="rId122" o:title=""/>
          </v:shape>
          <o:OLEObject Type="Embed" ProgID="Equation.DSMT4" ShapeID="_x0000_i1092" DrawAspect="Content" ObjectID="_1691743811" r:id="rId156"/>
        </w:object>
      </w:r>
      <w:r w:rsidR="00FE62B7">
        <w:rPr>
          <w:rFonts w:asciiTheme="majorHAnsi" w:hAnsiTheme="majorHAnsi"/>
          <w:position w:val="-4"/>
          <w:sz w:val="28"/>
          <w:szCs w:val="28"/>
        </w:rPr>
        <w:t xml:space="preserve">Συμβολίζεται επίσης και με </w:t>
      </w:r>
      <w:r w:rsidR="00FE62B7"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093" type="#_x0000_t75" style="width:42.75pt;height:19.5pt" o:ole="">
            <v:imagedata r:id="rId148" o:title=""/>
          </v:shape>
          <o:OLEObject Type="Embed" ProgID="Equation.DSMT4" ShapeID="_x0000_i1093" DrawAspect="Content" ObjectID="_1691743812" r:id="rId157"/>
        </w:objec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.   </w:t>
      </w:r>
    </w:p>
    <w:p w:rsidR="00FE62B7" w:rsidRDefault="00D349CC" w:rsidP="00CF18B4">
      <w:pPr>
        <w:rPr>
          <w:rFonts w:asciiTheme="majorHAnsi" w:hAnsiTheme="majorHAnsi"/>
          <w:position w:val="-6"/>
          <w:sz w:val="28"/>
          <w:szCs w:val="28"/>
        </w:rPr>
      </w:pPr>
      <w:r w:rsidRPr="00CB435D">
        <w:rPr>
          <w:rFonts w:asciiTheme="majorHAnsi" w:hAnsiTheme="majorHAnsi"/>
          <w:position w:val="-6"/>
          <w:sz w:val="28"/>
          <w:szCs w:val="28"/>
        </w:rPr>
        <w:t xml:space="preserve">     </w:t>
      </w:r>
      <w:r w:rsidR="00D97B2C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Δηλαδή   </w:t>
      </w:r>
      <w:r w:rsidR="00FE62B7" w:rsidRPr="00A17A75">
        <w:rPr>
          <w:rFonts w:asciiTheme="majorHAnsi" w:hAnsiTheme="majorHAnsi"/>
          <w:position w:val="-4"/>
          <w:sz w:val="28"/>
          <w:szCs w:val="28"/>
        </w:rPr>
        <w:object w:dxaOrig="380" w:dyaOrig="320">
          <v:shape id="_x0000_i1094" type="#_x0000_t75" style="width:19.5pt;height:15.75pt" o:ole="">
            <v:imagedata r:id="rId154" o:title=""/>
          </v:shape>
          <o:OLEObject Type="Embed" ProgID="Equation.DSMT4" ShapeID="_x0000_i1094" DrawAspect="Content" ObjectID="_1691743813" r:id="rId158"/>
        </w:object>
      </w:r>
      <w:r w:rsidR="00FE62B7">
        <w:rPr>
          <w:rFonts w:asciiTheme="majorHAnsi" w:hAnsiTheme="majorHAnsi"/>
          <w:position w:val="-4"/>
          <w:sz w:val="28"/>
          <w:szCs w:val="28"/>
        </w:rPr>
        <w:t>=</w:t>
      </w:r>
      <w:r w:rsidR="00FE62B7"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095" type="#_x0000_t75" style="width:42.75pt;height:19.5pt" o:ole="">
            <v:imagedata r:id="rId148" o:title=""/>
          </v:shape>
          <o:OLEObject Type="Embed" ProgID="Equation.DSMT4" ShapeID="_x0000_i1095" DrawAspect="Content" ObjectID="_1691743814" r:id="rId159"/>
        </w:object>
      </w:r>
    </w:p>
    <w:p w:rsidR="00FE62B7" w:rsidRDefault="00D97B2C" w:rsidP="00CF18B4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096" type="#_x0000_t75" style="width:17.25pt;height:12pt" o:ole="">
            <v:imagedata r:id="rId122" o:title=""/>
          </v:shape>
          <o:OLEObject Type="Embed" ProgID="Equation.DSMT4" ShapeID="_x0000_i1096" DrawAspect="Content" ObjectID="_1691743815" r:id="rId160"/>
        </w:objec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Εκφράζεται με την διαφορά </w:t>
      </w:r>
      <w:r>
        <w:rPr>
          <w:rFonts w:asciiTheme="majorHAnsi" w:hAnsiTheme="majorHAnsi"/>
          <w:position w:val="-6"/>
          <w:sz w:val="28"/>
          <w:szCs w:val="28"/>
        </w:rPr>
        <w:t>,</w: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  </w:t>
      </w:r>
      <w:r>
        <w:rPr>
          <w:rFonts w:asciiTheme="majorHAnsi" w:hAnsiTheme="majorHAnsi"/>
          <w:position w:val="-6"/>
          <w:sz w:val="28"/>
          <w:szCs w:val="28"/>
        </w:rPr>
        <w:t xml:space="preserve">       </w:t>
      </w:r>
      <w:r w:rsidR="00FE62B7"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097" type="#_x0000_t75" style="width:42.75pt;height:19.5pt" o:ole="">
            <v:imagedata r:id="rId148" o:title=""/>
          </v:shape>
          <o:OLEObject Type="Embed" ProgID="Equation.DSMT4" ShapeID="_x0000_i1097" DrawAspect="Content" ObjectID="_1691743816" r:id="rId161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340" w:dyaOrig="380">
          <v:shape id="_x0000_i1098" type="#_x0000_t75" style="width:23.25pt;height:19.5pt" o:ole="">
            <v:imagedata r:id="rId162" o:title=""/>
          </v:shape>
          <o:OLEObject Type="Embed" ProgID="Equation.DSMT4" ShapeID="_x0000_i1098" DrawAspect="Content" ObjectID="_1691743817" r:id="rId163"/>
        </w:object>
      </w:r>
      <w:r w:rsidR="00FE62B7" w:rsidRPr="00FE62B7">
        <w:rPr>
          <w:rFonts w:asciiTheme="majorHAnsi" w:hAnsiTheme="majorHAnsi"/>
          <w:b/>
          <w:position w:val="-6"/>
          <w:sz w:val="28"/>
          <w:szCs w:val="28"/>
        </w:rPr>
        <w:t>-</w:t>
      </w:r>
      <w:r w:rsidR="00FE62B7">
        <w:rPr>
          <w:rFonts w:asciiTheme="majorHAnsi" w:hAnsiTheme="majorHAnsi"/>
          <w:position w:val="-6"/>
          <w:sz w:val="28"/>
          <w:szCs w:val="28"/>
        </w:rPr>
        <w:t xml:space="preserve"> 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360" w:dyaOrig="380">
          <v:shape id="_x0000_i1099" type="#_x0000_t75" style="width:24.75pt;height:19.5pt" o:ole="">
            <v:imagedata r:id="rId164" o:title=""/>
          </v:shape>
          <o:OLEObject Type="Embed" ProgID="Equation.DSMT4" ShapeID="_x0000_i1099" DrawAspect="Content" ObjectID="_1691743818" r:id="rId165"/>
        </w:object>
      </w:r>
    </w:p>
    <w:p w:rsidR="00D97B2C" w:rsidRPr="00DB6B46" w:rsidRDefault="00D97B2C" w:rsidP="00D97B2C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00" type="#_x0000_t75" style="width:17.25pt;height:12pt" o:ole="">
            <v:imagedata r:id="rId122" o:title=""/>
          </v:shape>
          <o:OLEObject Type="Embed" ProgID="Equation.DSMT4" ShapeID="_x0000_i1100" DrawAspect="Content" ObjectID="_1691743819" r:id="rId166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Έχει αλγεβρική τιμή,                       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620" w:dyaOrig="380">
          <v:shape id="_x0000_i1101" type="#_x0000_t75" style="width:42.75pt;height:19.5pt" o:ole="">
            <v:imagedata r:id="rId167" o:title=""/>
          </v:shape>
          <o:OLEObject Type="Embed" ProgID="Equation.DSMT4" ShapeID="_x0000_i1101" DrawAspect="Content" ObjectID="_1691743820" r:id="rId168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320" w:dyaOrig="380">
          <v:shape id="_x0000_i1102" type="#_x0000_t75" style="width:21.75pt;height:19.5pt" o:ole="">
            <v:imagedata r:id="rId169" o:title=""/>
          </v:shape>
          <o:OLEObject Type="Embed" ProgID="Equation.DSMT4" ShapeID="_x0000_i1102" DrawAspect="Content" ObjectID="_1691743821" r:id="rId170"/>
        </w:object>
      </w:r>
      <w:r w:rsidRPr="00FE62B7">
        <w:rPr>
          <w:rFonts w:asciiTheme="majorHAnsi" w:hAnsiTheme="majorHAnsi"/>
          <w:b/>
          <w:position w:val="-6"/>
          <w:sz w:val="28"/>
          <w:szCs w:val="28"/>
        </w:rPr>
        <w:t>-</w:t>
      </w:r>
      <w:r>
        <w:rPr>
          <w:rFonts w:asciiTheme="majorHAnsi" w:hAnsiTheme="majorHAnsi"/>
          <w:position w:val="-6"/>
          <w:sz w:val="28"/>
          <w:szCs w:val="28"/>
        </w:rPr>
        <w:t xml:space="preserve">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340" w:dyaOrig="380">
          <v:shape id="_x0000_i1103" type="#_x0000_t75" style="width:23.25pt;height:19.5pt" o:ole="">
            <v:imagedata r:id="rId171" o:title=""/>
          </v:shape>
          <o:OLEObject Type="Embed" ProgID="Equation.DSMT4" ShapeID="_x0000_i1103" DrawAspect="Content" ObjectID="_1691743822" r:id="rId172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,  </w:t>
      </w:r>
    </w:p>
    <w:p w:rsidR="00D97B2C" w:rsidRPr="00DB6B46" w:rsidRDefault="00D97B2C" w:rsidP="00D97B2C">
      <w:pPr>
        <w:rPr>
          <w:rFonts w:asciiTheme="majorHAnsi" w:hAnsiTheme="majorHAnsi"/>
          <w:color w:val="00B050"/>
          <w:position w:val="-6"/>
          <w:sz w:val="28"/>
          <w:szCs w:val="28"/>
        </w:rPr>
      </w:pPr>
      <w:r w:rsidRPr="00DB6B46">
        <w:rPr>
          <w:rFonts w:asciiTheme="majorHAnsi" w:hAnsiTheme="majorHAnsi"/>
          <w:position w:val="-6"/>
          <w:sz w:val="28"/>
          <w:szCs w:val="28"/>
        </w:rPr>
        <w:t xml:space="preserve">                                                                     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620" w:dyaOrig="380">
          <v:shape id="_x0000_i1104" type="#_x0000_t75" style="width:42.75pt;height:19.5pt" o:ole="">
            <v:imagedata r:id="rId167" o:title=""/>
          </v:shape>
          <o:OLEObject Type="Embed" ProgID="Equation.DSMT4" ShapeID="_x0000_i1104" DrawAspect="Content" ObjectID="_1691743823" r:id="rId173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=</w:t>
      </w:r>
      <w:r w:rsidRPr="00D97B2C">
        <w:rPr>
          <w:rFonts w:asciiTheme="majorHAnsi" w:hAnsiTheme="majorHAnsi"/>
          <w:position w:val="-6"/>
          <w:sz w:val="28"/>
          <w:szCs w:val="28"/>
        </w:rPr>
        <w:t>(</w:t>
      </w:r>
      <w:r>
        <w:rPr>
          <w:rFonts w:asciiTheme="majorHAnsi" w:hAnsiTheme="majorHAnsi"/>
          <w:position w:val="-6"/>
          <w:sz w:val="28"/>
          <w:szCs w:val="28"/>
        </w:rPr>
        <w:t>+5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Pr="00D97B2C">
        <w:rPr>
          <w:rFonts w:asciiTheme="majorHAnsi" w:hAnsiTheme="majorHAnsi"/>
          <w:position w:val="-6"/>
          <w:sz w:val="28"/>
          <w:szCs w:val="28"/>
        </w:rPr>
        <w:t>)</w:t>
      </w:r>
      <w:r w:rsidRPr="00FE62B7">
        <w:rPr>
          <w:rFonts w:asciiTheme="majorHAnsi" w:hAnsiTheme="majorHAnsi"/>
          <w:b/>
          <w:position w:val="-6"/>
          <w:sz w:val="28"/>
          <w:szCs w:val="28"/>
        </w:rPr>
        <w:t>-</w:t>
      </w:r>
      <w:r>
        <w:rPr>
          <w:rFonts w:asciiTheme="majorHAnsi" w:hAnsiTheme="majorHAnsi"/>
          <w:position w:val="-6"/>
          <w:sz w:val="28"/>
          <w:szCs w:val="28"/>
        </w:rPr>
        <w:t xml:space="preserve">  </w:t>
      </w:r>
      <w:r w:rsidRPr="00DB6B46">
        <w:rPr>
          <w:rFonts w:asciiTheme="majorHAnsi" w:hAnsiTheme="majorHAnsi"/>
          <w:position w:val="-6"/>
          <w:sz w:val="28"/>
          <w:szCs w:val="28"/>
        </w:rPr>
        <w:t>(</w:t>
      </w:r>
      <w:r w:rsidRPr="00D97B2C">
        <w:rPr>
          <w:rFonts w:asciiTheme="majorHAnsi" w:hAnsiTheme="majorHAnsi"/>
          <w:position w:val="-6"/>
          <w:sz w:val="28"/>
          <w:szCs w:val="28"/>
        </w:rPr>
        <w:t>+3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Pr="00DB6B46">
        <w:rPr>
          <w:rFonts w:asciiTheme="majorHAnsi" w:hAnsiTheme="majorHAnsi"/>
          <w:position w:val="-6"/>
          <w:sz w:val="28"/>
          <w:szCs w:val="28"/>
        </w:rPr>
        <w:t>)=+</w:t>
      </w:r>
      <w:r w:rsidRPr="00DB6B46">
        <w:rPr>
          <w:rFonts w:asciiTheme="majorHAnsi" w:hAnsiTheme="majorHAnsi"/>
          <w:color w:val="00B050"/>
          <w:position w:val="-6"/>
          <w:sz w:val="28"/>
          <w:szCs w:val="28"/>
        </w:rPr>
        <w:t>2</w:t>
      </w:r>
      <w:r w:rsidRPr="00D97B2C">
        <w:rPr>
          <w:rFonts w:asciiTheme="majorHAnsi" w:hAnsiTheme="majorHAnsi"/>
          <w:color w:val="00B050"/>
          <w:position w:val="-6"/>
          <w:sz w:val="28"/>
          <w:szCs w:val="28"/>
          <w:lang w:val="en-US"/>
        </w:rPr>
        <w:t>m</w:t>
      </w:r>
    </w:p>
    <w:p w:rsidR="00D97B2C" w:rsidRDefault="00D97B2C" w:rsidP="00CF18B4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05" type="#_x0000_t75" style="width:17.25pt;height:12pt" o:ole="">
            <v:imagedata r:id="rId122" o:title=""/>
          </v:shape>
          <o:OLEObject Type="Embed" ProgID="Equation.DSMT4" ShapeID="_x0000_i1105" DrawAspect="Content" ObjectID="_1691743824" r:id="rId174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Έχει μέτρο, την απόλυτη τιμή της αλγεβρικής τιμής του  η οποία συμπίπτει με    </w:t>
      </w:r>
    </w:p>
    <w:p w:rsidR="00B639FF" w:rsidRPr="00CB435D" w:rsidRDefault="00D97B2C" w:rsidP="00B639FF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      την απόσταση των σημείων Α και Γ,</w:t>
      </w:r>
      <w:r w:rsidRPr="00D97B2C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d</w:t>
      </w:r>
      <w:r w:rsidRPr="00D97B2C">
        <w:rPr>
          <w:rFonts w:asciiTheme="majorHAnsi" w:hAnsiTheme="majorHAnsi"/>
          <w:position w:val="-6"/>
          <w:sz w:val="28"/>
          <w:szCs w:val="28"/>
          <w:vertAlign w:val="subscript"/>
          <w:lang w:val="en-US"/>
        </w:rPr>
        <w:t>A</w:t>
      </w:r>
      <w:r w:rsidRPr="00D97B2C">
        <w:rPr>
          <w:rFonts w:asciiTheme="majorHAnsi" w:hAnsiTheme="majorHAnsi"/>
          <w:position w:val="-6"/>
          <w:sz w:val="28"/>
          <w:szCs w:val="28"/>
          <w:vertAlign w:val="subscript"/>
        </w:rPr>
        <w:t>Γ</w:t>
      </w:r>
      <w:r>
        <w:rPr>
          <w:rFonts w:asciiTheme="majorHAnsi" w:hAnsiTheme="majorHAnsi"/>
          <w:position w:val="-6"/>
          <w:sz w:val="28"/>
          <w:szCs w:val="28"/>
        </w:rPr>
        <w:t>.Έχουμε συνολικά</w:t>
      </w:r>
    </w:p>
    <w:p w:rsidR="00B639FF" w:rsidRDefault="00B639FF" w:rsidP="00B639FF">
      <w:pPr>
        <w:rPr>
          <w:rFonts w:asciiTheme="majorHAnsi" w:hAnsiTheme="majorHAnsi"/>
          <w:b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                                         </w:t>
      </w:r>
      <w:r w:rsidRPr="00ED39A6">
        <w:rPr>
          <w:rFonts w:asciiTheme="majorHAnsi" w:hAnsiTheme="majorHAnsi"/>
          <w:position w:val="-20"/>
          <w:sz w:val="28"/>
          <w:szCs w:val="28"/>
        </w:rPr>
        <w:object w:dxaOrig="760" w:dyaOrig="540">
          <v:shape id="_x0000_i1106" type="#_x0000_t75" style="width:38.25pt;height:27pt" o:ole="">
            <v:imagedata r:id="rId175" o:title=""/>
          </v:shape>
          <o:OLEObject Type="Embed" ProgID="Equation.DSMT4" ShapeID="_x0000_i1106" DrawAspect="Content" ObjectID="_1691743825" r:id="rId176"/>
        </w:object>
      </w:r>
      <w:r>
        <w:rPr>
          <w:rFonts w:asciiTheme="majorHAnsi" w:hAnsiTheme="majorHAnsi"/>
          <w:position w:val="-6"/>
          <w:sz w:val="28"/>
          <w:szCs w:val="28"/>
        </w:rPr>
        <w:t>=</w:t>
      </w:r>
      <w:r w:rsidRPr="00ED39A6">
        <w:rPr>
          <w:rFonts w:asciiTheme="majorHAnsi" w:hAnsiTheme="majorHAnsi"/>
          <w:position w:val="-20"/>
          <w:sz w:val="28"/>
          <w:szCs w:val="28"/>
        </w:rPr>
        <w:object w:dxaOrig="920" w:dyaOrig="540">
          <v:shape id="_x0000_i1107" type="#_x0000_t75" style="width:45.75pt;height:27pt" o:ole="">
            <v:imagedata r:id="rId177" o:title=""/>
          </v:shape>
          <o:OLEObject Type="Embed" ProgID="Equation.DSMT4" ShapeID="_x0000_i1107" DrawAspect="Content" ObjectID="_1691743826" r:id="rId178"/>
        </w:object>
      </w:r>
      <w:r>
        <w:rPr>
          <w:rFonts w:asciiTheme="majorHAnsi" w:hAnsiTheme="majorHAnsi"/>
          <w:position w:val="-6"/>
          <w:sz w:val="28"/>
          <w:szCs w:val="28"/>
        </w:rPr>
        <w:t>=</w:t>
      </w:r>
      <w:r w:rsidRPr="00ED39A6">
        <w:rPr>
          <w:rFonts w:asciiTheme="majorHAnsi" w:hAnsiTheme="majorHAnsi"/>
          <w:position w:val="-14"/>
          <w:sz w:val="28"/>
          <w:szCs w:val="28"/>
        </w:rPr>
        <w:object w:dxaOrig="1920" w:dyaOrig="420">
          <v:shape id="_x0000_i1108" type="#_x0000_t75" style="width:96pt;height:21pt" o:ole="">
            <v:imagedata r:id="rId179" o:title=""/>
          </v:shape>
          <o:OLEObject Type="Embed" ProgID="Equation.DSMT4" ShapeID="_x0000_i1108" DrawAspect="Content" ObjectID="_1691743827" r:id="rId180"/>
        </w:object>
      </w:r>
      <w:r>
        <w:rPr>
          <w:rFonts w:asciiTheme="majorHAnsi" w:hAnsiTheme="majorHAnsi"/>
          <w:position w:val="-6"/>
          <w:sz w:val="28"/>
          <w:szCs w:val="28"/>
        </w:rPr>
        <w:t>=</w:t>
      </w:r>
      <w:r w:rsidRPr="00937868"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B46E22">
        <w:rPr>
          <w:rFonts w:asciiTheme="majorHAnsi" w:hAnsiTheme="majorHAnsi"/>
          <w:b/>
          <w:position w:val="-6"/>
          <w:sz w:val="28"/>
          <w:szCs w:val="28"/>
          <w:lang w:val="en-US"/>
        </w:rPr>
        <w:t>d</w:t>
      </w:r>
      <w:r w:rsidRPr="00B46E22">
        <w:rPr>
          <w:rFonts w:asciiTheme="majorHAnsi" w:hAnsiTheme="majorHAnsi"/>
          <w:b/>
          <w:position w:val="-6"/>
          <w:sz w:val="28"/>
          <w:szCs w:val="28"/>
          <w:vertAlign w:val="subscript"/>
          <w:lang w:val="en-US"/>
        </w:rPr>
        <w:t>A</w:t>
      </w:r>
      <w:r w:rsidRPr="00B46E22">
        <w:rPr>
          <w:rFonts w:asciiTheme="majorHAnsi" w:hAnsiTheme="majorHAnsi"/>
          <w:b/>
          <w:position w:val="-6"/>
          <w:sz w:val="28"/>
          <w:szCs w:val="28"/>
          <w:vertAlign w:val="subscript"/>
        </w:rPr>
        <w:t>Γ</w:t>
      </w:r>
      <w:r w:rsidRPr="00937868">
        <w:rPr>
          <w:rFonts w:asciiTheme="majorHAnsi" w:hAnsiTheme="majorHAnsi"/>
          <w:b/>
          <w:position w:val="-6"/>
          <w:sz w:val="28"/>
          <w:szCs w:val="28"/>
        </w:rPr>
        <w:t xml:space="preserve"> </w:t>
      </w:r>
      <w:r w:rsidRPr="00B46E22">
        <w:rPr>
          <w:rFonts w:asciiTheme="majorHAnsi" w:hAnsiTheme="majorHAnsi"/>
          <w:b/>
          <w:position w:val="-6"/>
          <w:sz w:val="28"/>
          <w:szCs w:val="28"/>
        </w:rPr>
        <w:t>=</w:t>
      </w:r>
      <w:r w:rsidRPr="00937868">
        <w:rPr>
          <w:rFonts w:asciiTheme="majorHAnsi" w:hAnsiTheme="majorHAnsi"/>
          <w:b/>
          <w:position w:val="-6"/>
          <w:sz w:val="28"/>
          <w:szCs w:val="28"/>
        </w:rPr>
        <w:t>2</w:t>
      </w:r>
      <w:r w:rsidRPr="00B46E22">
        <w:rPr>
          <w:rFonts w:asciiTheme="majorHAnsi" w:hAnsiTheme="majorHAnsi"/>
          <w:b/>
          <w:position w:val="-6"/>
          <w:sz w:val="28"/>
          <w:szCs w:val="28"/>
          <w:lang w:val="en-US"/>
        </w:rPr>
        <w:t>m</w:t>
      </w:r>
    </w:p>
    <w:p w:rsidR="00DB6B46" w:rsidRPr="00CB435D" w:rsidRDefault="00DB6B46" w:rsidP="00DB6B46">
      <w:pPr>
        <w:rPr>
          <w:rFonts w:asciiTheme="majorHAnsi" w:hAnsiTheme="majorHAnsi"/>
          <w:b/>
          <w:position w:val="-6"/>
          <w:sz w:val="28"/>
          <w:szCs w:val="28"/>
        </w:rPr>
      </w:pPr>
      <w:r>
        <w:rPr>
          <w:rFonts w:asciiTheme="majorHAnsi" w:hAnsiTheme="majorHAnsi"/>
          <w:b/>
          <w:position w:val="-6"/>
          <w:sz w:val="28"/>
          <w:szCs w:val="28"/>
        </w:rPr>
        <w:t>Θεωρούμε τώρα ότι το υλικό σημείο κινείται από το σημείο  από το σημείο Γ στο σημείο Δ</w:t>
      </w:r>
    </w:p>
    <w:p w:rsidR="00DB6B46" w:rsidRDefault="00526A52" w:rsidP="00DB6B46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</w:r>
      <w:r>
        <w:rPr>
          <w:b/>
          <w:bCs/>
          <w:sz w:val="32"/>
          <w:szCs w:val="32"/>
        </w:rPr>
        <w:pict>
          <v:group id="_x0000_s1527" editas="canvas" style="width:485.4pt;height:140.2pt;mso-position-horizontal-relative:char;mso-position-vertical-relative:line" coordorigin="2361,3846" coordsize="6935,1979">
            <o:lock v:ext="edit" aspectratio="t"/>
            <v:shape id="_x0000_s1528" type="#_x0000_t75" style="position:absolute;left:2361;top:3846;width:6935;height:197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529" style="position:absolute;left:5439;top:5335;width:825;height:398;mso-wrap-style:none" strokecolor="white [3212]">
              <v:textbox>
                <w:txbxContent>
                  <w:p w:rsidR="005659B5" w:rsidRDefault="005659B5" w:rsidP="00DB6B46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620" w:dyaOrig="380">
                        <v:shape id="_x0000_i1535" type="#_x0000_t75" style="width:42.75pt;height:19.5pt" o:ole="">
                          <v:imagedata r:id="rId181" o:title=""/>
                        </v:shape>
                        <o:OLEObject Type="Embed" ProgID="Equation.DSMT4" ShapeID="_x0000_i1535" DrawAspect="Content" ObjectID="_1691744254" r:id="rId182"/>
                      </w:object>
                    </w:r>
                  </w:p>
                </w:txbxContent>
              </v:textbox>
            </v:rect>
            <v:rect id="_x0000_s1530" style="position:absolute;left:6258;top:4947;width:385;height:381" strokecolor="white">
              <v:textbox style="mso-next-textbox:#_x0000_s1530">
                <w:txbxContent>
                  <w:p w:rsidR="005659B5" w:rsidRDefault="005659B5" w:rsidP="00DB6B46">
                    <w:r>
                      <w:t>2</w:t>
                    </w:r>
                  </w:p>
                </w:txbxContent>
              </v:textbox>
            </v:rect>
            <v:rect id="_x0000_s1531" style="position:absolute;left:6468;top:4135;width:548;height:557;mso-wrap-style:none" strokecolor="white [3212]">
              <v:textbox style="mso-fit-shape-to-text:t">
                <w:txbxContent>
                  <w:p w:rsidR="005659B5" w:rsidRDefault="005659B5" w:rsidP="00DB6B46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40" w:dyaOrig="380">
                        <v:shape id="_x0000_i1536" type="#_x0000_t75" style="width:23.25pt;height:19.5pt" o:ole="">
                          <v:imagedata r:id="rId150" o:title=""/>
                        </v:shape>
                        <o:OLEObject Type="Embed" ProgID="Equation.DSMT4" ShapeID="_x0000_i1536" DrawAspect="Content" ObjectID="_1691744255" r:id="rId183"/>
                      </w:object>
                    </w:r>
                  </w:p>
                </w:txbxContent>
              </v:textbox>
            </v:rect>
            <v:rect id="_x0000_s1532" style="position:absolute;left:7948;top:4237;width:389;height:381" strokecolor="white">
              <v:textbox style="mso-next-textbox:#_x0000_s1532">
                <w:txbxContent>
                  <w:p w:rsidR="005659B5" w:rsidRPr="003E4F90" w:rsidRDefault="005659B5" w:rsidP="00DB6B46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533" style="position:absolute;left:4282;top:4064;width:525;height:557;mso-wrap-style:none" strokecolor="white [3212]">
              <v:textbox style="mso-fit-shape-to-text:t">
                <w:txbxContent>
                  <w:p w:rsidR="005659B5" w:rsidRDefault="005659B5" w:rsidP="00DB6B46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80">
                        <v:shape id="_x0000_i1537" type="#_x0000_t75" style="width:21.75pt;height:19.5pt" o:ole="">
                          <v:imagedata r:id="rId184" o:title=""/>
                        </v:shape>
                        <o:OLEObject Type="Embed" ProgID="Equation.DSMT4" ShapeID="_x0000_i1537" DrawAspect="Content" ObjectID="_1691744256" r:id="rId185"/>
                      </w:object>
                    </w:r>
                  </w:p>
                </w:txbxContent>
              </v:textbox>
            </v:rect>
            <v:rect id="_x0000_s1534" style="position:absolute;left:5225;top:4237;width:455;height:381" strokecolor="white">
              <v:textbox style="mso-next-textbox:#_x0000_s1534">
                <w:txbxContent>
                  <w:p w:rsidR="005659B5" w:rsidRPr="001B7F8A" w:rsidRDefault="005659B5" w:rsidP="00DB6B46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535" style="position:absolute;left:2426;top:4958;width:624;height:382" strokecolor="white">
              <v:textbox style="mso-next-textbox:#_x0000_s1535">
                <w:txbxContent>
                  <w:p w:rsidR="005659B5" w:rsidRPr="00DF5480" w:rsidRDefault="005659B5" w:rsidP="00DB6B46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536" style="position:absolute" from="2739,4831" to="8782,4838" strokeweight="2.5pt">
              <v:stroke endarrow="block"/>
            </v:line>
            <v:line id="_x0000_s1537" style="position:absolute" from="7111,4830" to="7496,4831">
              <v:stroke endarrow="oval"/>
            </v:line>
            <v:line id="_x0000_s1538" style="position:absolute" from="2996,4830" to="3384,4831">
              <v:stroke endarrow="oval"/>
            </v:line>
            <v:line id="_x0000_s1539" style="position:absolute" from="3511,4830" to="3896,4831">
              <v:stroke endarrow="oval"/>
            </v:line>
            <v:line id="_x0000_s1540" style="position:absolute" from="4025,4830" to="4410,4831">
              <v:stroke endarrow="oval"/>
            </v:line>
            <v:line id="_x0000_s1541" style="position:absolute" from="2482,4830" to="2868,4831">
              <v:stroke endarrow="oval"/>
            </v:line>
            <v:line id="_x0000_s1542" style="position:absolute" from="4539,4830" to="4925,4831">
              <v:stroke endarrow="oval"/>
            </v:line>
            <v:line id="_x0000_s1543" style="position:absolute" from="5054,4830" to="5439,4831">
              <v:stroke endarrow="oval"/>
            </v:line>
            <v:line id="_x0000_s1544" style="position:absolute" from="5568,4830" to="5954,4831">
              <v:stroke endarrow="oval"/>
            </v:line>
            <v:line id="_x0000_s1545" style="position:absolute" from="6082,4830" to="6468,4831">
              <v:stroke endarrow="oval"/>
            </v:line>
            <v:line id="_x0000_s1546" style="position:absolute" from="3855,4839" to="3895,4840" strokecolor="#0070c0" strokeweight="1.5pt">
              <v:stroke endarrow="oval"/>
            </v:line>
            <v:line id="_x0000_s1547" style="position:absolute" from="7948,4827" to="8010,4831" strokecolor="#c00000" strokeweight="1.5pt">
              <v:stroke endarrow="oval"/>
            </v:line>
            <v:line id="_x0000_s1548" style="position:absolute" from="8070,4827" to="8455,4829">
              <v:stroke endarrow="oval"/>
            </v:line>
            <v:rect id="_x0000_s1549" style="position:absolute;left:8782;top:4957;width:385;height:382" strokecolor="white">
              <v:textbox style="mso-next-textbox:#_x0000_s1549">
                <w:txbxContent>
                  <w:p w:rsidR="005659B5" w:rsidRDefault="005659B5" w:rsidP="00DB6B46">
                    <w:r>
                      <w:t>χ</w:t>
                    </w:r>
                  </w:p>
                </w:txbxContent>
              </v:textbox>
            </v:rect>
            <v:rect id="_x0000_s1550" style="position:absolute;left:3179;top:4954;width:386;height:382" strokecolor="white">
              <v:textbox style="mso-next-textbox:#_x0000_s1550">
                <w:txbxContent>
                  <w:p w:rsidR="005659B5" w:rsidRDefault="005659B5" w:rsidP="00DB6B46">
                    <w:r>
                      <w:t>-4</w:t>
                    </w:r>
                  </w:p>
                </w:txbxContent>
              </v:textbox>
            </v:rect>
            <v:rect id="_x0000_s1551" style="position:absolute;left:3693;top:4958;width:387;height:381" strokecolor="white">
              <v:textbox style="mso-next-textbox:#_x0000_s1551">
                <w:txbxContent>
                  <w:p w:rsidR="005659B5" w:rsidRDefault="005659B5" w:rsidP="00DB6B46">
                    <w:r>
                      <w:t>-3</w:t>
                    </w:r>
                  </w:p>
                </w:txbxContent>
              </v:textbox>
            </v:rect>
            <v:rect id="_x0000_s1552" style="position:absolute;left:4282;top:4957;width:387;height:381" strokecolor="white">
              <v:textbox style="mso-next-textbox:#_x0000_s1552">
                <w:txbxContent>
                  <w:p w:rsidR="005659B5" w:rsidRDefault="005659B5" w:rsidP="00DB6B46">
                    <w:r>
                      <w:t>-2</w:t>
                    </w:r>
                  </w:p>
                </w:txbxContent>
              </v:textbox>
            </v:rect>
            <v:rect id="_x0000_s1553" style="position:absolute;left:4800;top:4958;width:386;height:381" strokecolor="white">
              <v:textbox style="mso-next-textbox:#_x0000_s1553">
                <w:txbxContent>
                  <w:p w:rsidR="005659B5" w:rsidRDefault="005659B5" w:rsidP="00DB6B46">
                    <w:r>
                      <w:t>-1</w:t>
                    </w:r>
                  </w:p>
                </w:txbxContent>
              </v:textbox>
            </v:rect>
            <v:rect id="_x0000_s1554" style="position:absolute;left:5311;top:4957;width:386;height:381" strokecolor="white">
              <v:textbox style="mso-next-textbox:#_x0000_s1554">
                <w:txbxContent>
                  <w:p w:rsidR="005659B5" w:rsidRDefault="005659B5" w:rsidP="00DB6B46">
                    <w:r>
                      <w:t>0</w:t>
                    </w:r>
                  </w:p>
                </w:txbxContent>
              </v:textbox>
            </v:rect>
            <v:rect id="_x0000_s1555" style="position:absolute;left:5825;top:4956;width:386;height:380" strokecolor="white">
              <v:textbox style="mso-next-textbox:#_x0000_s1555">
                <w:txbxContent>
                  <w:p w:rsidR="005659B5" w:rsidRDefault="005659B5" w:rsidP="00DB6B46">
                    <w:r>
                      <w:t>1</w:t>
                    </w:r>
                  </w:p>
                </w:txbxContent>
              </v:textbox>
            </v:rect>
            <v:rect id="_x0000_s1556" style="position:absolute;left:6837;top:4947;width:385;height:381" strokecolor="white">
              <v:textbox style="mso-next-textbox:#_x0000_s1556">
                <w:txbxContent>
                  <w:p w:rsidR="005659B5" w:rsidRDefault="005659B5" w:rsidP="00DB6B46">
                    <w:r>
                      <w:t>3</w:t>
                    </w:r>
                  </w:p>
                </w:txbxContent>
              </v:textbox>
            </v:rect>
            <v:rect id="_x0000_s1557" style="position:absolute;left:7368;top:4956;width:386;height:382" strokecolor="white">
              <v:textbox style="mso-next-textbox:#_x0000_s1557">
                <w:txbxContent>
                  <w:p w:rsidR="005659B5" w:rsidRDefault="005659B5" w:rsidP="00DB6B46">
                    <w:r>
                      <w:t>4</w:t>
                    </w:r>
                  </w:p>
                </w:txbxContent>
              </v:textbox>
            </v:rect>
            <v:rect id="_x0000_s1558" style="position:absolute;left:7884;top:4954;width:385;height:381" strokecolor="white">
              <v:textbox style="mso-next-textbox:#_x0000_s1558">
                <w:txbxContent>
                  <w:p w:rsidR="005659B5" w:rsidRDefault="005659B5" w:rsidP="00DB6B46">
                    <w:r>
                      <w:t>5</w:t>
                    </w:r>
                  </w:p>
                </w:txbxContent>
              </v:textbox>
            </v:rect>
            <v:rect id="_x0000_s1559" style="position:absolute;left:8257;top:4958;width:386;height:383" strokecolor="white">
              <v:textbox style="mso-next-textbox:#_x0000_s1559">
                <w:txbxContent>
                  <w:p w:rsidR="005659B5" w:rsidRDefault="005659B5" w:rsidP="00DB6B46">
                    <w:r>
                      <w:t>6</w:t>
                    </w:r>
                  </w:p>
                </w:txbxContent>
              </v:textbox>
            </v:rect>
            <v:rect id="_x0000_s1560" style="position:absolute;left:2665;top:4955;width:514;height:381" strokecolor="white">
              <v:textbox style="mso-next-textbox:#_x0000_s1560">
                <w:txbxContent>
                  <w:p w:rsidR="005659B5" w:rsidRDefault="005659B5" w:rsidP="00DB6B46">
                    <w:r>
                      <w:t>-5</w:t>
                    </w:r>
                  </w:p>
                </w:txbxContent>
              </v:textbox>
            </v:rect>
            <v:line id="_x0000_s1561" style="position:absolute" from="6569,4826" to="6954,4827">
              <v:stroke endarrow="oval"/>
            </v:line>
            <v:rect id="_x0000_s1562" style="position:absolute;left:3693;top:4285;width:515;height:336" strokecolor="white">
              <v:textbox style="mso-next-textbox:#_x0000_s1562">
                <w:txbxContent>
                  <w:p w:rsidR="005659B5" w:rsidRPr="00BC7B45" w:rsidRDefault="005659B5" w:rsidP="00DB6B46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shape id="_x0000_s1563" type="#_x0000_t32" style="position:absolute;left:3827;top:4687;width:1526;height:1;flip:x" o:connectortype="straight" strokecolor="#0070c0" strokeweight="3pt">
              <v:stroke endarrow="block"/>
            </v:shape>
            <v:shape id="_x0000_s1564" type="#_x0000_t32" style="position:absolute;left:5423;top:4688;width:2587;height:4;flip:y" o:connectortype="straight" strokecolor="#c00000" strokeweight="2.5pt">
              <v:stroke endarrow="block"/>
            </v:shape>
            <v:rect id="_x0000_s1565" style="position:absolute;left:2493;top:5341;width:686;height:340" strokecolor="white [3212]">
              <v:textbox style="mso-next-textbox:#_x0000_s1565">
                <w:txbxContent>
                  <w:p w:rsidR="005659B5" w:rsidRDefault="005659B5" w:rsidP="00DB6B46">
                    <w:r>
                      <w:t>σχ.10</w:t>
                    </w:r>
                  </w:p>
                </w:txbxContent>
              </v:textbox>
            </v:rect>
            <v:shape id="_x0000_s1566" type="#_x0000_t32" style="position:absolute;left:3876;top:5327;width:4134;height:1;flip:x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DB6B46" w:rsidRDefault="00DB6B46" w:rsidP="00DB6B46">
      <w:pPr>
        <w:rPr>
          <w:rFonts w:asciiTheme="majorHAnsi" w:hAnsiTheme="majorHAnsi"/>
          <w:sz w:val="28"/>
          <w:szCs w:val="28"/>
        </w:rPr>
      </w:pPr>
      <w:r w:rsidRPr="000A1845">
        <w:rPr>
          <w:rFonts w:asciiTheme="majorHAnsi" w:hAnsiTheme="majorHAnsi"/>
          <w:sz w:val="28"/>
          <w:szCs w:val="28"/>
        </w:rPr>
        <w:t xml:space="preserve">Η </w:t>
      </w:r>
      <w:r w:rsidRPr="00683ED9">
        <w:rPr>
          <w:rFonts w:asciiTheme="majorHAnsi" w:hAnsiTheme="majorHAnsi"/>
          <w:b/>
          <w:sz w:val="28"/>
          <w:szCs w:val="28"/>
        </w:rPr>
        <w:t xml:space="preserve">μετατόπιση </w:t>
      </w:r>
      <w:r w:rsidRPr="000A1845">
        <w:rPr>
          <w:rFonts w:asciiTheme="majorHAnsi" w:hAnsiTheme="majorHAnsi"/>
          <w:sz w:val="28"/>
          <w:szCs w:val="28"/>
        </w:rPr>
        <w:t>του υλικού σημείου</w:t>
      </w:r>
      <w:r>
        <w:rPr>
          <w:rFonts w:asciiTheme="majorHAnsi" w:hAnsiTheme="majorHAnsi"/>
          <w:sz w:val="28"/>
          <w:szCs w:val="28"/>
        </w:rPr>
        <w:t>: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Είναι το διανυσματικό μέγεθος που αποδίδεται σχηματικά από το διάνυσμα</w:t>
      </w:r>
      <w:r w:rsidRPr="000A1845">
        <w:rPr>
          <w:rFonts w:asciiTheme="majorHAnsi" w:hAnsiTheme="majorHAnsi"/>
          <w:sz w:val="28"/>
          <w:szCs w:val="28"/>
        </w:rPr>
        <w:t xml:space="preserve"> </w:t>
      </w:r>
      <w:r w:rsidRPr="00A17A75">
        <w:rPr>
          <w:rFonts w:asciiTheme="majorHAnsi" w:hAnsiTheme="majorHAnsi"/>
          <w:position w:val="-4"/>
          <w:sz w:val="28"/>
          <w:szCs w:val="28"/>
        </w:rPr>
        <w:object w:dxaOrig="400" w:dyaOrig="340">
          <v:shape id="_x0000_i1109" type="#_x0000_t75" style="width:20.25pt;height:16.5pt" o:ole="">
            <v:imagedata r:id="rId186" o:title=""/>
          </v:shape>
          <o:OLEObject Type="Embed" ProgID="Equation.DSMT4" ShapeID="_x0000_i1109" DrawAspect="Content" ObjectID="_1691743828" r:id="rId187"/>
        </w:object>
      </w:r>
      <w:r>
        <w:rPr>
          <w:rFonts w:asciiTheme="majorHAnsi" w:hAnsiTheme="majorHAnsi"/>
          <w:position w:val="-4"/>
          <w:sz w:val="28"/>
          <w:szCs w:val="28"/>
        </w:rPr>
        <w:t xml:space="preserve">το οποίο έχει ως αρχή το σημείο αναχώρησης Γ και ως πέρας το σημείο άφιξης Δ. </w:t>
      </w: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10" type="#_x0000_t75" style="width:17.25pt;height:12pt" o:ole="">
            <v:imagedata r:id="rId122" o:title=""/>
          </v:shape>
          <o:OLEObject Type="Embed" ProgID="Equation.DSMT4" ShapeID="_x0000_i1110" DrawAspect="Content" ObjectID="_1691743829" r:id="rId188"/>
        </w:object>
      </w:r>
      <w:r>
        <w:rPr>
          <w:rFonts w:asciiTheme="majorHAnsi" w:hAnsiTheme="majorHAnsi"/>
          <w:position w:val="-4"/>
          <w:sz w:val="28"/>
          <w:szCs w:val="28"/>
        </w:rPr>
        <w:t xml:space="preserve">Συμβολίζεται επίσης και με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111" type="#_x0000_t75" style="width:42.75pt;height:19.5pt" o:ole="">
            <v:imagedata r:id="rId189" o:title=""/>
          </v:shape>
          <o:OLEObject Type="Embed" ProgID="Equation.DSMT4" ShapeID="_x0000_i1111" DrawAspect="Content" ObjectID="_1691743830" r:id="rId190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.   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      Δηλαδή   </w:t>
      </w:r>
      <w:r w:rsidRPr="00A17A75">
        <w:rPr>
          <w:rFonts w:asciiTheme="majorHAnsi" w:hAnsiTheme="majorHAnsi"/>
          <w:position w:val="-4"/>
          <w:sz w:val="28"/>
          <w:szCs w:val="28"/>
        </w:rPr>
        <w:object w:dxaOrig="400" w:dyaOrig="340">
          <v:shape id="_x0000_i1112" type="#_x0000_t75" style="width:20.25pt;height:16.5pt" o:ole="">
            <v:imagedata r:id="rId191" o:title=""/>
          </v:shape>
          <o:OLEObject Type="Embed" ProgID="Equation.DSMT4" ShapeID="_x0000_i1112" DrawAspect="Content" ObjectID="_1691743831" r:id="rId192"/>
        </w:object>
      </w:r>
      <w:r>
        <w:rPr>
          <w:rFonts w:asciiTheme="majorHAnsi" w:hAnsiTheme="majorHAnsi"/>
          <w:position w:val="-4"/>
          <w:sz w:val="28"/>
          <w:szCs w:val="28"/>
        </w:rPr>
        <w:t>=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113" type="#_x0000_t75" style="width:42.75pt;height:19.5pt" o:ole="">
            <v:imagedata r:id="rId193" o:title=""/>
          </v:shape>
          <o:OLEObject Type="Embed" ProgID="Equation.DSMT4" ShapeID="_x0000_i1113" DrawAspect="Content" ObjectID="_1691743832" r:id="rId194"/>
        </w:objec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14" type="#_x0000_t75" style="width:17.25pt;height:12pt" o:ole="">
            <v:imagedata r:id="rId122" o:title=""/>
          </v:shape>
          <o:OLEObject Type="Embed" ProgID="Equation.DSMT4" ShapeID="_x0000_i1114" DrawAspect="Content" ObjectID="_1691743833" r:id="rId195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Εκφράζεται με την διαφορά ,        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115" type="#_x0000_t75" style="width:42.75pt;height:19.5pt" o:ole="">
            <v:imagedata r:id="rId196" o:title=""/>
          </v:shape>
          <o:OLEObject Type="Embed" ProgID="Equation.DSMT4" ShapeID="_x0000_i1115" DrawAspect="Content" ObjectID="_1691743834" r:id="rId197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 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320" w:dyaOrig="380">
          <v:shape id="_x0000_i1116" type="#_x0000_t75" style="width:21.75pt;height:19.5pt" o:ole="">
            <v:imagedata r:id="rId198" o:title=""/>
          </v:shape>
          <o:OLEObject Type="Embed" ProgID="Equation.DSMT4" ShapeID="_x0000_i1116" DrawAspect="Content" ObjectID="_1691743835" r:id="rId199"/>
        </w:object>
      </w:r>
      <w:r>
        <w:rPr>
          <w:rFonts w:asciiTheme="majorHAnsi" w:hAnsiTheme="majorHAnsi"/>
          <w:position w:val="-6"/>
          <w:sz w:val="28"/>
          <w:szCs w:val="28"/>
        </w:rPr>
        <w:t>-</w:t>
      </w:r>
      <w:r w:rsidRPr="00573504">
        <w:rPr>
          <w:rFonts w:asciiTheme="majorHAnsi" w:hAnsiTheme="majorHAnsi"/>
          <w:position w:val="-6"/>
          <w:sz w:val="28"/>
          <w:szCs w:val="28"/>
        </w:rPr>
        <w:object w:dxaOrig="340" w:dyaOrig="380">
          <v:shape id="_x0000_i1117" type="#_x0000_t75" style="width:23.25pt;height:19.5pt" o:ole="">
            <v:imagedata r:id="rId200" o:title=""/>
          </v:shape>
          <o:OLEObject Type="Embed" ProgID="Equation.DSMT4" ShapeID="_x0000_i1117" DrawAspect="Content" ObjectID="_1691743836" r:id="rId201"/>
        </w:object>
      </w:r>
    </w:p>
    <w:p w:rsidR="00DB6B46" w:rsidRPr="00B46E22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18" type="#_x0000_t75" style="width:17.25pt;height:12pt" o:ole="">
            <v:imagedata r:id="rId122" o:title=""/>
          </v:shape>
          <o:OLEObject Type="Embed" ProgID="Equation.DSMT4" ShapeID="_x0000_i1118" DrawAspect="Content" ObjectID="_1691743837" r:id="rId202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Έχει αλγεβρική τιμή,                       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600" w:dyaOrig="380">
          <v:shape id="_x0000_i1119" type="#_x0000_t75" style="width:41.25pt;height:19.5pt" o:ole="">
            <v:imagedata r:id="rId203" o:title=""/>
          </v:shape>
          <o:OLEObject Type="Embed" ProgID="Equation.DSMT4" ShapeID="_x0000_i1119" DrawAspect="Content" ObjectID="_1691743838" r:id="rId204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320" w:dyaOrig="380">
          <v:shape id="_x0000_i1120" type="#_x0000_t75" style="width:21.75pt;height:19.5pt" o:ole="">
            <v:imagedata r:id="rId205" o:title=""/>
          </v:shape>
          <o:OLEObject Type="Embed" ProgID="Equation.DSMT4" ShapeID="_x0000_i1120" DrawAspect="Content" ObjectID="_1691743839" r:id="rId206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-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320" w:dyaOrig="380">
          <v:shape id="_x0000_i1121" type="#_x0000_t75" style="width:21.75pt;height:19.5pt" o:ole="">
            <v:imagedata r:id="rId169" o:title=""/>
          </v:shape>
          <o:OLEObject Type="Embed" ProgID="Equation.DSMT4" ShapeID="_x0000_i1121" DrawAspect="Content" ObjectID="_1691743840" r:id="rId207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 </w:t>
      </w:r>
    </w:p>
    <w:p w:rsidR="00DB6B46" w:rsidRPr="00B46E22" w:rsidRDefault="00DB6B46" w:rsidP="00DB6B46">
      <w:pPr>
        <w:rPr>
          <w:rFonts w:asciiTheme="majorHAnsi" w:hAnsiTheme="majorHAnsi"/>
          <w:color w:val="00B050"/>
          <w:position w:val="-6"/>
          <w:sz w:val="28"/>
          <w:szCs w:val="28"/>
        </w:rPr>
      </w:pPr>
      <w:r w:rsidRPr="00B46E22">
        <w:rPr>
          <w:rFonts w:asciiTheme="majorHAnsi" w:hAnsiTheme="majorHAnsi"/>
          <w:position w:val="-6"/>
          <w:sz w:val="28"/>
          <w:szCs w:val="28"/>
        </w:rPr>
        <w:t xml:space="preserve">                                                                       </w:t>
      </w:r>
      <w:r w:rsidRPr="00D97B2C">
        <w:rPr>
          <w:rFonts w:asciiTheme="majorHAnsi" w:hAnsiTheme="majorHAnsi"/>
          <w:position w:val="-12"/>
          <w:sz w:val="28"/>
          <w:szCs w:val="28"/>
        </w:rPr>
        <w:object w:dxaOrig="600" w:dyaOrig="380">
          <v:shape id="_x0000_i1122" type="#_x0000_t75" style="width:41.25pt;height:19.5pt" o:ole="">
            <v:imagedata r:id="rId208" o:title=""/>
          </v:shape>
          <o:OLEObject Type="Embed" ProgID="Equation.DSMT4" ShapeID="_x0000_i1122" DrawAspect="Content" ObjectID="_1691743841" r:id="rId209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=</w:t>
      </w:r>
      <w:r w:rsidRPr="00D97B2C">
        <w:rPr>
          <w:rFonts w:asciiTheme="majorHAnsi" w:hAnsiTheme="majorHAnsi"/>
          <w:position w:val="-6"/>
          <w:sz w:val="28"/>
          <w:szCs w:val="28"/>
        </w:rPr>
        <w:t>(</w:t>
      </w:r>
      <w:r>
        <w:rPr>
          <w:rFonts w:asciiTheme="majorHAnsi" w:hAnsiTheme="majorHAnsi"/>
          <w:position w:val="-6"/>
          <w:sz w:val="28"/>
          <w:szCs w:val="28"/>
        </w:rPr>
        <w:t>-3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Pr="00D97B2C">
        <w:rPr>
          <w:rFonts w:asciiTheme="majorHAnsi" w:hAnsiTheme="majorHAnsi"/>
          <w:position w:val="-6"/>
          <w:sz w:val="28"/>
          <w:szCs w:val="28"/>
        </w:rPr>
        <w:t>)</w:t>
      </w:r>
      <w:r w:rsidRPr="00FE62B7">
        <w:rPr>
          <w:rFonts w:asciiTheme="majorHAnsi" w:hAnsiTheme="majorHAnsi"/>
          <w:b/>
          <w:position w:val="-6"/>
          <w:sz w:val="28"/>
          <w:szCs w:val="28"/>
        </w:rPr>
        <w:t>-</w:t>
      </w:r>
      <w:r>
        <w:rPr>
          <w:rFonts w:asciiTheme="majorHAnsi" w:hAnsiTheme="majorHAnsi"/>
          <w:position w:val="-6"/>
          <w:sz w:val="28"/>
          <w:szCs w:val="28"/>
        </w:rPr>
        <w:t xml:space="preserve">  </w:t>
      </w:r>
      <w:r w:rsidRPr="00B46E22">
        <w:rPr>
          <w:rFonts w:asciiTheme="majorHAnsi" w:hAnsiTheme="majorHAnsi"/>
          <w:position w:val="-6"/>
          <w:sz w:val="28"/>
          <w:szCs w:val="28"/>
        </w:rPr>
        <w:t>(</w:t>
      </w:r>
      <w:r w:rsidRPr="00D97B2C">
        <w:rPr>
          <w:rFonts w:asciiTheme="majorHAnsi" w:hAnsiTheme="majorHAnsi"/>
          <w:position w:val="-6"/>
          <w:sz w:val="28"/>
          <w:szCs w:val="28"/>
        </w:rPr>
        <w:t>+</w:t>
      </w:r>
      <w:r>
        <w:rPr>
          <w:rFonts w:asciiTheme="majorHAnsi" w:hAnsiTheme="majorHAnsi"/>
          <w:position w:val="-6"/>
          <w:sz w:val="28"/>
          <w:szCs w:val="28"/>
        </w:rPr>
        <w:t>5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Pr="00B46E22">
        <w:rPr>
          <w:rFonts w:asciiTheme="majorHAnsi" w:hAnsiTheme="majorHAnsi"/>
          <w:position w:val="-6"/>
          <w:sz w:val="28"/>
          <w:szCs w:val="28"/>
        </w:rPr>
        <w:t>)=</w:t>
      </w:r>
      <w:r>
        <w:rPr>
          <w:rFonts w:asciiTheme="majorHAnsi" w:hAnsiTheme="majorHAnsi"/>
          <w:position w:val="-6"/>
          <w:sz w:val="28"/>
          <w:szCs w:val="28"/>
        </w:rPr>
        <w:t xml:space="preserve"> - </w:t>
      </w:r>
      <w:r>
        <w:rPr>
          <w:rFonts w:asciiTheme="majorHAnsi" w:hAnsiTheme="majorHAnsi"/>
          <w:color w:val="00B050"/>
          <w:position w:val="-6"/>
          <w:sz w:val="28"/>
          <w:szCs w:val="28"/>
        </w:rPr>
        <w:t xml:space="preserve">8 </w:t>
      </w:r>
      <w:r w:rsidRPr="00D97B2C">
        <w:rPr>
          <w:rFonts w:asciiTheme="majorHAnsi" w:hAnsiTheme="majorHAnsi"/>
          <w:color w:val="00B050"/>
          <w:position w:val="-6"/>
          <w:sz w:val="28"/>
          <w:szCs w:val="28"/>
          <w:lang w:val="en-US"/>
        </w:rPr>
        <w:t>m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 w:rsidRPr="0029712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23" type="#_x0000_t75" style="width:17.25pt;height:12pt" o:ole="">
            <v:imagedata r:id="rId122" o:title=""/>
          </v:shape>
          <o:OLEObject Type="Embed" ProgID="Equation.DSMT4" ShapeID="_x0000_i1123" DrawAspect="Content" ObjectID="_1691743842" r:id="rId210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Έχει μέτρο που συμβολίζεται με </w:t>
      </w:r>
      <w:r w:rsidRPr="00ED39A6">
        <w:rPr>
          <w:rFonts w:asciiTheme="majorHAnsi" w:hAnsiTheme="majorHAnsi"/>
          <w:position w:val="-20"/>
          <w:sz w:val="28"/>
          <w:szCs w:val="28"/>
        </w:rPr>
        <w:object w:dxaOrig="740" w:dyaOrig="540">
          <v:shape id="_x0000_i1124" type="#_x0000_t75" style="width:36.75pt;height:27pt" o:ole="">
            <v:imagedata r:id="rId211" o:title=""/>
          </v:shape>
          <o:OLEObject Type="Embed" ProgID="Equation.DSMT4" ShapeID="_x0000_i1124" DrawAspect="Content" ObjectID="_1691743843" r:id="rId212"/>
        </w:object>
      </w:r>
      <w:r>
        <w:rPr>
          <w:rFonts w:asciiTheme="majorHAnsi" w:hAnsiTheme="majorHAnsi"/>
          <w:position w:val="-6"/>
          <w:sz w:val="28"/>
          <w:szCs w:val="28"/>
        </w:rPr>
        <w:t>=</w:t>
      </w:r>
      <w:r w:rsidRPr="00ED39A6">
        <w:rPr>
          <w:rFonts w:asciiTheme="majorHAnsi" w:hAnsiTheme="majorHAnsi"/>
          <w:position w:val="-20"/>
          <w:sz w:val="28"/>
          <w:szCs w:val="28"/>
        </w:rPr>
        <w:object w:dxaOrig="920" w:dyaOrig="540">
          <v:shape id="_x0000_i1125" type="#_x0000_t75" style="width:45.75pt;height:27pt" o:ole="">
            <v:imagedata r:id="rId213" o:title=""/>
          </v:shape>
          <o:OLEObject Type="Embed" ProgID="Equation.DSMT4" ShapeID="_x0000_i1125" DrawAspect="Content" ObjectID="_1691743844" r:id="rId214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ίσο προς την απόλυτη τιμή    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      της αλγεβρικής τιμής του , η οποία συμπίπτει με την απόσταση των σημείων  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      Γ και Δ,</w:t>
      </w:r>
      <w:r w:rsidRPr="00D97B2C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d</w:t>
      </w:r>
      <w:r>
        <w:rPr>
          <w:rFonts w:asciiTheme="majorHAnsi" w:hAnsiTheme="majorHAnsi"/>
          <w:position w:val="-6"/>
          <w:sz w:val="28"/>
          <w:szCs w:val="28"/>
          <w:vertAlign w:val="subscript"/>
        </w:rPr>
        <w:t>ΓΔ</w:t>
      </w:r>
      <w:r>
        <w:rPr>
          <w:rFonts w:asciiTheme="majorHAnsi" w:hAnsiTheme="majorHAnsi"/>
          <w:position w:val="-6"/>
          <w:sz w:val="28"/>
          <w:szCs w:val="28"/>
        </w:rPr>
        <w:t>.</w:t>
      </w:r>
      <w:r w:rsidR="00CB435D" w:rsidRPr="00CB435D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</w:rPr>
        <w:t>Έχουμε συνολικά</w:t>
      </w:r>
    </w:p>
    <w:p w:rsidR="00DB6B46" w:rsidRDefault="00DB6B46" w:rsidP="00DB6B46">
      <w:pPr>
        <w:rPr>
          <w:rFonts w:asciiTheme="majorHAnsi" w:hAnsiTheme="majorHAnsi"/>
          <w:position w:val="-6"/>
          <w:sz w:val="28"/>
          <w:szCs w:val="28"/>
        </w:rPr>
      </w:pPr>
    </w:p>
    <w:p w:rsidR="00906FC6" w:rsidRDefault="00DB6B46" w:rsidP="00DB6B46">
      <w:pPr>
        <w:rPr>
          <w:rFonts w:asciiTheme="majorHAnsi" w:hAnsiTheme="majorHAnsi"/>
          <w:b/>
          <w:position w:val="-6"/>
          <w:sz w:val="28"/>
          <w:szCs w:val="28"/>
        </w:rPr>
      </w:pPr>
      <w:r w:rsidRPr="001A411B">
        <w:rPr>
          <w:rFonts w:asciiTheme="majorHAnsi" w:hAnsiTheme="majorHAnsi"/>
          <w:position w:val="-6"/>
          <w:sz w:val="28"/>
          <w:szCs w:val="28"/>
        </w:rPr>
        <w:t xml:space="preserve">                                         </w:t>
      </w:r>
      <w:r w:rsidRPr="001A411B">
        <w:rPr>
          <w:rFonts w:asciiTheme="majorHAnsi" w:hAnsiTheme="majorHAnsi"/>
          <w:position w:val="-20"/>
          <w:sz w:val="28"/>
          <w:szCs w:val="28"/>
        </w:rPr>
        <w:object w:dxaOrig="740" w:dyaOrig="540">
          <v:shape id="_x0000_i1126" type="#_x0000_t75" style="width:36.75pt;height:27pt" o:ole="">
            <v:imagedata r:id="rId215" o:title=""/>
          </v:shape>
          <o:OLEObject Type="Embed" ProgID="Equation.DSMT4" ShapeID="_x0000_i1126" DrawAspect="Content" ObjectID="_1691743845" r:id="rId216"/>
        </w:object>
      </w:r>
      <w:r w:rsidRPr="001A411B">
        <w:rPr>
          <w:rFonts w:asciiTheme="majorHAnsi" w:hAnsiTheme="majorHAnsi"/>
          <w:position w:val="-6"/>
          <w:sz w:val="28"/>
          <w:szCs w:val="28"/>
        </w:rPr>
        <w:t>=</w:t>
      </w:r>
      <w:r w:rsidRPr="001A411B">
        <w:rPr>
          <w:rFonts w:asciiTheme="majorHAnsi" w:hAnsiTheme="majorHAnsi"/>
          <w:position w:val="-20"/>
          <w:sz w:val="28"/>
          <w:szCs w:val="28"/>
        </w:rPr>
        <w:object w:dxaOrig="920" w:dyaOrig="540">
          <v:shape id="_x0000_i1127" type="#_x0000_t75" style="width:45.75pt;height:27pt" o:ole="">
            <v:imagedata r:id="rId217" o:title=""/>
          </v:shape>
          <o:OLEObject Type="Embed" ProgID="Equation.DSMT4" ShapeID="_x0000_i1127" DrawAspect="Content" ObjectID="_1691743846" r:id="rId218"/>
        </w:object>
      </w:r>
      <w:r w:rsidRPr="001A411B">
        <w:rPr>
          <w:rFonts w:asciiTheme="majorHAnsi" w:hAnsiTheme="majorHAnsi"/>
          <w:position w:val="-6"/>
          <w:sz w:val="28"/>
          <w:szCs w:val="28"/>
        </w:rPr>
        <w:t>=</w:t>
      </w:r>
      <w:r w:rsidRPr="001A411B">
        <w:rPr>
          <w:rFonts w:asciiTheme="majorHAnsi" w:hAnsiTheme="majorHAnsi"/>
          <w:position w:val="-14"/>
          <w:sz w:val="28"/>
          <w:szCs w:val="28"/>
        </w:rPr>
        <w:object w:dxaOrig="1900" w:dyaOrig="420">
          <v:shape id="_x0000_i1128" type="#_x0000_t75" style="width:95.25pt;height:21pt" o:ole="">
            <v:imagedata r:id="rId219" o:title=""/>
          </v:shape>
          <o:OLEObject Type="Embed" ProgID="Equation.DSMT4" ShapeID="_x0000_i1128" DrawAspect="Content" ObjectID="_1691743847" r:id="rId220"/>
        </w:object>
      </w:r>
      <w:r w:rsidRPr="001A411B">
        <w:rPr>
          <w:rFonts w:asciiTheme="majorHAnsi" w:hAnsiTheme="majorHAnsi"/>
          <w:position w:val="-6"/>
          <w:sz w:val="28"/>
          <w:szCs w:val="28"/>
        </w:rPr>
        <w:t>=</w:t>
      </w:r>
      <w:r w:rsidRPr="005A4F12"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1A411B">
        <w:rPr>
          <w:rFonts w:asciiTheme="majorHAnsi" w:hAnsiTheme="majorHAnsi"/>
          <w:b/>
          <w:position w:val="-6"/>
          <w:sz w:val="28"/>
          <w:szCs w:val="28"/>
          <w:lang w:val="en-US"/>
        </w:rPr>
        <w:t>d</w:t>
      </w:r>
      <w:r w:rsidRPr="001A411B">
        <w:rPr>
          <w:rFonts w:asciiTheme="majorHAnsi" w:hAnsiTheme="majorHAnsi"/>
          <w:b/>
          <w:position w:val="-6"/>
          <w:sz w:val="28"/>
          <w:szCs w:val="28"/>
          <w:vertAlign w:val="subscript"/>
        </w:rPr>
        <w:t>ΓΔ</w:t>
      </w:r>
      <w:r w:rsidRPr="005A4F12">
        <w:rPr>
          <w:rFonts w:asciiTheme="majorHAnsi" w:hAnsiTheme="majorHAnsi"/>
          <w:b/>
          <w:position w:val="-6"/>
          <w:sz w:val="28"/>
          <w:szCs w:val="28"/>
        </w:rPr>
        <w:t xml:space="preserve"> </w:t>
      </w:r>
      <w:r w:rsidRPr="001A411B">
        <w:rPr>
          <w:rFonts w:asciiTheme="majorHAnsi" w:hAnsiTheme="majorHAnsi"/>
          <w:b/>
          <w:position w:val="-6"/>
          <w:sz w:val="28"/>
          <w:szCs w:val="28"/>
        </w:rPr>
        <w:t>=8</w:t>
      </w:r>
      <w:r w:rsidRPr="001A411B">
        <w:rPr>
          <w:rFonts w:asciiTheme="majorHAnsi" w:hAnsiTheme="majorHAnsi"/>
          <w:b/>
          <w:position w:val="-6"/>
          <w:sz w:val="28"/>
          <w:szCs w:val="28"/>
          <w:lang w:val="en-US"/>
        </w:rPr>
        <w:t>m</w:t>
      </w:r>
    </w:p>
    <w:p w:rsidR="00683ED9" w:rsidRDefault="00683ED9" w:rsidP="00DB6B46">
      <w:pPr>
        <w:rPr>
          <w:rFonts w:asciiTheme="majorHAnsi" w:hAnsiTheme="majorHAnsi"/>
          <w:b/>
          <w:position w:val="-6"/>
          <w:sz w:val="28"/>
          <w:szCs w:val="28"/>
        </w:rPr>
      </w:pPr>
    </w:p>
    <w:p w:rsidR="00683ED9" w:rsidRDefault="00683ED9" w:rsidP="00DB6B46">
      <w:pPr>
        <w:rPr>
          <w:rFonts w:asciiTheme="majorHAnsi" w:hAnsiTheme="majorHAnsi"/>
          <w:b/>
          <w:position w:val="-6"/>
          <w:sz w:val="28"/>
          <w:szCs w:val="28"/>
        </w:rPr>
      </w:pPr>
    </w:p>
    <w:p w:rsidR="00683ED9" w:rsidRDefault="00683ED9" w:rsidP="00DB6B46">
      <w:pPr>
        <w:rPr>
          <w:rFonts w:asciiTheme="majorHAnsi" w:hAnsiTheme="majorHAnsi"/>
          <w:b/>
          <w:position w:val="-6"/>
          <w:sz w:val="28"/>
          <w:szCs w:val="28"/>
        </w:rPr>
      </w:pPr>
    </w:p>
    <w:p w:rsidR="00683ED9" w:rsidRPr="00683ED9" w:rsidRDefault="00683ED9" w:rsidP="00DB6B46">
      <w:pPr>
        <w:rPr>
          <w:rFonts w:asciiTheme="majorHAnsi" w:hAnsiTheme="majorHAnsi"/>
          <w:b/>
          <w:position w:val="-6"/>
          <w:sz w:val="28"/>
          <w:szCs w:val="28"/>
        </w:rPr>
      </w:pPr>
    </w:p>
    <w:p w:rsidR="005A4F12" w:rsidRPr="00837BFF" w:rsidRDefault="005A4F12" w:rsidP="00CB435D">
      <w:pPr>
        <w:pBdr>
          <w:top w:val="single" w:sz="4" w:space="0" w:color="auto" w:shadow="1"/>
          <w:left w:val="single" w:sz="4" w:space="0" w:color="auto" w:shadow="1"/>
          <w:bottom w:val="single" w:sz="4" w:space="0" w:color="auto" w:shadow="1"/>
          <w:right w:val="single" w:sz="4" w:space="0" w:color="auto" w:shadow="1"/>
        </w:pBdr>
        <w:rPr>
          <w:rFonts w:asciiTheme="majorHAnsi" w:hAnsiTheme="majorHAnsi"/>
          <w:b/>
          <w:sz w:val="28"/>
          <w:szCs w:val="28"/>
        </w:rPr>
      </w:pPr>
      <w:r w:rsidRPr="00837BFF">
        <w:rPr>
          <w:rFonts w:asciiTheme="majorHAnsi" w:hAnsiTheme="majorHAnsi"/>
          <w:b/>
          <w:sz w:val="28"/>
          <w:szCs w:val="28"/>
        </w:rPr>
        <w:t xml:space="preserve">                           </w:t>
      </w:r>
      <w:r>
        <w:rPr>
          <w:rFonts w:asciiTheme="majorHAnsi" w:hAnsiTheme="majorHAnsi"/>
          <w:b/>
          <w:sz w:val="28"/>
          <w:szCs w:val="28"/>
        </w:rPr>
        <w:t xml:space="preserve">               </w:t>
      </w:r>
      <w:r w:rsidRPr="00CB435D">
        <w:rPr>
          <w:rFonts w:asciiTheme="majorHAnsi" w:hAnsiTheme="majorHAnsi"/>
          <w:b/>
          <w:sz w:val="28"/>
          <w:szCs w:val="28"/>
        </w:rPr>
        <w:t>ΜΕΡΙΚΕΣ   ΧΡΗΣΙΜΕΣ   ΠΑΡΑΤΗΡΗΣΕΙΣ</w:t>
      </w:r>
      <w:r w:rsidRPr="00837BFF">
        <w:rPr>
          <w:rFonts w:asciiTheme="majorHAnsi" w:hAnsiTheme="majorHAnsi"/>
          <w:b/>
          <w:sz w:val="28"/>
          <w:szCs w:val="28"/>
        </w:rPr>
        <w:t xml:space="preserve">                                      </w:t>
      </w:r>
    </w:p>
    <w:p w:rsidR="005A4F12" w:rsidRPr="00FC713F" w:rsidRDefault="003C115B" w:rsidP="002D629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α</w:t>
      </w:r>
      <w:r w:rsidR="005A4F12" w:rsidRPr="00FC713F">
        <w:rPr>
          <w:rFonts w:asciiTheme="majorHAnsi" w:hAnsiTheme="majorHAnsi"/>
          <w:b/>
          <w:sz w:val="28"/>
          <w:szCs w:val="28"/>
        </w:rPr>
        <w:t>.</w:t>
      </w:r>
      <w:r w:rsidR="005A4F12" w:rsidRPr="00FC713F">
        <w:rPr>
          <w:rFonts w:asciiTheme="majorHAnsi" w:hAnsiTheme="majorHAnsi"/>
          <w:sz w:val="28"/>
          <w:szCs w:val="28"/>
        </w:rPr>
        <w:t xml:space="preserve">Αν  η αλγεβρική τιμή της θέσης είναι </w:t>
      </w:r>
      <w:r w:rsidR="005A4F12" w:rsidRPr="00FC713F">
        <w:rPr>
          <w:rFonts w:asciiTheme="majorHAnsi" w:hAnsiTheme="majorHAnsi"/>
          <w:b/>
          <w:sz w:val="28"/>
          <w:szCs w:val="28"/>
        </w:rPr>
        <w:t xml:space="preserve">αρνητική ( </w:t>
      </w:r>
      <w:r w:rsidR="005A4F12" w:rsidRPr="00FC713F">
        <w:rPr>
          <w:rFonts w:asciiTheme="majorHAnsi" w:hAnsiTheme="majorHAnsi"/>
          <w:b/>
          <w:sz w:val="28"/>
          <w:szCs w:val="28"/>
          <w:lang w:val="en-US"/>
        </w:rPr>
        <w:t>x</w:t>
      </w:r>
      <w:r w:rsidR="005A4F12" w:rsidRPr="00FC713F">
        <w:rPr>
          <w:rFonts w:asciiTheme="majorHAnsi" w:hAnsiTheme="majorHAnsi"/>
          <w:b/>
          <w:sz w:val="28"/>
          <w:szCs w:val="28"/>
        </w:rPr>
        <w:t xml:space="preserve"> &lt; 0 )</w:t>
      </w:r>
      <w:r w:rsidR="005A4F12" w:rsidRPr="00FC713F">
        <w:rPr>
          <w:rFonts w:asciiTheme="majorHAnsi" w:hAnsiTheme="majorHAnsi"/>
          <w:sz w:val="28"/>
          <w:szCs w:val="28"/>
        </w:rPr>
        <w:t xml:space="preserve"> τότε το υλικό σημείο </w:t>
      </w:r>
      <w:r w:rsidR="005A4F12" w:rsidRPr="00FC713F">
        <w:rPr>
          <w:rFonts w:asciiTheme="majorHAnsi" w:hAnsiTheme="majorHAnsi"/>
          <w:b/>
          <w:sz w:val="28"/>
          <w:szCs w:val="28"/>
        </w:rPr>
        <w:t xml:space="preserve">βρίσκεται </w:t>
      </w:r>
      <w:r w:rsidR="005A4F12" w:rsidRPr="00FC713F">
        <w:rPr>
          <w:rFonts w:asciiTheme="majorHAnsi" w:hAnsiTheme="majorHAnsi"/>
          <w:sz w:val="28"/>
          <w:szCs w:val="28"/>
        </w:rPr>
        <w:t>στον αρνητικό ημιάξονα  (αριστερά από την αρχή (0)), ενώ αν η αλγε</w:t>
      </w:r>
      <w:r w:rsidR="00FC713F" w:rsidRPr="00FC713F">
        <w:rPr>
          <w:rFonts w:asciiTheme="majorHAnsi" w:hAnsiTheme="majorHAnsi"/>
          <w:sz w:val="28"/>
          <w:szCs w:val="28"/>
        </w:rPr>
        <w:t>-</w:t>
      </w:r>
      <w:r w:rsidR="005A4F12" w:rsidRPr="00FC713F">
        <w:rPr>
          <w:rFonts w:asciiTheme="majorHAnsi" w:hAnsiTheme="majorHAnsi"/>
          <w:sz w:val="28"/>
          <w:szCs w:val="28"/>
        </w:rPr>
        <w:t xml:space="preserve">βρική τιμή της θέσης είναι </w:t>
      </w:r>
      <w:r w:rsidR="005A4F12" w:rsidRPr="00FC713F">
        <w:rPr>
          <w:rFonts w:asciiTheme="majorHAnsi" w:hAnsiTheme="majorHAnsi"/>
          <w:b/>
          <w:sz w:val="28"/>
          <w:szCs w:val="28"/>
        </w:rPr>
        <w:t xml:space="preserve">θετική </w:t>
      </w:r>
      <w:r w:rsidR="005A4F12" w:rsidRPr="00FC713F">
        <w:rPr>
          <w:rFonts w:asciiTheme="majorHAnsi" w:hAnsiTheme="majorHAnsi"/>
          <w:sz w:val="28"/>
          <w:szCs w:val="28"/>
        </w:rPr>
        <w:t xml:space="preserve">( </w:t>
      </w:r>
      <w:r w:rsidR="005A4F12" w:rsidRPr="00FC713F">
        <w:rPr>
          <w:rFonts w:asciiTheme="majorHAnsi" w:hAnsiTheme="majorHAnsi"/>
          <w:sz w:val="28"/>
          <w:szCs w:val="28"/>
          <w:lang w:val="en-US"/>
        </w:rPr>
        <w:t>x</w:t>
      </w:r>
      <w:r w:rsidR="005A4F12" w:rsidRPr="00FC713F">
        <w:rPr>
          <w:rFonts w:asciiTheme="majorHAnsi" w:hAnsiTheme="majorHAnsi"/>
          <w:sz w:val="28"/>
          <w:szCs w:val="28"/>
        </w:rPr>
        <w:t xml:space="preserve"> &gt; 0 ), τότε το υλικό σημείο βρίσκεται στον </w:t>
      </w:r>
      <w:r w:rsidR="005A4F12" w:rsidRPr="00FC713F">
        <w:rPr>
          <w:rFonts w:asciiTheme="majorHAnsi" w:hAnsiTheme="majorHAnsi"/>
          <w:b/>
          <w:sz w:val="28"/>
          <w:szCs w:val="28"/>
        </w:rPr>
        <w:t>θετικό  ημιάξονα</w:t>
      </w:r>
      <w:r w:rsidR="005A4F12" w:rsidRPr="00FC713F">
        <w:rPr>
          <w:rFonts w:asciiTheme="majorHAnsi" w:hAnsiTheme="majorHAnsi"/>
          <w:sz w:val="28"/>
          <w:szCs w:val="28"/>
        </w:rPr>
        <w:t xml:space="preserve">  (δεξιά από την άξονα (0)), </w:t>
      </w:r>
    </w:p>
    <w:p w:rsidR="005A4F12" w:rsidRPr="00FC713F" w:rsidRDefault="005A4F12" w:rsidP="002D6298">
      <w:pPr>
        <w:spacing w:after="120" w:line="240" w:lineRule="auto"/>
        <w:rPr>
          <w:rFonts w:asciiTheme="majorHAnsi" w:hAnsiTheme="majorHAnsi"/>
          <w:sz w:val="28"/>
          <w:szCs w:val="28"/>
        </w:rPr>
      </w:pPr>
      <w:r w:rsidRPr="00FC713F">
        <w:rPr>
          <w:rFonts w:asciiTheme="majorHAnsi" w:hAnsiTheme="majorHAnsi"/>
          <w:b/>
          <w:sz w:val="28"/>
          <w:szCs w:val="28"/>
        </w:rPr>
        <w:t>ΠΡΟΣΟΧΗ!</w:t>
      </w:r>
      <w:r w:rsidRPr="00FC713F">
        <w:rPr>
          <w:rFonts w:asciiTheme="majorHAnsi" w:hAnsiTheme="majorHAnsi"/>
          <w:sz w:val="28"/>
          <w:szCs w:val="28"/>
        </w:rPr>
        <w:t xml:space="preserve"> Η η αλγεβρική τιμή της θέσης </w:t>
      </w:r>
      <w:r w:rsidRPr="00FC713F">
        <w:rPr>
          <w:rFonts w:asciiTheme="majorHAnsi" w:hAnsiTheme="majorHAnsi"/>
          <w:b/>
          <w:sz w:val="28"/>
          <w:szCs w:val="28"/>
        </w:rPr>
        <w:t>ΔΕΝ</w:t>
      </w:r>
      <w:r w:rsidRPr="00FC713F">
        <w:rPr>
          <w:rFonts w:asciiTheme="majorHAnsi" w:hAnsiTheme="majorHAnsi"/>
          <w:sz w:val="28"/>
          <w:szCs w:val="28"/>
        </w:rPr>
        <w:t xml:space="preserve"> μας πληροφορεί </w:t>
      </w:r>
      <w:r w:rsidRPr="00FC713F">
        <w:rPr>
          <w:rFonts w:asciiTheme="majorHAnsi" w:hAnsiTheme="majorHAnsi"/>
          <w:b/>
          <w:sz w:val="28"/>
          <w:szCs w:val="28"/>
        </w:rPr>
        <w:t>για την κατεύ</w:t>
      </w:r>
      <w:r w:rsidR="00FC713F" w:rsidRPr="00FC713F">
        <w:rPr>
          <w:rFonts w:asciiTheme="majorHAnsi" w:hAnsiTheme="majorHAnsi"/>
          <w:b/>
          <w:sz w:val="28"/>
          <w:szCs w:val="28"/>
        </w:rPr>
        <w:t>-</w:t>
      </w:r>
      <w:r w:rsidRPr="00FC713F">
        <w:rPr>
          <w:rFonts w:asciiTheme="majorHAnsi" w:hAnsiTheme="majorHAnsi"/>
          <w:b/>
          <w:sz w:val="28"/>
          <w:szCs w:val="28"/>
        </w:rPr>
        <w:t xml:space="preserve">θυνση </w:t>
      </w:r>
      <w:r w:rsidRPr="00FC713F">
        <w:rPr>
          <w:rFonts w:asciiTheme="majorHAnsi" w:hAnsiTheme="majorHAnsi"/>
          <w:sz w:val="28"/>
          <w:szCs w:val="28"/>
        </w:rPr>
        <w:t>προς την οποία κινείται (μετατοπίζεται το κινητό)</w:t>
      </w:r>
      <w:r w:rsidR="002D6298" w:rsidRPr="00FC713F">
        <w:rPr>
          <w:rFonts w:asciiTheme="majorHAnsi" w:hAnsiTheme="majorHAnsi"/>
          <w:sz w:val="28"/>
          <w:szCs w:val="28"/>
        </w:rPr>
        <w:t>.Αυτό το κάνει η αλγε</w:t>
      </w:r>
      <w:r w:rsidR="00FC713F" w:rsidRPr="00FC713F">
        <w:rPr>
          <w:rFonts w:asciiTheme="majorHAnsi" w:hAnsiTheme="majorHAnsi"/>
          <w:sz w:val="28"/>
          <w:szCs w:val="28"/>
        </w:rPr>
        <w:t>-</w:t>
      </w:r>
      <w:r w:rsidR="002D6298" w:rsidRPr="00FC713F">
        <w:rPr>
          <w:rFonts w:asciiTheme="majorHAnsi" w:hAnsiTheme="majorHAnsi"/>
          <w:sz w:val="28"/>
          <w:szCs w:val="28"/>
        </w:rPr>
        <w:t>βρική τιμή της μετατόπισης.</w:t>
      </w:r>
    </w:p>
    <w:p w:rsidR="002D6298" w:rsidRPr="00FC713F" w:rsidRDefault="003C115B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β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.</w:t>
      </w:r>
      <w:r w:rsid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Τ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ο πρόσημο της αλγεβρικής τιμής 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  <w:lang w:val="en-US"/>
        </w:rPr>
        <w:t>x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=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  <w:lang w:val="en-US"/>
        </w:rPr>
        <w:t>x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  <w:vertAlign w:val="subscript"/>
        </w:rPr>
        <w:t xml:space="preserve">τελ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-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  <w:lang w:val="en-US"/>
        </w:rPr>
        <w:t>x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  <w:vertAlign w:val="subscript"/>
        </w:rPr>
        <w:t xml:space="preserve">αρχ 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της μετατόπισης δείχνει την κατεύθυνση προς την οποία το υλικό σημείο μετατοπίζεται </w:t>
      </w:r>
      <w:r w:rsidR="001805EF">
        <w:rPr>
          <w:rFonts w:asciiTheme="majorHAnsi" w:eastAsia="Times New Roman" w:hAnsiTheme="majorHAnsi" w:cs="Times New Roman"/>
          <w:color w:val="000000"/>
          <w:sz w:val="28"/>
          <w:szCs w:val="28"/>
        </w:rPr>
        <w:t>.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ΕΝ ΔΕΙΧΝΕΙ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τον </w:t>
      </w:r>
      <w:r w:rsidR="007646E9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ΗΜΙΑ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ΞΟΝΑ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στον οποίο στο σώμα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ΒΡΙΣΚΕΤΑΙ.</w:t>
      </w:r>
    </w:p>
    <w:p w:rsidR="007646E9" w:rsidRPr="00627F34" w:rsidRDefault="003C115B" w:rsidP="00FC713F">
      <w:pPr>
        <w:spacing w:after="12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γ</w:t>
      </w:r>
      <w:r w:rsidR="005A4F12" w:rsidRPr="00FC713F">
        <w:rPr>
          <w:rFonts w:asciiTheme="majorHAnsi" w:hAnsiTheme="majorHAnsi"/>
          <w:b/>
          <w:sz w:val="28"/>
          <w:szCs w:val="28"/>
        </w:rPr>
        <w:t>.</w:t>
      </w:r>
      <w:r w:rsidR="005A4F12" w:rsidRPr="00FC713F">
        <w:rPr>
          <w:rFonts w:asciiTheme="majorHAnsi" w:hAnsiTheme="majorHAnsi"/>
          <w:sz w:val="28"/>
          <w:szCs w:val="28"/>
        </w:rPr>
        <w:t xml:space="preserve"> </w:t>
      </w:r>
      <w:r w:rsidR="00FC713F">
        <w:rPr>
          <w:rFonts w:asciiTheme="majorHAnsi" w:hAnsiTheme="majorHAnsi"/>
          <w:sz w:val="28"/>
          <w:szCs w:val="28"/>
        </w:rPr>
        <w:t xml:space="preserve">Το διάνυσμα θέσης καθώς και </w:t>
      </w:r>
      <w:r w:rsidR="005A4F12" w:rsidRPr="00FC713F">
        <w:rPr>
          <w:rFonts w:asciiTheme="majorHAnsi" w:hAnsiTheme="majorHAnsi"/>
          <w:sz w:val="28"/>
          <w:szCs w:val="28"/>
        </w:rPr>
        <w:t xml:space="preserve"> η αλγεβρική </w:t>
      </w:r>
      <w:r w:rsidR="00FC713F">
        <w:rPr>
          <w:rFonts w:asciiTheme="majorHAnsi" w:hAnsiTheme="majorHAnsi"/>
          <w:sz w:val="28"/>
          <w:szCs w:val="28"/>
        </w:rPr>
        <w:t xml:space="preserve">του </w:t>
      </w:r>
      <w:r w:rsidR="005A4F12" w:rsidRPr="00FC713F">
        <w:rPr>
          <w:rFonts w:asciiTheme="majorHAnsi" w:hAnsiTheme="majorHAnsi"/>
          <w:sz w:val="28"/>
          <w:szCs w:val="28"/>
        </w:rPr>
        <w:t xml:space="preserve">τιμή </w:t>
      </w:r>
      <w:r w:rsidR="005A4F12" w:rsidRPr="00627F34">
        <w:rPr>
          <w:rFonts w:asciiTheme="majorHAnsi" w:hAnsiTheme="majorHAnsi"/>
          <w:b/>
          <w:sz w:val="28"/>
          <w:szCs w:val="28"/>
        </w:rPr>
        <w:t>εξαρτ</w:t>
      </w:r>
      <w:r w:rsidR="00FC713F" w:rsidRPr="00627F34">
        <w:rPr>
          <w:rFonts w:asciiTheme="majorHAnsi" w:hAnsiTheme="majorHAnsi"/>
          <w:b/>
          <w:sz w:val="28"/>
          <w:szCs w:val="28"/>
        </w:rPr>
        <w:t>ώνται</w:t>
      </w:r>
      <w:r w:rsidR="00FC713F" w:rsidRPr="00627F34">
        <w:rPr>
          <w:rFonts w:asciiTheme="majorHAnsi" w:hAnsiTheme="majorHAnsi"/>
          <w:sz w:val="28"/>
          <w:szCs w:val="28"/>
        </w:rPr>
        <w:t xml:space="preserve"> </w:t>
      </w:r>
      <w:r w:rsidR="005A4F12" w:rsidRPr="00627F34">
        <w:rPr>
          <w:rFonts w:asciiTheme="majorHAnsi" w:hAnsiTheme="majorHAnsi"/>
          <w:sz w:val="28"/>
          <w:szCs w:val="28"/>
        </w:rPr>
        <w:t xml:space="preserve"> από το ση</w:t>
      </w:r>
      <w:r w:rsidR="00627F34">
        <w:rPr>
          <w:rFonts w:asciiTheme="majorHAnsi" w:hAnsiTheme="majorHAnsi"/>
          <w:sz w:val="28"/>
          <w:szCs w:val="28"/>
        </w:rPr>
        <w:t>-</w:t>
      </w:r>
      <w:r w:rsidR="005A4F12" w:rsidRPr="00627F34">
        <w:rPr>
          <w:rFonts w:asciiTheme="majorHAnsi" w:hAnsiTheme="majorHAnsi"/>
          <w:sz w:val="28"/>
          <w:szCs w:val="28"/>
        </w:rPr>
        <w:t>μείο</w:t>
      </w:r>
      <w:r w:rsidR="00FC713F" w:rsidRPr="00627F34">
        <w:rPr>
          <w:rFonts w:asciiTheme="majorHAnsi" w:hAnsiTheme="majorHAnsi"/>
          <w:sz w:val="28"/>
          <w:szCs w:val="28"/>
        </w:rPr>
        <w:t xml:space="preserve"> που επιλέξαμε ως αρχή Ο του συστήματος αναφοράς , ενώ η </w:t>
      </w:r>
      <w:r w:rsidR="002D6298"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μετατόπιση </w:t>
      </w:r>
      <w:r w:rsidR="002D6298" w:rsidRPr="00627F34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εν εξαρτάται</w:t>
      </w:r>
      <w:r w:rsidR="002D6298"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</w:t>
      </w:r>
      <w:r w:rsidR="00FC713F"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>από την επιλογή της παραπάνω αρχής.Αυτό φαίνεται στο παρα</w:t>
      </w:r>
      <w:r w:rsid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>-</w:t>
      </w:r>
      <w:r w:rsidR="00FC713F"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κάτω σχήμα </w:t>
      </w:r>
    </w:p>
    <w:p w:rsidR="007646E9" w:rsidRDefault="00526A52" w:rsidP="00FC713F">
      <w:pPr>
        <w:spacing w:after="120" w:line="240" w:lineRule="auto"/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1682" editas="canvas" style="width:485.4pt;height:208.2pt;mso-position-horizontal-relative:char;mso-position-vertical-relative:line" coordorigin="2361,3846" coordsize="6935,2939">
            <o:lock v:ext="edit" aspectratio="t"/>
            <v:shape id="_x0000_s1683" type="#_x0000_t75" style="position:absolute;left:2361;top:3846;width:6935;height:293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894" style="position:absolute;left:7185;top:5299;width:842;height:557;mso-wrap-style:none" strokecolor="white [3212]">
              <v:textbox style="mso-next-textbox:#_x0000_s1894;mso-fit-shape-to-text:t">
                <w:txbxContent>
                  <w:p w:rsidR="005659B5" w:rsidRDefault="005659B5" w:rsidP="00627F34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639" w:dyaOrig="380">
                        <v:shape id="_x0000_i1538" type="#_x0000_t75" style="width:43.5pt;height:19.5pt" o:ole="">
                          <v:imagedata r:id="rId221" o:title=""/>
                        </v:shape>
                        <o:OLEObject Type="Embed" ProgID="Equation.DSMT4" ShapeID="_x0000_i1538" DrawAspect="Content" ObjectID="_1691744257" r:id="rId222"/>
                      </w:object>
                    </w:r>
                  </w:p>
                </w:txbxContent>
              </v:textbox>
            </v:rect>
            <v:rect id="_x0000_s1892" style="position:absolute;left:5386;top:5495;width:596;height:598;mso-wrap-style:none" strokecolor="white [3212]">
              <v:textbox style="mso-next-textbox:#_x0000_s1892;mso-fit-shape-to-text:t">
                <w:txbxContent>
                  <w:p w:rsidR="005659B5" w:rsidRDefault="005659B5" w:rsidP="00627F34">
                    <w:r w:rsidRPr="00627F34">
                      <w:rPr>
                        <w:rFonts w:asciiTheme="majorHAnsi" w:hAnsiTheme="majorHAnsi"/>
                        <w:position w:val="-12"/>
                        <w:sz w:val="28"/>
                        <w:szCs w:val="28"/>
                      </w:rPr>
                      <w:object w:dxaOrig="380" w:dyaOrig="440">
                        <v:shape id="_x0000_i1539" type="#_x0000_t75" style="width:26.25pt;height:22.5pt" o:ole="">
                          <v:imagedata r:id="rId223" o:title=""/>
                        </v:shape>
                        <o:OLEObject Type="Embed" ProgID="Equation.DSMT4" ShapeID="_x0000_i1539" DrawAspect="Content" ObjectID="_1691744258" r:id="rId224"/>
                      </w:object>
                    </w:r>
                  </w:p>
                </w:txbxContent>
              </v:textbox>
            </v:rect>
            <v:rect id="_x0000_s1740" style="position:absolute;left:5269;top:4258;width:454;height:383" strokecolor="white">
              <v:textbox style="mso-next-textbox:#_x0000_s1740">
                <w:txbxContent>
                  <w:p w:rsidR="005659B5" w:rsidRPr="001B7F8A" w:rsidRDefault="005659B5" w:rsidP="00627F34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890" style="position:absolute;left:7754;top:5877;width:390;height:382" strokecolor="white">
              <v:textbox style="mso-next-textbox:#_x0000_s1890">
                <w:txbxContent>
                  <w:p w:rsidR="005659B5" w:rsidRPr="003E4F90" w:rsidRDefault="005659B5" w:rsidP="00627F34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889" style="position:absolute;left:6538;top:5495;width:514;height:382" strokecolor="white">
              <v:textbox style="mso-next-textbox:#_x0000_s1889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886" style="position:absolute;left:3768;top:5877;width:385;height:338" strokecolor="white">
              <v:textbox style="mso-next-textbox:#_x0000_s1886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rect id="_x0000_s1685" style="position:absolute;left:6258;top:4947;width:385;height:381" strokecolor="white">
              <v:textbox style="mso-next-textbox:#_x0000_s1685">
                <w:txbxContent>
                  <w:p w:rsidR="005659B5" w:rsidRDefault="005659B5" w:rsidP="00627F34">
                    <w:r>
                      <w:t>2</w:t>
                    </w:r>
                  </w:p>
                </w:txbxContent>
              </v:textbox>
            </v:rect>
            <v:rect id="_x0000_s1686" style="position:absolute;left:5956;top:4003;width:568;height:557;mso-wrap-style:none" strokecolor="white [3212]">
              <v:textbox style="mso-next-textbox:#_x0000_s1686;mso-fit-shape-to-text:t">
                <w:txbxContent>
                  <w:p w:rsidR="005659B5" w:rsidRDefault="005659B5" w:rsidP="00627F34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60" w:dyaOrig="380">
                        <v:shape id="_x0000_i1540" type="#_x0000_t75" style="width:24.75pt;height:19.5pt" o:ole="">
                          <v:imagedata r:id="rId225" o:title=""/>
                        </v:shape>
                        <o:OLEObject Type="Embed" ProgID="Equation.DSMT4" ShapeID="_x0000_i1540" DrawAspect="Content" ObjectID="_1691744259" r:id="rId226"/>
                      </w:object>
                    </w:r>
                  </w:p>
                </w:txbxContent>
              </v:textbox>
            </v:rect>
            <v:rect id="_x0000_s1687" style="position:absolute;left:7948;top:4237;width:389;height:381" strokecolor="white">
              <v:textbox style="mso-next-textbox:#_x0000_s1687">
                <w:txbxContent>
                  <w:p w:rsidR="005659B5" w:rsidRPr="003E4F90" w:rsidRDefault="005659B5" w:rsidP="00627F34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688" style="position:absolute;left:6751;top:4205;width:360;height:520" strokecolor="white [3212]">
              <v:textbox style="mso-next-textbox:#_x0000_s1688;mso-fit-shape-to-text:t">
                <w:txbxContent>
                  <w:p w:rsidR="005659B5" w:rsidRDefault="005659B5" w:rsidP="00627F34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60" w:dyaOrig="380">
                        <v:shape id="_x0000_i1541" type="#_x0000_t75" style="width:77.25pt;height:3.75pt" o:ole="">
                          <v:imagedata r:id="rId152" o:title=""/>
                        </v:shape>
                        <o:OLEObject Type="Embed" ProgID="Equation.DSMT4" ShapeID="_x0000_i1541" DrawAspect="Content" ObjectID="_1691744260" r:id="rId227"/>
                      </w:object>
                    </w:r>
                  </w:p>
                </w:txbxContent>
              </v:textbox>
            </v:rect>
            <v:rect id="_x0000_s1689" style="position:absolute;left:6837;top:4258;width:385;height:302" strokecolor="white">
              <v:textbox style="mso-next-textbox:#_x0000_s1689">
                <w:txbxContent>
                  <w:p w:rsidR="005659B5" w:rsidRPr="003E4F90" w:rsidRDefault="005659B5" w:rsidP="00627F3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690" style="position:absolute;left:4153;top:5641;width:516;height:382" strokecolor="white">
              <v:textbox style="mso-next-textbox:#_x0000_s1690">
                <w:txbxContent>
                  <w:p w:rsidR="005659B5" w:rsidRPr="001B7F8A" w:rsidRDefault="005659B5" w:rsidP="00627F34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  <w:r>
                      <w:rPr>
                        <w:b/>
                        <w:bCs/>
                        <w:sz w:val="24"/>
                        <w:szCs w:val="24"/>
                      </w:rPr>
                      <w:t>΄</w:t>
                    </w:r>
                  </w:p>
                </w:txbxContent>
              </v:textbox>
            </v:rect>
            <v:rect id="_x0000_s1691" style="position:absolute;left:2426;top:4958;width:624;height:382" strokecolor="white">
              <v:textbox style="mso-next-textbox:#_x0000_s1691">
                <w:txbxContent>
                  <w:p w:rsidR="005659B5" w:rsidRPr="00DF5480" w:rsidRDefault="005659B5" w:rsidP="00627F34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692" style="position:absolute" from="2739,4829" to="8782,4836" strokeweight="2.5pt">
              <v:stroke endarrow="block"/>
            </v:line>
            <v:line id="_x0000_s1693" style="position:absolute" from="7111,4830" to="7496,4831">
              <v:stroke endarrow="oval"/>
            </v:line>
            <v:line id="_x0000_s1694" style="position:absolute" from="2996,4830" to="3384,4831">
              <v:stroke endarrow="oval"/>
            </v:line>
            <v:line id="_x0000_s1695" style="position:absolute" from="3511,4830" to="3896,4831">
              <v:stroke endarrow="oval"/>
            </v:line>
            <v:line id="_x0000_s1696" style="position:absolute" from="4025,4830" to="4410,4831">
              <v:stroke endarrow="oval"/>
            </v:line>
            <v:line id="_x0000_s1697" style="position:absolute" from="2482,4830" to="2868,4831">
              <v:stroke endarrow="oval"/>
            </v:line>
            <v:line id="_x0000_s1698" style="position:absolute" from="4539,4830" to="4925,4831">
              <v:stroke endarrow="oval"/>
            </v:line>
            <v:line id="_x0000_s1699" style="position:absolute" from="5054,4830" to="5439,4831">
              <v:stroke endarrow="oval"/>
            </v:line>
            <v:line id="_x0000_s1700" style="position:absolute" from="5568,4830" to="5954,4831">
              <v:stroke endarrow="oval"/>
            </v:line>
            <v:line id="_x0000_s1701" style="position:absolute" from="6082,4830" to="6468,4831">
              <v:stroke endarrow="oval"/>
            </v:line>
            <v:line id="_x0000_s1702" style="position:absolute" from="6926,4836" to="6967,4837" strokecolor="#0070c0" strokeweight="1.5pt">
              <v:stroke endarrow="oval"/>
            </v:line>
            <v:line id="_x0000_s1703" style="position:absolute" from="7948,4827" to="8010,4831" strokecolor="#c00000" strokeweight="1.5pt">
              <v:stroke endarrow="oval"/>
            </v:line>
            <v:line id="_x0000_s1704" style="position:absolute" from="8070,4827" to="8455,4829">
              <v:stroke endarrow="oval"/>
            </v:line>
            <v:rect id="_x0000_s1705" style="position:absolute;left:8782;top:4957;width:385;height:382" strokecolor="white">
              <v:textbox style="mso-next-textbox:#_x0000_s1705">
                <w:txbxContent>
                  <w:p w:rsidR="005659B5" w:rsidRDefault="005659B5" w:rsidP="00627F34">
                    <w:r>
                      <w:t>χ</w:t>
                    </w:r>
                  </w:p>
                </w:txbxContent>
              </v:textbox>
            </v:rect>
            <v:rect id="_x0000_s1706" style="position:absolute;left:3179;top:4954;width:386;height:382" strokecolor="white">
              <v:textbox style="mso-next-textbox:#_x0000_s1706">
                <w:txbxContent>
                  <w:p w:rsidR="005659B5" w:rsidRDefault="005659B5" w:rsidP="00627F34">
                    <w:r>
                      <w:t>-4</w:t>
                    </w:r>
                  </w:p>
                </w:txbxContent>
              </v:textbox>
            </v:rect>
            <v:rect id="_x0000_s1707" style="position:absolute;left:3693;top:4958;width:387;height:381" strokecolor="white">
              <v:textbox style="mso-next-textbox:#_x0000_s1707">
                <w:txbxContent>
                  <w:p w:rsidR="005659B5" w:rsidRDefault="005659B5" w:rsidP="00627F34">
                    <w:r>
                      <w:t>-3</w:t>
                    </w:r>
                  </w:p>
                </w:txbxContent>
              </v:textbox>
            </v:rect>
            <v:rect id="_x0000_s1708" style="position:absolute;left:4282;top:4957;width:387;height:381" strokecolor="white">
              <v:textbox style="mso-next-textbox:#_x0000_s1708">
                <w:txbxContent>
                  <w:p w:rsidR="005659B5" w:rsidRDefault="005659B5" w:rsidP="00627F34">
                    <w:r>
                      <w:t>-2</w:t>
                    </w:r>
                  </w:p>
                </w:txbxContent>
              </v:textbox>
            </v:rect>
            <v:rect id="_x0000_s1709" style="position:absolute;left:4800;top:4958;width:386;height:381" strokecolor="white">
              <v:textbox style="mso-next-textbox:#_x0000_s1709">
                <w:txbxContent>
                  <w:p w:rsidR="005659B5" w:rsidRDefault="005659B5" w:rsidP="00627F34">
                    <w:r>
                      <w:t>-1</w:t>
                    </w:r>
                  </w:p>
                </w:txbxContent>
              </v:textbox>
            </v:rect>
            <v:rect id="_x0000_s1710" style="position:absolute;left:5311;top:4957;width:386;height:381" strokecolor="white">
              <v:textbox style="mso-next-textbox:#_x0000_s1710">
                <w:txbxContent>
                  <w:p w:rsidR="005659B5" w:rsidRDefault="005659B5" w:rsidP="00627F34">
                    <w:r>
                      <w:t>0</w:t>
                    </w:r>
                  </w:p>
                </w:txbxContent>
              </v:textbox>
            </v:rect>
            <v:rect id="_x0000_s1711" style="position:absolute;left:5825;top:4956;width:386;height:380" strokecolor="white">
              <v:textbox style="mso-next-textbox:#_x0000_s1711">
                <w:txbxContent>
                  <w:p w:rsidR="005659B5" w:rsidRDefault="005659B5" w:rsidP="00627F34">
                    <w:r>
                      <w:t>1</w:t>
                    </w:r>
                  </w:p>
                </w:txbxContent>
              </v:textbox>
            </v:rect>
            <v:rect id="_x0000_s1712" style="position:absolute;left:6837;top:4947;width:385;height:381" strokecolor="white">
              <v:textbox style="mso-next-textbox:#_x0000_s1712">
                <w:txbxContent>
                  <w:p w:rsidR="005659B5" w:rsidRDefault="005659B5" w:rsidP="00627F34">
                    <w:r>
                      <w:t>3</w:t>
                    </w:r>
                  </w:p>
                </w:txbxContent>
              </v:textbox>
            </v:rect>
            <v:rect id="_x0000_s1713" style="position:absolute;left:7368;top:4956;width:386;height:382" strokecolor="white">
              <v:textbox style="mso-next-textbox:#_x0000_s1713">
                <w:txbxContent>
                  <w:p w:rsidR="005659B5" w:rsidRDefault="005659B5" w:rsidP="00627F34">
                    <w:r>
                      <w:t>4</w:t>
                    </w:r>
                  </w:p>
                </w:txbxContent>
              </v:textbox>
            </v:rect>
            <v:rect id="_x0000_s1714" style="position:absolute;left:7884;top:4954;width:385;height:381" strokecolor="white">
              <v:textbox style="mso-next-textbox:#_x0000_s1714">
                <w:txbxContent>
                  <w:p w:rsidR="005659B5" w:rsidRDefault="005659B5" w:rsidP="00627F34">
                    <w:r>
                      <w:t>5</w:t>
                    </w:r>
                  </w:p>
                </w:txbxContent>
              </v:textbox>
            </v:rect>
            <v:rect id="_x0000_s1715" style="position:absolute;left:8257;top:4958;width:386;height:383" strokecolor="white">
              <v:textbox style="mso-next-textbox:#_x0000_s1715">
                <w:txbxContent>
                  <w:p w:rsidR="005659B5" w:rsidRDefault="005659B5" w:rsidP="00627F34">
                    <w:r>
                      <w:t>6</w:t>
                    </w:r>
                  </w:p>
                </w:txbxContent>
              </v:textbox>
            </v:rect>
            <v:rect id="_x0000_s1716" style="position:absolute;left:2665;top:4955;width:514;height:381" strokecolor="white">
              <v:textbox style="mso-next-textbox:#_x0000_s1716">
                <w:txbxContent>
                  <w:p w:rsidR="005659B5" w:rsidRDefault="005659B5" w:rsidP="00627F34">
                    <w:r>
                      <w:t>-5</w:t>
                    </w:r>
                  </w:p>
                </w:txbxContent>
              </v:textbox>
            </v:rect>
            <v:line id="_x0000_s1717" style="position:absolute" from="3511,4829" to="3896,4831">
              <v:stroke endarrow="oval"/>
            </v:line>
            <v:rect id="_x0000_s1718" style="position:absolute;left:4153;top:4389;width:515;height:382" strokecolor="white">
              <v:textbox style="mso-next-textbox:#_x0000_s1718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719" style="position:absolute;left:3640;top:4390;width:513;height:337" strokecolor="white">
              <v:textbox style="mso-next-textbox:#_x0000_s1719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720" style="position:absolute;left:2665;top:4389;width:385;height:337" strokecolor="white">
              <v:textbox style="mso-next-textbox:#_x0000_s1720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721" type="#_x0000_t32" style="position:absolute;left:5460;top:4641;width:1541;height:2" o:connectortype="straight" strokecolor="#0070c0" strokeweight="3pt">
              <v:stroke endarrow="block"/>
            </v:shape>
            <v:shape id="_x0000_s1722" type="#_x0000_t32" style="position:absolute;left:4413;top:6019;width:2588;height:4;flip:y" o:connectortype="straight" strokecolor="#c00000" strokeweight="2.5pt">
              <v:stroke endarrow="block"/>
            </v:shape>
            <v:rect id="_x0000_s1723" style="position:absolute;left:2426;top:3960;width:686;height:341" strokecolor="white [3212]">
              <v:textbox style="mso-next-textbox:#_x0000_s1723">
                <w:txbxContent>
                  <w:p w:rsidR="005659B5" w:rsidRDefault="005659B5" w:rsidP="00627F34">
                    <w:r>
                      <w:t>σχ.11</w:t>
                    </w:r>
                  </w:p>
                </w:txbxContent>
              </v:textbox>
            </v:rect>
            <v:line id="_x0000_s1725" style="position:absolute" from="2739,6205" to="8782,6212" strokeweight="2.5pt">
              <v:stroke endarrow="block"/>
            </v:line>
            <v:line id="_x0000_s1728" style="position:absolute" from="2482,6203" to="2867,6205">
              <v:stroke endarrow="oval"/>
            </v:line>
            <v:line id="_x0000_s1729" style="position:absolute" from="5054,6196" to="5442,6198">
              <v:stroke endarrow="oval"/>
            </v:line>
            <v:line id="_x0000_s1730" style="position:absolute" from="4539,6198" to="4928,6199">
              <v:stroke endarrow="oval"/>
            </v:line>
            <v:line id="_x0000_s1731" style="position:absolute" from="4025,6199" to="4413,6201">
              <v:stroke endarrow="oval"/>
            </v:line>
            <v:line id="_x0000_s1732" style="position:absolute" from="3511,6201" to="3900,6202">
              <v:stroke endarrow="oval"/>
            </v:line>
            <v:line id="_x0000_s1733" style="position:absolute" from="3050,6201" to="3384,6202">
              <v:stroke endarrow="oval"/>
            </v:line>
            <v:line id="_x0000_s1734" style="position:absolute" from="7111,6193" to="7498,6194">
              <v:stroke endarrow="oval"/>
            </v:line>
            <v:line id="_x0000_s1735" style="position:absolute" from="6538,6202" to="6926,6203">
              <v:stroke endarrow="oval"/>
            </v:line>
            <v:line id="_x0000_s1736" style="position:absolute" from="6064,6193" to="6452,6194">
              <v:stroke endarrow="oval"/>
            </v:line>
            <v:line id="_x0000_s1737" style="position:absolute" from="5568,6193" to="5956,6194">
              <v:stroke endarrow="oval"/>
            </v:line>
            <v:line id="_x0000_s1738" style="position:absolute" from="7624,6213" to="8010,6215">
              <v:stroke endarrow="oval"/>
            </v:line>
            <v:line id="_x0000_s1739" style="position:absolute" from="8070,6203" to="8457,6215">
              <v:stroke endarrow="oval"/>
            </v:line>
            <v:rect id="_x0000_s1741" style="position:absolute;left:4221;top:6310;width:387;height:380" strokecolor="white">
              <v:textbox style="mso-next-textbox:#_x0000_s1741">
                <w:txbxContent>
                  <w:p w:rsidR="005659B5" w:rsidRDefault="005659B5" w:rsidP="00627F34">
                    <w:r>
                      <w:t>0</w:t>
                    </w:r>
                  </w:p>
                </w:txbxContent>
              </v:textbox>
            </v:rect>
            <v:rect id="_x0000_s1742" style="position:absolute;left:6256;top:6309;width:387;height:381" strokecolor="white">
              <v:textbox style="mso-next-textbox:#_x0000_s1742">
                <w:txbxContent>
                  <w:p w:rsidR="005659B5" w:rsidRDefault="005659B5" w:rsidP="00627F34">
                    <w:r>
                      <w:t>4</w:t>
                    </w:r>
                  </w:p>
                </w:txbxContent>
              </v:textbox>
            </v:rect>
            <v:rect id="_x0000_s1743" style="position:absolute;left:5764;top:6309;width:387;height:381" strokecolor="white">
              <v:textbox style="mso-next-textbox:#_x0000_s1743">
                <w:txbxContent>
                  <w:p w:rsidR="005659B5" w:rsidRDefault="005659B5" w:rsidP="00627F34">
                    <w:r>
                      <w:t>3</w:t>
                    </w:r>
                  </w:p>
                </w:txbxContent>
              </v:textbox>
            </v:rect>
            <v:rect id="_x0000_s1744" style="position:absolute;left:5269;top:6309;width:385;height:381" strokecolor="white">
              <v:textbox style="mso-next-textbox:#_x0000_s1744">
                <w:txbxContent>
                  <w:p w:rsidR="005659B5" w:rsidRDefault="005659B5" w:rsidP="00627F34">
                    <w:r>
                      <w:t>2</w:t>
                    </w:r>
                  </w:p>
                </w:txbxContent>
              </v:textbox>
            </v:rect>
            <v:rect id="_x0000_s1745" style="position:absolute;left:4733;top:6309;width:385;height:381" strokecolor="white">
              <v:textbox style="mso-next-textbox:#_x0000_s1745">
                <w:txbxContent>
                  <w:p w:rsidR="005659B5" w:rsidRDefault="005659B5" w:rsidP="00627F34">
                    <w:r>
                      <w:t>1</w:t>
                    </w:r>
                  </w:p>
                </w:txbxContent>
              </v:textbox>
            </v:rect>
            <v:rect id="_x0000_s1746" style="position:absolute;left:7237;top:6309;width:387;height:381" strokecolor="white">
              <v:textbox style="mso-next-textbox:#_x0000_s1746">
                <w:txbxContent>
                  <w:p w:rsidR="005659B5" w:rsidRDefault="005659B5" w:rsidP="00627F34">
                    <w:r>
                      <w:t>6</w:t>
                    </w:r>
                  </w:p>
                </w:txbxContent>
              </v:textbox>
            </v:rect>
            <v:rect id="_x0000_s1747" style="position:absolute;left:6723;top:6309;width:386;height:381" strokecolor="white">
              <v:textbox style="mso-next-textbox:#_x0000_s1747">
                <w:txbxContent>
                  <w:p w:rsidR="005659B5" w:rsidRDefault="005659B5" w:rsidP="00627F34">
                    <w:r>
                      <w:t>5</w:t>
                    </w:r>
                  </w:p>
                </w:txbxContent>
              </v:textbox>
            </v:rect>
            <v:rect id="_x0000_s1812" style="position:absolute;left:8257;top:6307;width:385;height:383" strokecolor="white">
              <v:textbox style="mso-next-textbox:#_x0000_s1812">
                <w:txbxContent>
                  <w:p w:rsidR="005659B5" w:rsidRDefault="005659B5" w:rsidP="00627F34">
                    <w:r>
                      <w:t>8</w:t>
                    </w:r>
                  </w:p>
                </w:txbxContent>
              </v:textbox>
            </v:rect>
            <v:rect id="_x0000_s1813" style="position:absolute;left:7754;top:6309;width:385;height:381" strokecolor="white">
              <v:textbox style="mso-next-textbox:#_x0000_s1813">
                <w:txbxContent>
                  <w:p w:rsidR="005659B5" w:rsidRDefault="005659B5" w:rsidP="00627F34">
                    <w:r>
                      <w:t>7</w:t>
                    </w:r>
                  </w:p>
                </w:txbxContent>
              </v:textbox>
            </v:rect>
            <v:rect id="_x0000_s1814" style="position:absolute;left:2665;top:6310;width:385;height:383" strokecolor="white">
              <v:textbox style="mso-next-textbox:#_x0000_s1814">
                <w:txbxContent>
                  <w:p w:rsidR="005659B5" w:rsidRDefault="005659B5" w:rsidP="00627F34">
                    <w:r>
                      <w:t>-3</w:t>
                    </w:r>
                  </w:p>
                </w:txbxContent>
              </v:textbox>
            </v:rect>
            <v:rect id="_x0000_s1815" style="position:absolute;left:3179;top:6307;width:385;height:381" strokecolor="white">
              <v:textbox style="mso-next-textbox:#_x0000_s1815">
                <w:txbxContent>
                  <w:p w:rsidR="005659B5" w:rsidRDefault="005659B5" w:rsidP="00627F34">
                    <w:r>
                      <w:t>-2</w:t>
                    </w:r>
                  </w:p>
                </w:txbxContent>
              </v:textbox>
            </v:rect>
            <v:rect id="_x0000_s1816" style="position:absolute;left:3693;top:6307;width:528;height:381" strokecolor="white">
              <v:textbox style="mso-next-textbox:#_x0000_s1816">
                <w:txbxContent>
                  <w:p w:rsidR="005659B5" w:rsidRDefault="005659B5" w:rsidP="00627F34">
                    <w:r>
                      <w:t>-1</w:t>
                    </w:r>
                  </w:p>
                </w:txbxContent>
              </v:textbox>
            </v:rect>
            <v:rect id="_x0000_s1887" style="position:absolute;left:2665;top:5856;width:385;height:337" strokecolor="white">
              <v:textbox style="mso-next-textbox:#_x0000_s1887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1888" style="position:absolute;left:3180;top:4897;width:385;height:337" strokecolor="white">
              <v:textbox style="mso-next-textbox:#_x0000_s1888">
                <w:txbxContent>
                  <w:p w:rsidR="005659B5" w:rsidRPr="00BC7B45" w:rsidRDefault="005659B5" w:rsidP="00627F34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891" type="#_x0000_t32" style="position:absolute;left:6974;top:5234;width:1096;height:1" o:connectortype="straight" strokecolor="#00b050" strokeweight="3pt">
              <v:stroke endarrow="block"/>
            </v:shape>
            <v:shape id="_x0000_s1893" type="#_x0000_t32" style="position:absolute;left:6967;top:5856;width:1097;height:1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7646E9" w:rsidRPr="00627F34" w:rsidRDefault="00627F34" w:rsidP="00FC713F">
      <w:pPr>
        <w:spacing w:after="12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Το </w:t>
      </w:r>
      <w:r w:rsidRPr="00627F34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ιάνυσμα θέσης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όπως και η </w:t>
      </w:r>
      <w:r w:rsidRPr="00627F34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συντεταγμένη θέσης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 είναι </w:t>
      </w:r>
      <w:r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ιαφορετικά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για το 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>σημείο Α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,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όταν 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επι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λεγεί ως 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αρχή του συστήματος αναφορά τ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>ο σημείο Ο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,μπλέ διάνυσμα, </w:t>
      </w:r>
      <w:r w:rsidRPr="00627F34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ή το σημείο Ο΄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,κόκκινο διάνυσμα 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.Η μετατόπιση όμως του υλικού ση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-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μείου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,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όταν αυτό μετατοπιστεί από την θέση Α στη θέση Γ 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είναι η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ίδια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, πράσινο διάνυσμα</w:t>
      </w:r>
      <w:r w:rsidR="00CB435D" w:rsidRPr="00CB435D">
        <w:rPr>
          <w:rFonts w:asciiTheme="majorHAnsi" w:eastAsia="Times New Roman" w:hAnsiTheme="majorHAnsi" w:cs="Times New Roman"/>
          <w:color w:val="000000"/>
          <w:sz w:val="28"/>
          <w:szCs w:val="28"/>
        </w:rPr>
        <w:t>,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είτε επιλεγεί ως αρχή το σημείο Ο είτε το σημείο Ο΄</w:t>
      </w:r>
    </w:p>
    <w:p w:rsidR="007646E9" w:rsidRPr="00EA632C" w:rsidRDefault="003C115B" w:rsidP="00FC713F">
      <w:pPr>
        <w:spacing w:after="12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.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Το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διάνυσμα θέσης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ενός σημείου Σ είναι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ανεξάρτητο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από την διαδρομή που ακολούθησε το υλικό σημείο προκειμέν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ου να βρεθεί στο εν λόγω σημείο.</w:t>
      </w:r>
    </w:p>
    <w:p w:rsidR="00EA632C" w:rsidRDefault="003C115B" w:rsidP="00FC713F">
      <w:pPr>
        <w:spacing w:after="12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ε</w:t>
      </w:r>
      <w:r w:rsid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.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Η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μετατόπιση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ενός 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υλικού σημείου κατά την μετά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βασή του από το σημείο Α στο σημείο Γ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,είναι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ανεξάρτητη 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από την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διαδρομή 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την οποία ακολουθεί το υλι-κό σημείο και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εξαρτάται 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μόνο από την α</w:t>
      </w:r>
      <w:r w:rsidR="00EA632C" w:rsidRP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ρχική θέση Α και τη τελική θέση Β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.Η με-τατόπιση είναι η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ίδια 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για </w:t>
      </w:r>
      <w:r w:rsidR="00EA632C" w:rsidRPr="00EA632C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όλες τις διαδρομές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που πραγματοποιούνται από το σημείο Α στο σημείο Γ</w:t>
      </w:r>
    </w:p>
    <w:p w:rsidR="00181918" w:rsidRDefault="00526A52" w:rsidP="002D6298">
      <w:pPr>
        <w:spacing w:after="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noProof/>
          <w:color w:val="000000"/>
          <w:sz w:val="28"/>
          <w:szCs w:val="28"/>
        </w:rPr>
        <w:pict>
          <v:group id="_x0000_s6236" editas="canvas" style="position:absolute;margin-left:.25pt;margin-top:46pt;width:485.4pt;height:108.45pt;z-index:251626496" coordorigin="2361,4153" coordsize="6935,1531">
            <o:lock v:ext="edit" aspectratio="t"/>
            <v:shape id="_x0000_s6237" type="#_x0000_t75" style="position:absolute;left:2361;top:4153;width:6935;height:1531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6277" style="position:absolute;left:7048;top:5234;width:841;height:358;mso-wrap-style:none" strokecolor="white [3212]">
              <v:textbox style="mso-next-textbox:#_x0000_s6277">
                <w:txbxContent>
                  <w:p w:rsidR="005659B5" w:rsidRDefault="005659B5" w:rsidP="00181918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639" w:dyaOrig="380">
                        <v:shape id="_x0000_i1542" type="#_x0000_t75" style="width:43.5pt;height:19.5pt" o:ole="">
                          <v:imagedata r:id="rId228" o:title=""/>
                        </v:shape>
                        <o:OLEObject Type="Embed" ProgID="Equation.DSMT4" ShapeID="_x0000_i1542" DrawAspect="Content" ObjectID="_1691744261" r:id="rId229"/>
                      </w:object>
                    </w:r>
                  </w:p>
                </w:txbxContent>
              </v:textbox>
            </v:rect>
            <v:rect id="_x0000_s6238" style="position:absolute;left:7096;top:4214;width:841;height:557;mso-wrap-style:none" strokecolor="white [3212]">
              <v:textbox style="mso-next-textbox:#_x0000_s6238;mso-fit-shape-to-text:t">
                <w:txbxContent>
                  <w:p w:rsidR="005659B5" w:rsidRDefault="005659B5" w:rsidP="00181918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639" w:dyaOrig="380">
                        <v:shape id="_x0000_i1543" type="#_x0000_t75" style="width:43.5pt;height:19.5pt" o:ole="">
                          <v:imagedata r:id="rId230" o:title=""/>
                        </v:shape>
                        <o:OLEObject Type="Embed" ProgID="Equation.DSMT4" ShapeID="_x0000_i1543" DrawAspect="Content" ObjectID="_1691744262" r:id="rId231"/>
                      </w:object>
                    </w:r>
                  </w:p>
                </w:txbxContent>
              </v:textbox>
            </v:rect>
            <v:rect id="_x0000_s6239" style="position:absolute;left:5269;top:4258;width:454;height:383" strokecolor="white">
              <v:textbox style="mso-next-textbox:#_x0000_s6239">
                <w:txbxContent>
                  <w:p w:rsidR="005659B5" w:rsidRPr="001B7F8A" w:rsidRDefault="005659B5" w:rsidP="00181918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6240" style="position:absolute;left:6258;top:4947;width:385;height:381" strokecolor="white">
              <v:textbox style="mso-next-textbox:#_x0000_s6240">
                <w:txbxContent>
                  <w:p w:rsidR="005659B5" w:rsidRDefault="005659B5" w:rsidP="00181918">
                    <w:r>
                      <w:t>2</w:t>
                    </w:r>
                  </w:p>
                </w:txbxContent>
              </v:textbox>
            </v:rect>
            <v:rect id="_x0000_s6241" style="position:absolute;left:8010;top:4237;width:389;height:381" strokecolor="white">
              <v:textbox style="mso-next-textbox:#_x0000_s6241">
                <w:txbxContent>
                  <w:p w:rsidR="005659B5" w:rsidRPr="003E4F90" w:rsidRDefault="005659B5" w:rsidP="00181918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6242" style="position:absolute;left:6643;top:4237;width:385;height:302" strokecolor="white">
              <v:textbox style="mso-next-textbox:#_x0000_s6242">
                <w:txbxContent>
                  <w:p w:rsidR="005659B5" w:rsidRPr="003E4F90" w:rsidRDefault="005659B5" w:rsidP="00181918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6243" style="position:absolute;left:2426;top:4958;width:624;height:382" strokecolor="white">
              <v:textbox style="mso-next-textbox:#_x0000_s6243">
                <w:txbxContent>
                  <w:p w:rsidR="005659B5" w:rsidRPr="00DF5480" w:rsidRDefault="005659B5" w:rsidP="00181918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6244" style="position:absolute" from="2739,4829" to="8782,4836" strokeweight="2.5pt">
              <v:stroke endarrow="block"/>
            </v:line>
            <v:line id="_x0000_s6245" style="position:absolute" from="7111,4830" to="7496,4831">
              <v:stroke endarrow="oval"/>
            </v:line>
            <v:line id="_x0000_s6246" style="position:absolute" from="2996,4830" to="3384,4831">
              <v:stroke endarrow="oval"/>
            </v:line>
            <v:line id="_x0000_s6247" style="position:absolute" from="3511,4830" to="3896,4831">
              <v:stroke endarrow="oval"/>
            </v:line>
            <v:line id="_x0000_s6248" style="position:absolute" from="4025,4830" to="4410,4831">
              <v:stroke endarrow="oval"/>
            </v:line>
            <v:line id="_x0000_s6249" style="position:absolute" from="2482,4830" to="2868,4831">
              <v:stroke endarrow="oval"/>
            </v:line>
            <v:line id="_x0000_s6250" style="position:absolute" from="4539,4830" to="4925,4831">
              <v:stroke endarrow="oval"/>
            </v:line>
            <v:line id="_x0000_s6251" style="position:absolute" from="5054,4830" to="5439,4831">
              <v:stroke endarrow="oval"/>
            </v:line>
            <v:line id="_x0000_s6252" style="position:absolute" from="5568,4830" to="5954,4831">
              <v:stroke endarrow="oval"/>
            </v:line>
            <v:line id="_x0000_s6253" style="position:absolute" from="6082,4830" to="6468,4831">
              <v:stroke endarrow="oval"/>
            </v:line>
            <v:line id="_x0000_s6254" style="position:absolute" from="6926,4836" to="6967,4837" strokecolor="#0070c0" strokeweight="1.5pt">
              <v:stroke endarrow="oval"/>
            </v:line>
            <v:line id="_x0000_s6255" style="position:absolute" from="7948,4827" to="8010,4831" strokecolor="#c00000" strokeweight="1.5pt">
              <v:stroke endarrow="oval"/>
            </v:line>
            <v:line id="_x0000_s6256" style="position:absolute" from="8070,4827" to="8455,4829">
              <v:stroke endarrow="oval"/>
            </v:line>
            <v:rect id="_x0000_s6257" style="position:absolute;left:8782;top:4957;width:385;height:382" strokecolor="white">
              <v:textbox style="mso-next-textbox:#_x0000_s6257">
                <w:txbxContent>
                  <w:p w:rsidR="005659B5" w:rsidRDefault="005659B5" w:rsidP="00181918">
                    <w:r>
                      <w:t>χ</w:t>
                    </w:r>
                  </w:p>
                </w:txbxContent>
              </v:textbox>
            </v:rect>
            <v:rect id="_x0000_s6258" style="position:absolute;left:3179;top:4954;width:386;height:382" strokecolor="white">
              <v:textbox style="mso-next-textbox:#_x0000_s6258">
                <w:txbxContent>
                  <w:p w:rsidR="005659B5" w:rsidRDefault="005659B5" w:rsidP="00181918">
                    <w:r>
                      <w:t>-4</w:t>
                    </w:r>
                  </w:p>
                </w:txbxContent>
              </v:textbox>
            </v:rect>
            <v:rect id="_x0000_s6259" style="position:absolute;left:3693;top:4958;width:387;height:381" strokecolor="white">
              <v:textbox style="mso-next-textbox:#_x0000_s6259">
                <w:txbxContent>
                  <w:p w:rsidR="005659B5" w:rsidRDefault="005659B5" w:rsidP="00181918">
                    <w:r>
                      <w:t>-3</w:t>
                    </w:r>
                  </w:p>
                </w:txbxContent>
              </v:textbox>
            </v:rect>
            <v:rect id="_x0000_s6260" style="position:absolute;left:4282;top:4957;width:387;height:381" strokecolor="white">
              <v:textbox style="mso-next-textbox:#_x0000_s6260">
                <w:txbxContent>
                  <w:p w:rsidR="005659B5" w:rsidRDefault="005659B5" w:rsidP="00181918">
                    <w:r>
                      <w:t>-2</w:t>
                    </w:r>
                  </w:p>
                </w:txbxContent>
              </v:textbox>
            </v:rect>
            <v:rect id="_x0000_s6261" style="position:absolute;left:4800;top:4958;width:386;height:381" strokecolor="white">
              <v:textbox style="mso-next-textbox:#_x0000_s6261">
                <w:txbxContent>
                  <w:p w:rsidR="005659B5" w:rsidRDefault="005659B5" w:rsidP="00181918">
                    <w:r>
                      <w:t>-1</w:t>
                    </w:r>
                  </w:p>
                </w:txbxContent>
              </v:textbox>
            </v:rect>
            <v:rect id="_x0000_s6262" style="position:absolute;left:5311;top:4957;width:386;height:381" strokecolor="white">
              <v:textbox style="mso-next-textbox:#_x0000_s6262">
                <w:txbxContent>
                  <w:p w:rsidR="005659B5" w:rsidRDefault="005659B5" w:rsidP="00181918">
                    <w:r>
                      <w:t>0</w:t>
                    </w:r>
                  </w:p>
                </w:txbxContent>
              </v:textbox>
            </v:rect>
            <v:rect id="_x0000_s6263" style="position:absolute;left:5825;top:4956;width:386;height:380" strokecolor="white">
              <v:textbox style="mso-next-textbox:#_x0000_s6263">
                <w:txbxContent>
                  <w:p w:rsidR="005659B5" w:rsidRDefault="005659B5" w:rsidP="00181918">
                    <w:r>
                      <w:t>1</w:t>
                    </w:r>
                  </w:p>
                </w:txbxContent>
              </v:textbox>
            </v:rect>
            <v:rect id="_x0000_s6264" style="position:absolute;left:6837;top:4947;width:385;height:381" strokecolor="white">
              <v:textbox style="mso-next-textbox:#_x0000_s6264">
                <w:txbxContent>
                  <w:p w:rsidR="005659B5" w:rsidRDefault="005659B5" w:rsidP="00181918">
                    <w:r>
                      <w:t>3</w:t>
                    </w:r>
                  </w:p>
                </w:txbxContent>
              </v:textbox>
            </v:rect>
            <v:rect id="_x0000_s6265" style="position:absolute;left:7368;top:4956;width:386;height:382" strokecolor="white">
              <v:textbox style="mso-next-textbox:#_x0000_s6265">
                <w:txbxContent>
                  <w:p w:rsidR="005659B5" w:rsidRDefault="005659B5" w:rsidP="00181918">
                    <w:r>
                      <w:t>4</w:t>
                    </w:r>
                  </w:p>
                </w:txbxContent>
              </v:textbox>
            </v:rect>
            <v:rect id="_x0000_s6266" style="position:absolute;left:7884;top:4954;width:385;height:381" strokecolor="white">
              <v:textbox style="mso-next-textbox:#_x0000_s6266">
                <w:txbxContent>
                  <w:p w:rsidR="005659B5" w:rsidRDefault="005659B5" w:rsidP="00181918">
                    <w:r>
                      <w:t>5</w:t>
                    </w:r>
                  </w:p>
                </w:txbxContent>
              </v:textbox>
            </v:rect>
            <v:rect id="_x0000_s6267" style="position:absolute;left:8257;top:4958;width:386;height:383" strokecolor="white">
              <v:textbox style="mso-next-textbox:#_x0000_s6267">
                <w:txbxContent>
                  <w:p w:rsidR="005659B5" w:rsidRDefault="005659B5" w:rsidP="00181918">
                    <w:r>
                      <w:t>6</w:t>
                    </w:r>
                  </w:p>
                </w:txbxContent>
              </v:textbox>
            </v:rect>
            <v:rect id="_x0000_s6268" style="position:absolute;left:2665;top:4955;width:514;height:381" strokecolor="white">
              <v:textbox style="mso-next-textbox:#_x0000_s6268">
                <w:txbxContent>
                  <w:p w:rsidR="005659B5" w:rsidRDefault="005659B5" w:rsidP="00181918">
                    <w:r>
                      <w:t>-5</w:t>
                    </w:r>
                  </w:p>
                </w:txbxContent>
              </v:textbox>
            </v:rect>
            <v:line id="_x0000_s6269" style="position:absolute" from="3511,4829" to="3896,4831">
              <v:stroke endarrow="oval"/>
            </v:line>
            <v:rect id="_x0000_s6270" style="position:absolute;left:4153;top:4389;width:515;height:382" strokecolor="white">
              <v:textbox style="mso-next-textbox:#_x0000_s6270">
                <w:txbxContent>
                  <w:p w:rsidR="005659B5" w:rsidRPr="00BC7B45" w:rsidRDefault="005659B5" w:rsidP="00181918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6271" style="position:absolute;left:3640;top:4390;width:513;height:337" strokecolor="white">
              <v:textbox style="mso-next-textbox:#_x0000_s6271">
                <w:txbxContent>
                  <w:p w:rsidR="005659B5" w:rsidRPr="00BC7B45" w:rsidRDefault="005659B5" w:rsidP="00181918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6272" style="position:absolute;left:2665;top:4389;width:385;height:337" strokecolor="white">
              <v:textbox style="mso-next-textbox:#_x0000_s6272">
                <w:txbxContent>
                  <w:p w:rsidR="005659B5" w:rsidRPr="00BC7B45" w:rsidRDefault="005659B5" w:rsidP="00181918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6273" style="position:absolute;left:2447;top:5234;width:688;height:341" strokecolor="white [3212]">
              <v:textbox style="mso-next-textbox:#_x0000_s6273">
                <w:txbxContent>
                  <w:p w:rsidR="005659B5" w:rsidRDefault="005659B5" w:rsidP="00181918">
                    <w:r>
                      <w:t>σχ.12</w:t>
                    </w:r>
                  </w:p>
                </w:txbxContent>
              </v:textbox>
            </v:rect>
            <v:rect id="_x0000_s6274" style="position:absolute;left:3180;top:4897;width:385;height:337" strokecolor="white">
              <v:textbox style="mso-next-textbox:#_x0000_s6274">
                <w:txbxContent>
                  <w:p w:rsidR="005659B5" w:rsidRPr="00BC7B45" w:rsidRDefault="005659B5" w:rsidP="00181918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6275" type="#_x0000_t32" style="position:absolute;left:6926;top:4641;width:1096;height:1" o:connectortype="straight" strokecolor="#00b050" strokeweight="3pt">
              <v:stroke endarrow="block"/>
            </v:shape>
            <v:shape id="_x0000_s6276" type="#_x0000_t32" style="position:absolute;left:6967;top:5232;width:1007;height:2;flip:x" o:connectortype="straight" strokecolor="#00b050" strokeweight="3pt">
              <v:stroke endarrow="block"/>
            </v:shape>
            <w10:wrap type="square"/>
          </v:group>
        </w:pict>
      </w:r>
      <w:r w:rsidR="003C115B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στ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.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Η μετατόπιση ενός κινητού είναι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αντίθετη 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>προς την μετατόπιση ενός δεύτε</w:t>
      </w:r>
      <w:r w:rsidR="00EA632C">
        <w:rPr>
          <w:rFonts w:asciiTheme="majorHAnsi" w:eastAsia="Times New Roman" w:hAnsiTheme="majorHAnsi" w:cs="Times New Roman"/>
          <w:color w:val="000000"/>
          <w:sz w:val="28"/>
          <w:szCs w:val="28"/>
        </w:rPr>
        <w:t>-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ρου κινητού το οποίο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ξεκίνησε 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από την </w:t>
      </w:r>
      <w:r w:rsidR="002D6298"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τελική θέση</w:t>
      </w:r>
      <w:r w:rsidR="002D6298"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του πρώτου κινητού και </w:t>
      </w:r>
    </w:p>
    <w:p w:rsidR="00181918" w:rsidRDefault="00181918" w:rsidP="002D6298">
      <w:pPr>
        <w:spacing w:after="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</w:p>
    <w:p w:rsidR="0065228C" w:rsidRDefault="002D6298" w:rsidP="002D6298">
      <w:pPr>
        <w:spacing w:after="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κατέληξε</w:t>
      </w:r>
      <w:r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στην </w:t>
      </w:r>
      <w:r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αρχική θέση</w:t>
      </w:r>
      <w:r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του κινητού</w:t>
      </w:r>
      <w:r w:rsidR="0065228C">
        <w:rPr>
          <w:rFonts w:asciiTheme="majorHAnsi" w:eastAsia="Times New Roman" w:hAnsiTheme="majorHAnsi" w:cs="Times New Roman"/>
          <w:color w:val="000000"/>
          <w:sz w:val="28"/>
          <w:szCs w:val="28"/>
        </w:rPr>
        <w:t>.Δηλαδή ισχύει</w:t>
      </w:r>
    </w:p>
    <w:p w:rsidR="002D6298" w:rsidRPr="00FC713F" w:rsidRDefault="0065228C" w:rsidP="002D6298">
      <w:pPr>
        <w:spacing w:after="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                                                     </w:t>
      </w:r>
      <w:r w:rsidR="003C115B"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129" type="#_x0000_t75" style="width:42.75pt;height:19.5pt" o:ole="">
            <v:imagedata r:id="rId232" o:title=""/>
          </v:shape>
          <o:OLEObject Type="Embed" ProgID="Equation.DSMT4" ShapeID="_x0000_i1129" DrawAspect="Content" ObjectID="_1691743848" r:id="rId233"/>
        </w:object>
      </w:r>
      <w:r w:rsidRPr="003C115B">
        <w:rPr>
          <w:rFonts w:asciiTheme="majorHAnsi" w:hAnsiTheme="majorHAnsi"/>
          <w:b/>
          <w:position w:val="-6"/>
          <w:sz w:val="28"/>
          <w:szCs w:val="28"/>
        </w:rPr>
        <w:t>= -</w:t>
      </w:r>
      <w:r w:rsidR="003C115B" w:rsidRPr="00573504">
        <w:rPr>
          <w:rFonts w:asciiTheme="majorHAnsi" w:hAnsiTheme="majorHAnsi"/>
          <w:position w:val="-6"/>
          <w:sz w:val="28"/>
          <w:szCs w:val="28"/>
        </w:rPr>
        <w:object w:dxaOrig="620" w:dyaOrig="380">
          <v:shape id="_x0000_i1130" type="#_x0000_t75" style="width:42.75pt;height:19.5pt" o:ole="">
            <v:imagedata r:id="rId234" o:title=""/>
          </v:shape>
          <o:OLEObject Type="Embed" ProgID="Equation.DSMT4" ShapeID="_x0000_i1130" DrawAspect="Content" ObjectID="_1691743849" r:id="rId235"/>
        </w:object>
      </w:r>
    </w:p>
    <w:p w:rsidR="0065228C" w:rsidRPr="001805EF" w:rsidRDefault="003C115B" w:rsidP="00CB435D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ζ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.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Απόσταση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  <w:lang w:val="en-US"/>
        </w:rPr>
        <w:t>d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δύο σημείων </w:t>
      </w:r>
      <w:r w:rsid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της ευθείας πάνω στην οποία κινείται ένα υλικό σημείο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 </w:t>
      </w:r>
      <w:r w:rsid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είναι 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η ποσότητα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  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  <w:lang w:val="en-US"/>
        </w:rPr>
        <w:t>d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=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position w:val="-14"/>
          <w:sz w:val="28"/>
          <w:szCs w:val="28"/>
        </w:rPr>
        <w:object w:dxaOrig="820" w:dyaOrig="420">
          <v:shape id="_x0000_i1131" type="#_x0000_t75" style="width:41.25pt;height:21pt" o:ole="">
            <v:imagedata r:id="rId236" o:title=""/>
          </v:shape>
          <o:OLEObject Type="Embed" ProgID="Equation.DSMT4" ShapeID="_x0000_i1131" DrawAspect="Content" ObjectID="_1691743850" r:id="rId237"/>
        </w:objec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, 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είναι πάντα θετικός αριθμός  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και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συμ</w:t>
      </w:r>
      <w:r w:rsid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-</w:t>
      </w:r>
      <w:r w:rsidR="00181918" w:rsidRPr="00181918">
        <w:rPr>
          <w:rFonts w:asciiTheme="majorHAnsi" w:eastAsia="Times New Roman" w:hAnsiTheme="majorHAnsi" w:cs="Times New Roman"/>
          <w:color w:val="000000"/>
          <w:sz w:val="28"/>
          <w:szCs w:val="28"/>
        </w:rPr>
        <w:t>πίπτει με το μέτρο της μετατόπισης</w:t>
      </w:r>
      <w:r>
        <w:rPr>
          <w:rFonts w:asciiTheme="majorHAnsi" w:eastAsia="Times New Roman" w:hAnsiTheme="majorHAnsi" w:cs="Times New Roman"/>
          <w:color w:val="000000"/>
          <w:sz w:val="28"/>
          <w:szCs w:val="28"/>
        </w:rPr>
        <w:t>.</w:t>
      </w:r>
      <w:r w:rsidR="00181918" w:rsidRPr="00181918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                        </w:t>
      </w:r>
    </w:p>
    <w:p w:rsidR="00181918" w:rsidRPr="00012311" w:rsidRDefault="00181918" w:rsidP="00181918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  </w:t>
      </w:r>
      <w:r w:rsidR="003C115B"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ΦΑΡΜΟΓΕΣ  ΙΙ.</w:t>
      </w:r>
    </w:p>
    <w:p w:rsidR="0065228C" w:rsidRDefault="0065228C" w:rsidP="002D6298">
      <w:pPr>
        <w:spacing w:after="0" w:line="240" w:lineRule="auto"/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</w:pPr>
    </w:p>
    <w:p w:rsidR="0065228C" w:rsidRPr="00012311" w:rsidRDefault="003C115B" w:rsidP="002D6298">
      <w:pPr>
        <w:spacing w:after="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3.</w:t>
      </w:r>
      <w:r w:rsidR="001A7887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ίνονται τα σημεία Κ, Λ, Μ, Δ, Ν, Π.</w:t>
      </w:r>
    </w:p>
    <w:p w:rsidR="005B26D2" w:rsidRPr="00012311" w:rsidRDefault="005B26D2" w:rsidP="002D6298">
      <w:pPr>
        <w:spacing w:after="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</w:p>
    <w:p w:rsidR="001A7887" w:rsidRPr="00012311" w:rsidRDefault="001A7887" w:rsidP="002D6298">
      <w:pPr>
        <w:spacing w:after="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.</w:t>
      </w:r>
      <w:r w:rsidR="005B26D2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</w:t>
      </w:r>
      <w:r w:rsidR="005B26D2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σχεδιάσετε </w:t>
      </w:r>
      <w:r w:rsidR="005B26D2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τα διανύσματα θέσης των σημείων αυτών.</w:t>
      </w:r>
    </w:p>
    <w:p w:rsidR="0065228C" w:rsidRPr="00012311" w:rsidRDefault="00526A52" w:rsidP="002D6298">
      <w:pPr>
        <w:spacing w:after="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noProof/>
          <w:color w:val="1F497D" w:themeColor="text2"/>
          <w:sz w:val="28"/>
          <w:szCs w:val="28"/>
        </w:rPr>
        <w:pict>
          <v:group id="_x0000_s6514" editas="canvas" style="position:absolute;margin-left:.25pt;margin-top:20.1pt;width:492.7pt;height:78.2pt;z-index:251627520" coordorigin="2610,4319" coordsize="7040,1104">
            <o:lock v:ext="edit" aspectratio="t"/>
            <v:shape id="_x0000_s6515" type="#_x0000_t75" style="position:absolute;left:2610;top:4319;width:7040;height:110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6516" style="position:absolute;left:2610;top:4577;width:514;height:349" strokecolor="white">
              <v:textbox style="mso-next-textbox:#_x0000_s6516">
                <w:txbxContent>
                  <w:p w:rsidR="005659B5" w:rsidRDefault="005659B5" w:rsidP="00CB435D">
                    <w:r>
                      <w:t>χ΄</w:t>
                    </w:r>
                  </w:p>
                </w:txbxContent>
              </v:textbox>
            </v:rect>
            <v:line id="_x0000_s6517" style="position:absolute" from="2739,4829" to="9062,4830">
              <v:stroke endarrow="block"/>
            </v:line>
            <v:line id="_x0000_s6518" style="position:absolute" from="7111,4830" to="7496,4831">
              <v:stroke endarrow="oval"/>
            </v:line>
            <v:line id="_x0000_s6519" style="position:absolute" from="2996,4830" to="3384,4831">
              <v:stroke endarrow="oval"/>
            </v:line>
            <v:line id="_x0000_s6520" style="position:absolute" from="3511,4830" to="3896,4831">
              <v:stroke endarrow="oval"/>
            </v:line>
            <v:line id="_x0000_s6521" style="position:absolute" from="4025,4830" to="4410,4831">
              <v:stroke endarrow="oval"/>
            </v:line>
            <v:line id="_x0000_s6522" style="position:absolute" from="2739,4831" to="2868,4832">
              <v:stroke endarrow="oval"/>
            </v:line>
            <v:line id="_x0000_s6523" style="position:absolute" from="4539,4830" to="4925,4831">
              <v:stroke endarrow="oval"/>
            </v:line>
            <v:line id="_x0000_s6524" style="position:absolute" from="5054,4830" to="5439,4831">
              <v:stroke endarrow="oval"/>
            </v:line>
            <v:line id="_x0000_s6525" style="position:absolute" from="5568,4830" to="5954,4831">
              <v:stroke endarrow="oval"/>
            </v:line>
            <v:line id="_x0000_s6526" style="position:absolute" from="6082,4830" to="6468,4831">
              <v:stroke endarrow="oval"/>
            </v:line>
            <v:line id="_x0000_s6527" style="position:absolute" from="6596,4830" to="6982,4831">
              <v:stroke endarrow="oval"/>
            </v:line>
            <v:line id="_x0000_s6528" style="position:absolute" from="7625,4830" to="8010,4831">
              <v:stroke endarrow="oval"/>
            </v:line>
            <v:line id="_x0000_s6529" style="position:absolute" from="8139,4829" to="8524,4830">
              <v:stroke endarrow="oval"/>
            </v:line>
            <v:rect id="_x0000_s6530" style="position:absolute;left:8686;top:4957;width:580;height:382" strokecolor="white">
              <v:textbox style="mso-next-textbox:#_x0000_s6530">
                <w:txbxContent>
                  <w:p w:rsidR="005659B5" w:rsidRPr="00FF4E38" w:rsidRDefault="005659B5" w:rsidP="00CB435D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6531" style="position:absolute;left:3125;top:4956;width:515;height:382" strokecolor="white">
              <v:textbox style="mso-next-textbox:#_x0000_s6531">
                <w:txbxContent>
                  <w:p w:rsidR="005659B5" w:rsidRDefault="005659B5" w:rsidP="00CB435D">
                    <w:r>
                      <w:t>-40</w:t>
                    </w:r>
                  </w:p>
                </w:txbxContent>
              </v:textbox>
            </v:rect>
            <v:rect id="_x0000_s6532" style="position:absolute;left:3640;top:4321;width:642;height:381" strokecolor="white">
              <v:textbox style="mso-next-textbox:#_x0000_s6532">
                <w:txbxContent>
                  <w:p w:rsidR="005659B5" w:rsidRDefault="005659B5" w:rsidP="00CB435D">
                    <w:r>
                      <w:t xml:space="preserve">   -30</w:t>
                    </w:r>
                  </w:p>
                </w:txbxContent>
              </v:textbox>
            </v:rect>
            <v:rect id="_x0000_s6533" style="position:absolute;left:4218;top:4956;width:578;height:381" strokecolor="white">
              <v:textbox style="mso-next-textbox:#_x0000_s6533">
                <w:txbxContent>
                  <w:p w:rsidR="005659B5" w:rsidRDefault="005659B5" w:rsidP="00CB435D">
                    <w:r>
                      <w:t>-20</w:t>
                    </w:r>
                  </w:p>
                </w:txbxContent>
              </v:textbox>
            </v:rect>
            <v:rect id="_x0000_s6534" style="position:absolute;left:4668;top:4321;width:514;height:381" strokecolor="white">
              <v:textbox style="mso-next-textbox:#_x0000_s6534">
                <w:txbxContent>
                  <w:p w:rsidR="005659B5" w:rsidRDefault="005659B5" w:rsidP="00CB435D">
                    <w:r>
                      <w:t>-10</w:t>
                    </w:r>
                  </w:p>
                </w:txbxContent>
              </v:textbox>
            </v:rect>
            <v:rect id="_x0000_s6535" style="position:absolute;left:5311;top:4957;width:386;height:381" strokecolor="white">
              <v:textbox style="mso-next-textbox:#_x0000_s6535">
                <w:txbxContent>
                  <w:p w:rsidR="005659B5" w:rsidRDefault="005659B5" w:rsidP="00CB435D">
                    <w:r>
                      <w:t>0</w:t>
                    </w:r>
                  </w:p>
                </w:txbxContent>
              </v:textbox>
            </v:rect>
            <v:rect id="_x0000_s6536" style="position:absolute;left:5696;top:4321;width:515;height:380" strokecolor="white">
              <v:textbox style="mso-next-textbox:#_x0000_s6536">
                <w:txbxContent>
                  <w:p w:rsidR="005659B5" w:rsidRDefault="005659B5" w:rsidP="00CB435D">
                    <w:r>
                      <w:t>10</w:t>
                    </w:r>
                  </w:p>
                </w:txbxContent>
              </v:textbox>
            </v:rect>
            <v:rect id="_x0000_s6537" style="position:absolute;left:6352;top:4957;width:644;height:380" strokecolor="white">
              <v:textbox style="mso-next-textbox:#_x0000_s6537">
                <w:txbxContent>
                  <w:p w:rsidR="005659B5" w:rsidRDefault="005659B5" w:rsidP="00CB435D">
                    <w:r>
                      <w:t>20</w:t>
                    </w:r>
                  </w:p>
                </w:txbxContent>
              </v:textbox>
            </v:rect>
            <v:rect id="_x0000_s6538" style="position:absolute;left:6854;top:4321;width:514;height:380" strokecolor="white">
              <v:textbox style="mso-next-textbox:#_x0000_s6538">
                <w:txbxContent>
                  <w:p w:rsidR="005659B5" w:rsidRDefault="005659B5" w:rsidP="00CB435D">
                    <w:r>
                      <w:t>30</w:t>
                    </w:r>
                  </w:p>
                </w:txbxContent>
              </v:textbox>
            </v:rect>
            <v:rect id="_x0000_s6539" style="position:absolute;left:7239;top:4956;width:515;height:382" strokecolor="white">
              <v:textbox style="mso-next-textbox:#_x0000_s6539">
                <w:txbxContent>
                  <w:p w:rsidR="005659B5" w:rsidRDefault="005659B5" w:rsidP="00CB435D">
                    <w:r>
                      <w:t>40</w:t>
                    </w:r>
                  </w:p>
                </w:txbxContent>
              </v:textbox>
            </v:rect>
            <v:rect id="_x0000_s6540" style="position:absolute;left:7882;top:4322;width:514;height:380" strokecolor="white">
              <v:textbox style="mso-next-textbox:#_x0000_s6540">
                <w:txbxContent>
                  <w:p w:rsidR="005659B5" w:rsidRDefault="005659B5" w:rsidP="00CB435D">
                    <w:r>
                      <w:t>50</w:t>
                    </w:r>
                  </w:p>
                </w:txbxContent>
              </v:textbox>
            </v:rect>
            <v:rect id="_x0000_s6541" style="position:absolute;left:8268;top:4956;width:514;height:382" strokecolor="white">
              <v:textbox style="mso-next-textbox:#_x0000_s6541">
                <w:txbxContent>
                  <w:p w:rsidR="005659B5" w:rsidRDefault="005659B5" w:rsidP="00CB435D">
                    <w:r>
                      <w:t>60</w:t>
                    </w:r>
                  </w:p>
                </w:txbxContent>
              </v:textbox>
            </v:rect>
            <v:rect id="_x0000_s6542" style="position:absolute;left:2610;top:4321;width:514;height:256" strokecolor="white">
              <v:textbox style="mso-next-textbox:#_x0000_s6542">
                <w:txbxContent>
                  <w:p w:rsidR="005659B5" w:rsidRDefault="005659B5" w:rsidP="00CB435D">
                    <w:r>
                      <w:t>-50</w:t>
                    </w:r>
                  </w:p>
                </w:txbxContent>
              </v:textbox>
            </v:rect>
            <v:line id="_x0000_s6543" style="position:absolute" from="3511,4829" to="3896,4831">
              <v:stroke endarrow="oval"/>
            </v:line>
            <v:rect id="_x0000_s6546" style="position:absolute;left:7754;top:4956;width:515;height:382" strokecolor="white">
              <v:textbox style="mso-next-textbox:#_x0000_s6546">
                <w:txbxContent>
                  <w:p w:rsidR="005659B5" w:rsidRPr="001A7887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t xml:space="preserve">   </w:t>
                    </w:r>
                    <w:r w:rsidRPr="001A7887"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6547" style="position:absolute;left:5696;top:4956;width:515;height:382" strokecolor="white">
              <v:textbox style="mso-next-textbox:#_x0000_s6547">
                <w:txbxContent>
                  <w:p w:rsidR="005659B5" w:rsidRPr="00BC7B45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6548" style="position:absolute;left:8397;top:4322;width:385;height:382" strokecolor="white">
              <v:textbox style="mso-next-textbox:#_x0000_s6548">
                <w:txbxContent>
                  <w:p w:rsidR="005659B5" w:rsidRPr="00BC7B45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6549" style="position:absolute;left:4668;top:4956;width:513;height:337" strokecolor="white">
              <v:textbox style="mso-next-textbox:#_x0000_s6549">
                <w:txbxContent>
                  <w:p w:rsidR="005659B5" w:rsidRPr="00BC7B45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6550" style="position:absolute;left:2675;top:4956;width:449;height:339" strokecolor="white">
              <v:textbox style="mso-next-textbox:#_x0000_s6550">
                <w:txbxContent>
                  <w:p w:rsidR="005659B5" w:rsidRPr="001A7887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 xml:space="preserve"> </w:t>
                    </w:r>
                    <w:r w:rsidRPr="001A7887"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rect id="_x0000_s6572" style="position:absolute;left:6211;top:4322;width:450;height:255" strokecolor="white">
              <v:textbox style="mso-next-textbox:#_x0000_s6572">
                <w:txbxContent>
                  <w:p w:rsidR="005659B5" w:rsidRPr="001A7887" w:rsidRDefault="005659B5" w:rsidP="00CB435D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 xml:space="preserve">   </w:t>
                    </w:r>
                    <w:r w:rsidRPr="001A7887"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rect id="_x0000_s6750" style="position:absolute;left:5182;top:4319;width:515;height:382" strokecolor="white">
              <v:textbox style="mso-next-textbox:#_x0000_s6750">
                <w:txbxContent>
                  <w:p w:rsidR="005659B5" w:rsidRPr="00244C76" w:rsidRDefault="005659B5" w:rsidP="00CB435D">
                    <w:pPr>
                      <w:rPr>
                        <w:b/>
                        <w:bCs/>
                        <w:lang w:val="en-US"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  <w:lang w:val="en-US"/>
                      </w:rPr>
                      <w:t>O</w:t>
                    </w:r>
                  </w:p>
                </w:txbxContent>
              </v:textbox>
            </v:rect>
            <v:rect id="_x0000_s9540" style="position:absolute;left:8893;top:4359;width:688;height:341" strokecolor="white [3212]">
              <v:textbox style="mso-next-textbox:#_x0000_s9540">
                <w:txbxContent>
                  <w:p w:rsidR="005659B5" w:rsidRPr="00CB435D" w:rsidRDefault="005659B5" w:rsidP="00CB435D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rect>
            <w10:wrap type="square"/>
          </v:group>
        </w:pict>
      </w:r>
    </w:p>
    <w:p w:rsidR="0076450A" w:rsidRPr="00012311" w:rsidRDefault="005B26D2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β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ράψετε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ις συντεταγμένες θέσης των ίδιων σημείων.</w:t>
      </w:r>
    </w:p>
    <w:p w:rsidR="005B26D2" w:rsidRPr="00012311" w:rsidRDefault="005B26D2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.Θεωρούμε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ότι  ένα υλικό σημείο πραγματοποιεί τις διαδρομές:</w:t>
      </w:r>
    </w:p>
    <w:p w:rsidR="0076450A" w:rsidRPr="00012311" w:rsidRDefault="005B26D2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ΔΠ,  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ΠΛ,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 </w:t>
      </w:r>
      <w:r w:rsidR="00244C7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O</w:t>
      </w:r>
      <w:r w:rsidR="00244C7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Ν,  </w:t>
      </w:r>
      <w:r w:rsidR="00244C7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v</w:t>
      </w:r>
      <w:r w:rsidR="00244C7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ΚΛ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  </w:t>
      </w:r>
    </w:p>
    <w:p w:rsidR="00244C76" w:rsidRPr="00012311" w:rsidRDefault="00244C76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σχεδιάσετε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ις μετατοπίσεις  που αντιστοιχούν στις παραπάνω διαδρομές ,</w:t>
      </w:r>
    </w:p>
    <w:p w:rsidR="000068C7" w:rsidRPr="00012311" w:rsidRDefault="00244C76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γράψετε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τις εκφράσεις των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λγεβρικών  τιμών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ων παραπάνω μετατοπί-σεων και στη συνέχεια να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υπολογίσετε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ις τιμές αυτές</w:t>
      </w:r>
      <w:r w:rsidR="00CB435D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.</w:t>
      </w:r>
    </w:p>
    <w:p w:rsidR="00244C76" w:rsidRPr="00A402AF" w:rsidRDefault="00244C76" w:rsidP="00244C7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</w:t>
      </w:r>
      <w:r w:rsidR="00D0408E">
        <w:rPr>
          <w:rFonts w:asciiTheme="majorHAnsi" w:hAnsiTheme="majorHAnsi"/>
          <w:b/>
          <w:sz w:val="28"/>
          <w:szCs w:val="28"/>
        </w:rPr>
        <w:t xml:space="preserve">     </w:t>
      </w:r>
      <w:r>
        <w:rPr>
          <w:rFonts w:asciiTheme="majorHAnsi" w:hAnsiTheme="majorHAnsi"/>
          <w:b/>
          <w:sz w:val="28"/>
          <w:szCs w:val="28"/>
        </w:rPr>
        <w:t xml:space="preserve"> ΔΙΑΔΡΟΜΗ ΜΕ ΑΛΛΑΓΗ ΤΗΣ ΦΟΡΑΣ ΚΙΝΗΣΗΣ</w:t>
      </w:r>
    </w:p>
    <w:p w:rsidR="00FB5D1A" w:rsidRPr="00012311" w:rsidRDefault="001A25B6" w:rsidP="002D6298">
      <w:pPr>
        <w:spacing w:before="240" w:after="240" w:line="240" w:lineRule="auto"/>
        <w:rPr>
          <w:rFonts w:asciiTheme="majorHAnsi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4.</w:t>
      </w:r>
      <w:r w:rsidR="000068C7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Στο παρακάτω σχήμα φαίνονται </w:t>
      </w:r>
      <w:r w:rsidR="00FB5D1A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πέντε </w:t>
      </w:r>
      <w:r w:rsidR="000068C7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 διαδρομές</w:t>
      </w:r>
      <w:r w:rsidR="00FB5D1A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:</w:t>
      </w:r>
    </w:p>
    <w:p w:rsidR="00FB5D1A" w:rsidRPr="00012311" w:rsidRDefault="00FB5D1A" w:rsidP="00FB5D1A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ΠΔΝ,      </w:t>
      </w:r>
      <w:r w:rsidR="00D33F40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ΚΜΛ,    </w:t>
      </w:r>
      <w:r w:rsidR="00D33F40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O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Ν,  </w:t>
      </w:r>
      <w:r w:rsidR="00D33F40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v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ΜΚ  ,</w:t>
      </w:r>
      <w:r w:rsidR="00D33F40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v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ΔΝΔ </w:t>
      </w:r>
    </w:p>
    <w:p w:rsidR="0073220B" w:rsidRPr="00012311" w:rsidRDefault="0073220B" w:rsidP="002D6298">
      <w:pPr>
        <w:spacing w:before="240" w:after="240" w:line="240" w:lineRule="auto"/>
        <w:rPr>
          <w:rFonts w:asciiTheme="majorHAnsi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α.</w:t>
      </w:r>
      <w:r w:rsidR="000068C7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Να </w:t>
      </w:r>
      <w:r w:rsidR="00FB5D1A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σχεδιάσετε τις μετατοπίσεις του κινητού στις παραπάνω διαδρομές</w:t>
      </w:r>
    </w:p>
    <w:p w:rsidR="0076450A" w:rsidRPr="00012311" w:rsidRDefault="00526A52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526A52">
        <w:rPr>
          <w:rFonts w:asciiTheme="majorHAnsi" w:eastAsia="Times New Roman" w:hAnsiTheme="majorHAnsi" w:cs="Times New Roman"/>
          <w:noProof/>
          <w:color w:val="1F497D" w:themeColor="text2"/>
          <w:sz w:val="28"/>
          <w:szCs w:val="28"/>
        </w:rPr>
        <w:pict>
          <v:group id="_x0000_s6751" editas="canvas" style="position:absolute;margin-left:2.3pt;margin-top:31.3pt;width:494.95pt;height:138.1pt;z-index:251630592" coordorigin="2353,3869" coordsize="7072,1949">
            <o:lock v:ext="edit" aspectratio="t"/>
            <v:shape id="_x0000_s6752" type="#_x0000_t75" style="position:absolute;left:2353;top:3869;width:7072;height:1949" o:preferrelative="f" stroked="t" strokecolor="#0070c0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6753" style="position:absolute;left:2353;top:5043;width:515;height:349" strokecolor="white">
              <v:textbox style="mso-next-textbox:#_x0000_s6753">
                <w:txbxContent>
                  <w:p w:rsidR="005659B5" w:rsidRDefault="005659B5" w:rsidP="00D33F40">
                    <w:r>
                      <w:t>χ΄</w:t>
                    </w:r>
                  </w:p>
                </w:txbxContent>
              </v:textbox>
            </v:rect>
            <v:line id="_x0000_s6754" style="position:absolute" from="2739,4829" to="9049,4830">
              <v:stroke endarrow="block"/>
            </v:line>
            <v:line id="_x0000_s6755" style="position:absolute" from="7111,4830" to="7496,4831">
              <v:stroke endarrow="oval"/>
            </v:line>
            <v:line id="_x0000_s6756" style="position:absolute" from="2996,4830" to="3384,4831">
              <v:stroke endarrow="oval"/>
            </v:line>
            <v:line id="_x0000_s6757" style="position:absolute" from="3511,4830" to="3896,4831">
              <v:stroke endarrow="oval"/>
            </v:line>
            <v:line id="_x0000_s6758" style="position:absolute" from="4025,4830" to="4410,4831">
              <v:stroke endarrow="oval"/>
            </v:line>
            <v:line id="_x0000_s6759" style="position:absolute" from="2482,4830" to="2868,4831">
              <v:stroke endarrow="oval"/>
            </v:line>
            <v:line id="_x0000_s6760" style="position:absolute" from="4539,4830" to="4925,4831">
              <v:stroke endarrow="oval"/>
            </v:line>
            <v:line id="_x0000_s6761" style="position:absolute" from="5054,4830" to="5439,4831">
              <v:stroke endarrow="oval"/>
            </v:line>
            <v:line id="_x0000_s6762" style="position:absolute" from="5568,4830" to="5954,4831">
              <v:stroke endarrow="oval"/>
            </v:line>
            <v:line id="_x0000_s6763" style="position:absolute" from="6082,4830" to="6468,4831">
              <v:stroke endarrow="oval"/>
            </v:line>
            <v:line id="_x0000_s6764" style="position:absolute" from="6596,4830" to="6982,4831">
              <v:stroke endarrow="oval"/>
            </v:line>
            <v:line id="_x0000_s6765" style="position:absolute" from="7625,4830" to="8010,4831">
              <v:stroke endarrow="oval"/>
            </v:line>
            <v:line id="_x0000_s6766" style="position:absolute" from="8139,4829" to="8524,4830">
              <v:stroke endarrow="oval"/>
            </v:line>
            <v:rect id="_x0000_s6767" style="position:absolute;left:8696;top:5009;width:643;height:383" strokecolor="white">
              <v:textbox style="mso-next-textbox:#_x0000_s6767">
                <w:txbxContent>
                  <w:p w:rsidR="005659B5" w:rsidRPr="00FF4E38" w:rsidRDefault="005659B5" w:rsidP="00D33F40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6768" style="position:absolute;left:3125;top:4956;width:515;height:382" strokecolor="white">
              <v:textbox style="mso-next-textbox:#_x0000_s6768">
                <w:txbxContent>
                  <w:p w:rsidR="005659B5" w:rsidRDefault="005659B5" w:rsidP="00D33F40">
                    <w:r>
                      <w:t>-40</w:t>
                    </w:r>
                  </w:p>
                </w:txbxContent>
              </v:textbox>
            </v:rect>
            <v:rect id="_x0000_s6769" style="position:absolute;left:3768;top:4321;width:514;height:381" strokecolor="white">
              <v:textbox style="mso-next-textbox:#_x0000_s6769">
                <w:txbxContent>
                  <w:p w:rsidR="005659B5" w:rsidRDefault="005659B5" w:rsidP="00D33F40">
                    <w:r>
                      <w:t>-30</w:t>
                    </w:r>
                  </w:p>
                </w:txbxContent>
              </v:textbox>
            </v:rect>
            <v:rect id="_x0000_s6770" style="position:absolute;left:4282;top:4956;width:514;height:381" strokecolor="white">
              <v:textbox style="mso-next-textbox:#_x0000_s6770">
                <w:txbxContent>
                  <w:p w:rsidR="005659B5" w:rsidRDefault="005659B5" w:rsidP="00D33F40">
                    <w:r>
                      <w:t>-20</w:t>
                    </w:r>
                  </w:p>
                </w:txbxContent>
              </v:textbox>
            </v:rect>
            <v:rect id="_x0000_s6771" style="position:absolute;left:4668;top:4321;width:514;height:381" strokecolor="white">
              <v:textbox style="mso-next-textbox:#_x0000_s6771">
                <w:txbxContent>
                  <w:p w:rsidR="005659B5" w:rsidRDefault="005659B5" w:rsidP="00D33F40">
                    <w:r>
                      <w:t>-10</w:t>
                    </w:r>
                  </w:p>
                </w:txbxContent>
              </v:textbox>
            </v:rect>
            <v:rect id="_x0000_s6772" style="position:absolute;left:5311;top:4957;width:386;height:381" strokecolor="white">
              <v:textbox style="mso-next-textbox:#_x0000_s6772">
                <w:txbxContent>
                  <w:p w:rsidR="005659B5" w:rsidRDefault="005659B5" w:rsidP="00D33F40">
                    <w:r>
                      <w:t>0</w:t>
                    </w:r>
                  </w:p>
                </w:txbxContent>
              </v:textbox>
            </v:rect>
            <v:rect id="_x0000_s6773" style="position:absolute;left:5696;top:4321;width:515;height:380" strokecolor="white">
              <v:textbox style="mso-next-textbox:#_x0000_s6773">
                <w:txbxContent>
                  <w:p w:rsidR="005659B5" w:rsidRDefault="005659B5" w:rsidP="00D33F40">
                    <w:r>
                      <w:t>10</w:t>
                    </w:r>
                  </w:p>
                </w:txbxContent>
              </v:textbox>
            </v:rect>
            <v:rect id="_x0000_s6774" style="position:absolute;left:6352;top:4957;width:644;height:380" strokecolor="white">
              <v:textbox style="mso-next-textbox:#_x0000_s6774">
                <w:txbxContent>
                  <w:p w:rsidR="005659B5" w:rsidRDefault="005659B5" w:rsidP="00D33F40">
                    <w:r>
                      <w:t>20</w:t>
                    </w:r>
                  </w:p>
                </w:txbxContent>
              </v:textbox>
            </v:rect>
            <v:rect id="_x0000_s6775" style="position:absolute;left:6854;top:4321;width:514;height:380" strokecolor="white">
              <v:textbox style="mso-next-textbox:#_x0000_s6775">
                <w:txbxContent>
                  <w:p w:rsidR="005659B5" w:rsidRDefault="005659B5" w:rsidP="00D33F40">
                    <w:r>
                      <w:t>30</w:t>
                    </w:r>
                  </w:p>
                </w:txbxContent>
              </v:textbox>
            </v:rect>
            <v:rect id="_x0000_s6776" style="position:absolute;left:7239;top:4956;width:515;height:382" strokecolor="white">
              <v:textbox style="mso-next-textbox:#_x0000_s6776">
                <w:txbxContent>
                  <w:p w:rsidR="005659B5" w:rsidRDefault="005659B5" w:rsidP="00D33F40">
                    <w:r>
                      <w:t>40</w:t>
                    </w:r>
                  </w:p>
                </w:txbxContent>
              </v:textbox>
            </v:rect>
            <v:rect id="_x0000_s6777" style="position:absolute;left:7882;top:4322;width:514;height:380" strokecolor="white">
              <v:textbox style="mso-next-textbox:#_x0000_s6777">
                <w:txbxContent>
                  <w:p w:rsidR="005659B5" w:rsidRDefault="005659B5" w:rsidP="00D33F40">
                    <w:r>
                      <w:t>50</w:t>
                    </w:r>
                  </w:p>
                </w:txbxContent>
              </v:textbox>
            </v:rect>
            <v:rect id="_x0000_s6778" style="position:absolute;left:8268;top:4956;width:514;height:382" strokecolor="white">
              <v:textbox style="mso-next-textbox:#_x0000_s6778">
                <w:txbxContent>
                  <w:p w:rsidR="005659B5" w:rsidRDefault="005659B5" w:rsidP="00D33F40">
                    <w:r>
                      <w:t>60</w:t>
                    </w:r>
                  </w:p>
                </w:txbxContent>
              </v:textbox>
            </v:rect>
            <v:rect id="_x0000_s6779" style="position:absolute;left:2610;top:4321;width:514;height:381" strokecolor="white">
              <v:textbox style="mso-next-textbox:#_x0000_s6779">
                <w:txbxContent>
                  <w:p w:rsidR="005659B5" w:rsidRDefault="005659B5" w:rsidP="00D33F40">
                    <w:r>
                      <w:t>-50</w:t>
                    </w:r>
                  </w:p>
                </w:txbxContent>
              </v:textbox>
            </v:rect>
            <v:line id="_x0000_s6780" style="position:absolute" from="3511,4829" to="3896,4831">
              <v:stroke endarrow="oval"/>
            </v:line>
            <v:rect id="_x0000_s6783" style="position:absolute;left:7754;top:4956;width:515;height:382" strokecolor="white">
              <v:textbox style="mso-next-textbox:#_x0000_s6783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6784" style="position:absolute;left:5696;top:4956;width:515;height:382" strokecolor="white">
              <v:textbox style="mso-next-textbox:#_x0000_s6784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6785" style="position:absolute;left:8397;top:4322;width:385;height:382" strokecolor="white">
              <v:textbox style="mso-next-textbox:#_x0000_s6785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6786" style="position:absolute;left:4668;top:4956;width:513;height:337" strokecolor="white">
              <v:textbox style="mso-next-textbox:#_x0000_s6786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6787" style="position:absolute;left:2739;top:4956;width:385;height:339" strokecolor="white">
              <v:textbox style="mso-next-textbox:#_x0000_s6787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line id="_x0000_s6788" style="position:absolute" from="2880,4321" to="5838,4321" strokecolor="#c00000"/>
            <v:line id="_x0000_s6789" style="position:absolute" from="5838,4194" to="5838,4321" strokecolor="#c00000"/>
            <v:line id="_x0000_s6790" style="position:absolute;flip:x" from="4938,4194" to="5838,4194" strokecolor="#c00000"/>
            <v:line id="_x0000_s6792" style="position:absolute;flip:x" from="6481,4322" to="8538,4323" strokecolor="#0070c0"/>
            <v:line id="_x0000_s6793" style="position:absolute" from="6481,4194" to="6481,4321" strokecolor="#0070c0"/>
            <v:line id="_x0000_s6794" style="position:absolute" from="6481,4195" to="8024,4196" strokecolor="#0070c0"/>
            <v:line id="_x0000_s6795" style="position:absolute;flip:x" from="2880,5338" to="5966,5338" strokecolor="#7030a0"/>
            <v:line id="_x0000_s6801" style="position:absolute" from="5439,4957" to="8024,4958" strokecolor="#00b050"/>
            <v:rect id="_x0000_s6809" style="position:absolute;left:6211;top:4449;width:385;height:255" strokecolor="white">
              <v:textbox style="mso-next-textbox:#_x0000_s6809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shape id="_x0000_s6810" type="#_x0000_t32" style="position:absolute;left:6481;top:5524;width:1529;height:1" o:connectortype="straight"/>
            <v:shape id="_x0000_s6811" type="#_x0000_t32" style="position:absolute;left:8010;top:5525;width:1;height:74" o:connectortype="straight"/>
            <v:shape id="_x0000_s6812" type="#_x0000_t32" style="position:absolute;left:6495;top:5599;width:1529;height:1" o:connectortype="straight"/>
            <v:rect id="_x0000_s9541" style="position:absolute;left:8696;top:5392;width:688;height:341" strokecolor="white [3212]">
              <v:textbox style="mso-next-textbox:#_x0000_s9541">
                <w:txbxContent>
                  <w:p w:rsidR="005659B5" w:rsidRPr="00CB435D" w:rsidRDefault="005659B5" w:rsidP="00D33F40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w10:wrap type="square"/>
          </v:group>
        </w:pict>
      </w:r>
      <w:r w:rsidR="00937868"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β.</w:t>
      </w:r>
      <w:r w:rsidR="00937868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Να υπολογίσετε τις αλγεβρικές τιμές αυτών των μετατοπίσεων</w:t>
      </w:r>
    </w:p>
    <w:p w:rsidR="0076450A" w:rsidRPr="00012311" w:rsidRDefault="0076450A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</w:p>
    <w:p w:rsidR="0073220B" w:rsidRPr="00012311" w:rsidRDefault="0093786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</w:t>
      </w:r>
      <w:r w:rsidR="0073220B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73220B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υπολογίσετε τα </w:t>
      </w:r>
      <w:r w:rsidR="0073220B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μήκη</w:t>
      </w:r>
      <w:r w:rsidR="0073220B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ων παραπάνω διαδρομών</w:t>
      </w:r>
    </w:p>
    <w:p w:rsidR="0076450A" w:rsidRDefault="0073220B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73220B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Λύση:</w:t>
      </w:r>
    </w:p>
    <w:p w:rsidR="000F7484" w:rsidRDefault="00526A52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noProof/>
          <w:color w:val="000000" w:themeColor="text1"/>
          <w:sz w:val="28"/>
          <w:szCs w:val="28"/>
        </w:rPr>
        <w:pict>
          <v:group id="_x0000_s6813" editas="canvas" style="position:absolute;margin-left:-7.45pt;margin-top:52.15pt;width:494.95pt;height:175pt;z-index:251631616" coordorigin="2353,3630" coordsize="7072,2471">
            <o:lock v:ext="edit" aspectratio="t"/>
            <v:shape id="_x0000_s6814" type="#_x0000_t75" style="position:absolute;left:2353;top:3630;width:7072;height:247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6815" style="position:absolute;left:2353;top:5043;width:515;height:349" strokecolor="white">
              <v:textbox style="mso-next-textbox:#_x0000_s6815">
                <w:txbxContent>
                  <w:p w:rsidR="005659B5" w:rsidRDefault="005659B5" w:rsidP="00D33F40">
                    <w:r>
                      <w:t>χ΄</w:t>
                    </w:r>
                  </w:p>
                </w:txbxContent>
              </v:textbox>
            </v:rect>
            <v:line id="_x0000_s6816" style="position:absolute" from="2739,4829" to="8975,4831">
              <v:stroke endarrow="block"/>
            </v:line>
            <v:line id="_x0000_s6817" style="position:absolute" from="7111,4830" to="7496,4831">
              <v:stroke endarrow="oval"/>
            </v:line>
            <v:line id="_x0000_s6818" style="position:absolute" from="2996,4830" to="3384,4831">
              <v:stroke endarrow="oval"/>
            </v:line>
            <v:line id="_x0000_s6819" style="position:absolute" from="3511,4830" to="3896,4831">
              <v:stroke endarrow="oval"/>
            </v:line>
            <v:line id="_x0000_s6820" style="position:absolute" from="4025,4830" to="4410,4831">
              <v:stroke endarrow="oval"/>
            </v:line>
            <v:line id="_x0000_s6821" style="position:absolute" from="2482,4830" to="2868,4831">
              <v:stroke endarrow="oval"/>
            </v:line>
            <v:line id="_x0000_s6822" style="position:absolute" from="4539,4830" to="4925,4831">
              <v:stroke endarrow="oval"/>
            </v:line>
            <v:line id="_x0000_s6823" style="position:absolute" from="5054,4830" to="5439,4831">
              <v:stroke endarrow="oval"/>
            </v:line>
            <v:line id="_x0000_s6824" style="position:absolute" from="5568,4830" to="5954,4831">
              <v:stroke endarrow="oval"/>
            </v:line>
            <v:line id="_x0000_s6825" style="position:absolute" from="6082,4830" to="6468,4831">
              <v:stroke endarrow="oval"/>
            </v:line>
            <v:line id="_x0000_s6826" style="position:absolute" from="6596,4830" to="6982,4831">
              <v:stroke endarrow="oval"/>
            </v:line>
            <v:line id="_x0000_s6827" style="position:absolute" from="7625,4830" to="8010,4831">
              <v:stroke endarrow="oval"/>
            </v:line>
            <v:line id="_x0000_s6828" style="position:absolute" from="8139,4829" to="8524,4830">
              <v:stroke endarrow="oval"/>
            </v:line>
            <v:rect id="_x0000_s6829" style="position:absolute;left:8664;top:5043;width:622;height:382" strokecolor="white">
              <v:textbox style="mso-next-textbox:#_x0000_s6829">
                <w:txbxContent>
                  <w:p w:rsidR="005659B5" w:rsidRPr="00FF4E38" w:rsidRDefault="005659B5" w:rsidP="00D33F40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6830" style="position:absolute;left:3125;top:4956;width:515;height:382" strokecolor="white">
              <v:textbox style="mso-next-textbox:#_x0000_s6830">
                <w:txbxContent>
                  <w:p w:rsidR="005659B5" w:rsidRDefault="005659B5" w:rsidP="00D33F40">
                    <w:r>
                      <w:t>-40</w:t>
                    </w:r>
                  </w:p>
                </w:txbxContent>
              </v:textbox>
            </v:rect>
            <v:rect id="_x0000_s6831" style="position:absolute;left:3768;top:4321;width:514;height:381" strokecolor="white">
              <v:textbox style="mso-next-textbox:#_x0000_s6831">
                <w:txbxContent>
                  <w:p w:rsidR="005659B5" w:rsidRDefault="005659B5" w:rsidP="00D33F40">
                    <w:r>
                      <w:t>-30</w:t>
                    </w:r>
                  </w:p>
                </w:txbxContent>
              </v:textbox>
            </v:rect>
            <v:rect id="_x0000_s6832" style="position:absolute;left:4282;top:4956;width:514;height:381" strokecolor="white">
              <v:textbox style="mso-next-textbox:#_x0000_s6832">
                <w:txbxContent>
                  <w:p w:rsidR="005659B5" w:rsidRDefault="005659B5" w:rsidP="00D33F40">
                    <w:r>
                      <w:t>-20</w:t>
                    </w:r>
                  </w:p>
                </w:txbxContent>
              </v:textbox>
            </v:rect>
            <v:rect id="_x0000_s6833" style="position:absolute;left:4668;top:4321;width:514;height:381" strokecolor="white">
              <v:textbox style="mso-next-textbox:#_x0000_s6833">
                <w:txbxContent>
                  <w:p w:rsidR="005659B5" w:rsidRDefault="005659B5" w:rsidP="00D33F40">
                    <w:r>
                      <w:t>-10</w:t>
                    </w:r>
                  </w:p>
                </w:txbxContent>
              </v:textbox>
            </v:rect>
            <v:rect id="_x0000_s6834" style="position:absolute;left:5311;top:4957;width:386;height:381" strokecolor="white">
              <v:textbox style="mso-next-textbox:#_x0000_s6834">
                <w:txbxContent>
                  <w:p w:rsidR="005659B5" w:rsidRDefault="005659B5" w:rsidP="00D33F40">
                    <w:r>
                      <w:t>0</w:t>
                    </w:r>
                  </w:p>
                </w:txbxContent>
              </v:textbox>
            </v:rect>
            <v:rect id="_x0000_s6835" style="position:absolute;left:5696;top:4321;width:515;height:380" strokecolor="white">
              <v:textbox style="mso-next-textbox:#_x0000_s6835">
                <w:txbxContent>
                  <w:p w:rsidR="005659B5" w:rsidRDefault="005659B5" w:rsidP="00D33F40">
                    <w:r>
                      <w:t>10</w:t>
                    </w:r>
                  </w:p>
                </w:txbxContent>
              </v:textbox>
            </v:rect>
            <v:rect id="_x0000_s6836" style="position:absolute;left:6352;top:4957;width:644;height:380" strokecolor="white">
              <v:textbox style="mso-next-textbox:#_x0000_s6836">
                <w:txbxContent>
                  <w:p w:rsidR="005659B5" w:rsidRDefault="005659B5" w:rsidP="00D33F40">
                    <w:r>
                      <w:t>20</w:t>
                    </w:r>
                  </w:p>
                </w:txbxContent>
              </v:textbox>
            </v:rect>
            <v:rect id="_x0000_s6837" style="position:absolute;left:6854;top:4321;width:514;height:380" strokecolor="white">
              <v:textbox style="mso-next-textbox:#_x0000_s6837">
                <w:txbxContent>
                  <w:p w:rsidR="005659B5" w:rsidRDefault="005659B5" w:rsidP="00D33F40">
                    <w:r>
                      <w:t>30</w:t>
                    </w:r>
                  </w:p>
                </w:txbxContent>
              </v:textbox>
            </v:rect>
            <v:rect id="_x0000_s6838" style="position:absolute;left:7239;top:4956;width:515;height:382" strokecolor="white">
              <v:textbox style="mso-next-textbox:#_x0000_s6838">
                <w:txbxContent>
                  <w:p w:rsidR="005659B5" w:rsidRDefault="005659B5" w:rsidP="00D33F40">
                    <w:r>
                      <w:t>40</w:t>
                    </w:r>
                  </w:p>
                </w:txbxContent>
              </v:textbox>
            </v:rect>
            <v:rect id="_x0000_s6839" style="position:absolute;left:7882;top:4322;width:514;height:380" strokecolor="white">
              <v:textbox style="mso-next-textbox:#_x0000_s6839">
                <w:txbxContent>
                  <w:p w:rsidR="005659B5" w:rsidRDefault="005659B5" w:rsidP="00D33F40">
                    <w:r>
                      <w:t>50</w:t>
                    </w:r>
                  </w:p>
                </w:txbxContent>
              </v:textbox>
            </v:rect>
            <v:rect id="_x0000_s6840" style="position:absolute;left:8268;top:4956;width:396;height:382" strokecolor="white">
              <v:textbox style="mso-next-textbox:#_x0000_s6840">
                <w:txbxContent>
                  <w:p w:rsidR="005659B5" w:rsidRDefault="005659B5" w:rsidP="00D33F40">
                    <w:r>
                      <w:t>60</w:t>
                    </w:r>
                  </w:p>
                </w:txbxContent>
              </v:textbox>
            </v:rect>
            <v:rect id="_x0000_s6841" style="position:absolute;left:2610;top:4321;width:514;height:381" strokecolor="white">
              <v:textbox style="mso-next-textbox:#_x0000_s6841">
                <w:txbxContent>
                  <w:p w:rsidR="005659B5" w:rsidRDefault="005659B5" w:rsidP="00D33F40">
                    <w:r>
                      <w:t>-50</w:t>
                    </w:r>
                  </w:p>
                </w:txbxContent>
              </v:textbox>
            </v:rect>
            <v:line id="_x0000_s6842" style="position:absolute" from="3511,4829" to="3896,4831">
              <v:stroke endarrow="oval"/>
            </v:line>
            <v:rect id="_x0000_s6845" style="position:absolute;left:7754;top:4956;width:515;height:382" strokecolor="white">
              <v:textbox style="mso-next-textbox:#_x0000_s6845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6846" style="position:absolute;left:5696;top:4956;width:515;height:382" strokecolor="white">
              <v:textbox style="mso-next-textbox:#_x0000_s6846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6847" style="position:absolute;left:8397;top:4322;width:385;height:382" strokecolor="white">
              <v:textbox style="mso-next-textbox:#_x0000_s6847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6848" style="position:absolute;left:4668;top:4956;width:513;height:337" strokecolor="white">
              <v:textbox style="mso-next-textbox:#_x0000_s6848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6849" style="position:absolute;left:2739;top:4956;width:385;height:339" strokecolor="white">
              <v:textbox style="mso-next-textbox:#_x0000_s6849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line id="_x0000_s6861" style="position:absolute" from="2880,4195" to="4938,4196" strokecolor="red">
              <v:stroke endarrow="block"/>
            </v:line>
            <v:line id="_x0000_s6862" style="position:absolute;flip:x" from="8024,4195" to="8538,4196" strokecolor="#0070c0" strokeweight="1.5pt">
              <v:stroke endarrow="block"/>
            </v:line>
            <v:line id="_x0000_s6863" style="position:absolute" from="5439,4957" to="8024,4958" strokecolor="#00b050" strokeweight="1.5pt">
              <v:stroke endarrow="block"/>
            </v:line>
            <v:line id="_x0000_s6865" style="position:absolute;flip:x" from="2880,5465" to="5966,5465" strokecolor="#7030a0" strokeweight="1.5pt">
              <v:stroke endarrow="block"/>
            </v:line>
            <v:line id="_x0000_s6866" style="position:absolute" from="2880,4195" to="4938,4196" strokecolor="red" strokeweight="1.5pt">
              <v:stroke endarrow="block"/>
            </v:line>
            <v:rect id="_x0000_s6867" style="position:absolute;left:3640;top:3686;width:643;height:381" strokecolor="white">
              <v:textbox style="mso-next-textbox:#_x0000_s6867">
                <w:txbxContent>
                  <w:p w:rsidR="005659B5" w:rsidRDefault="005659B5" w:rsidP="00D33F40">
                    <w:r w:rsidRPr="000F7484">
                      <w:rPr>
                        <w:position w:val="-10"/>
                      </w:rPr>
                      <w:object w:dxaOrig="580" w:dyaOrig="400">
                        <v:shape id="_x0000_i1544" type="#_x0000_t75" style="width:29.25pt;height:20.25pt" o:ole="">
                          <v:imagedata r:id="rId238" o:title=""/>
                        </v:shape>
                        <o:OLEObject Type="Embed" ProgID="Equation.DSMT4" ShapeID="_x0000_i1544" DrawAspect="Content" ObjectID="_1691744263" r:id="rId239"/>
                      </w:object>
                    </w:r>
                    <w:r>
                      <w:t>-30</w:t>
                    </w:r>
                  </w:p>
                </w:txbxContent>
              </v:textbox>
            </v:rect>
            <v:rect id="_x0000_s6868" style="position:absolute;left:8010;top:3686;width:643;height:382" strokecolor="white">
              <v:textbox style="mso-next-textbox:#_x0000_s6868">
                <w:txbxContent>
                  <w:p w:rsidR="005659B5" w:rsidRDefault="005659B5" w:rsidP="00D33F40">
                    <w:r w:rsidRPr="000F7484">
                      <w:rPr>
                        <w:position w:val="-10"/>
                      </w:rPr>
                      <w:object w:dxaOrig="600" w:dyaOrig="400">
                        <v:shape id="_x0000_i1545" type="#_x0000_t75" style="width:30pt;height:20.25pt" o:ole="">
                          <v:imagedata r:id="rId240" o:title=""/>
                        </v:shape>
                        <o:OLEObject Type="Embed" ProgID="Equation.DSMT4" ShapeID="_x0000_i1545" DrawAspect="Content" ObjectID="_1691744264" r:id="rId241"/>
                      </w:object>
                    </w:r>
                    <w:r>
                      <w:t>-30</w:t>
                    </w:r>
                  </w:p>
                </w:txbxContent>
              </v:textbox>
            </v:rect>
            <v:rect id="_x0000_s6869" style="position:absolute;left:6657;top:5083;width:645;height:382" strokecolor="white">
              <v:textbox style="mso-next-textbox:#_x0000_s6869">
                <w:txbxContent>
                  <w:p w:rsidR="005659B5" w:rsidRDefault="005659B5" w:rsidP="00D33F40">
                    <w:r w:rsidRPr="000F7484">
                      <w:rPr>
                        <w:position w:val="-10"/>
                      </w:rPr>
                      <w:object w:dxaOrig="580" w:dyaOrig="400">
                        <v:shape id="_x0000_i1546" type="#_x0000_t75" style="width:29.25pt;height:20.25pt" o:ole="">
                          <v:imagedata r:id="rId242" o:title=""/>
                        </v:shape>
                        <o:OLEObject Type="Embed" ProgID="Equation.DSMT4" ShapeID="_x0000_i1546" DrawAspect="Content" ObjectID="_1691744265" r:id="rId243"/>
                      </w:object>
                    </w:r>
                    <w:r>
                      <w:t>-30</w:t>
                    </w:r>
                  </w:p>
                </w:txbxContent>
              </v:textbox>
            </v:rect>
            <v:rect id="_x0000_s6870" style="position:absolute;left:4025;top:5593;width:645;height:382" strokecolor="white">
              <v:textbox style="mso-next-textbox:#_x0000_s6870">
                <w:txbxContent>
                  <w:p w:rsidR="005659B5" w:rsidRDefault="005659B5" w:rsidP="00D33F40">
                    <w:r w:rsidRPr="000F7484">
                      <w:rPr>
                        <w:position w:val="-10"/>
                      </w:rPr>
                      <w:object w:dxaOrig="620" w:dyaOrig="400">
                        <v:shape id="_x0000_i1547" type="#_x0000_t75" style="width:30.75pt;height:20.25pt" o:ole="">
                          <v:imagedata r:id="rId244" o:title=""/>
                        </v:shape>
                        <o:OLEObject Type="Embed" ProgID="Equation.DSMT4" ShapeID="_x0000_i1547" DrawAspect="Content" ObjectID="_1691744266" r:id="rId245"/>
                      </w:object>
                    </w:r>
                    <w:r>
                      <w:t>-30</w:t>
                    </w:r>
                  </w:p>
                </w:txbxContent>
              </v:textbox>
            </v:rect>
            <v:rect id="_x0000_s6871" style="position:absolute;left:6211;top:4449;width:385;height:255" strokecolor="white">
              <v:textbox style="mso-next-textbox:#_x0000_s6871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6872" type="#_x0000_t61" style="position:absolute;left:6211;top:3686;width:1157;height:552" adj="5800,43034">
              <v:textbox style="mso-next-textbox:#_x0000_s6872">
                <w:txbxContent>
                  <w:p w:rsidR="005659B5" w:rsidRDefault="005659B5" w:rsidP="00D33F40">
                    <w:r w:rsidRPr="000F7484">
                      <w:rPr>
                        <w:position w:val="-10"/>
                      </w:rPr>
                      <w:object w:dxaOrig="499" w:dyaOrig="380">
                        <v:shape id="_x0000_i1548" type="#_x0000_t75" style="width:31.5pt;height:24pt" o:ole="">
                          <v:imagedata r:id="rId246" o:title=""/>
                        </v:shape>
                        <o:OLEObject Type="Embed" ProgID="Equation.DSMT4" ShapeID="_x0000_i1548" DrawAspect="Content" ObjectID="_1691744267" r:id="rId247"/>
                      </w:object>
                    </w:r>
                    <w:r>
                      <w:rPr>
                        <w:position w:val="-6"/>
                      </w:rPr>
                      <w:t xml:space="preserve"> =</w:t>
                    </w:r>
                    <w:r w:rsidRPr="00D6719A">
                      <w:rPr>
                        <w:position w:val="-6"/>
                      </w:rPr>
                      <w:object w:dxaOrig="200" w:dyaOrig="360">
                        <v:shape id="_x0000_i1549" type="#_x0000_t75" style="width:12.75pt;height:22.5pt" o:ole="">
                          <v:imagedata r:id="rId248" o:title=""/>
                        </v:shape>
                        <o:OLEObject Type="Embed" ProgID="Equation.DSMT4" ShapeID="_x0000_i1549" DrawAspect="Content" ObjectID="_1691744268" r:id="rId249"/>
                      </w:object>
                    </w:r>
                  </w:p>
                </w:txbxContent>
              </v:textbox>
            </v:shape>
            <v:rect id="_x0000_s9542" style="position:absolute;left:8598;top:5634;width:688;height:341" strokecolor="white [3212]">
              <v:textbox style="mso-next-textbox:#_x0000_s9542">
                <w:txbxContent>
                  <w:p w:rsidR="005659B5" w:rsidRPr="00CB435D" w:rsidRDefault="005659B5" w:rsidP="00D33F40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5</w:t>
                    </w:r>
                  </w:p>
                </w:txbxContent>
              </v:textbox>
            </v:rect>
            <w10:wrap type="square"/>
          </v:group>
        </w:pict>
      </w:r>
      <w:r w:rsid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.</w:t>
      </w:r>
      <w:r w:rsidR="000F7484" w:rsidRP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="000F7484"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ΠΔΝ   </w:t>
      </w:r>
      <w:r w:rsidR="000F7484"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32" type="#_x0000_t75" style="width:17.25pt;height:12pt" o:ole="">
            <v:imagedata r:id="rId122" o:title=""/>
          </v:shape>
          <o:OLEObject Type="Embed" ProgID="Equation.DSMT4" ShapeID="_x0000_i1132" DrawAspect="Content" ObjectID="_1691743851" r:id="rId250"/>
        </w:object>
      </w:r>
      <w:r w:rsidR="000F7484"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ετατόπιση</w:t>
      </w:r>
      <w:r w:rsid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="000F7484" w:rsidRPr="000F7484">
        <w:rPr>
          <w:position w:val="-10"/>
        </w:rPr>
        <w:object w:dxaOrig="600" w:dyaOrig="400">
          <v:shape id="_x0000_i1133" type="#_x0000_t75" style="width:30pt;height:20.25pt" o:ole="">
            <v:imagedata r:id="rId240" o:title=""/>
          </v:shape>
          <o:OLEObject Type="Embed" ProgID="Equation.DSMT4" ShapeID="_x0000_i1133" DrawAspect="Content" ObjectID="_1691743852" r:id="rId251"/>
        </w:object>
      </w:r>
    </w:p>
    <w:p w:rsidR="00937868" w:rsidRDefault="00937868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0F7484" w:rsidRPr="003072A5" w:rsidRDefault="000F7484" w:rsidP="000F7484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P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ΚΜΛ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34" type="#_x0000_t75" style="width:17.25pt;height:12pt" o:ole="">
            <v:imagedata r:id="rId122" o:title=""/>
          </v:shape>
          <o:OLEObject Type="Embed" ProgID="Equation.DSMT4" ShapeID="_x0000_i1134" DrawAspect="Content" ObjectID="_1691743853" r:id="rId252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ετατόπιση </w:t>
      </w:r>
      <w:r w:rsidRPr="003072A5">
        <w:rPr>
          <w:position w:val="-10"/>
        </w:rPr>
        <w:object w:dxaOrig="580" w:dyaOrig="400">
          <v:shape id="_x0000_i1135" type="#_x0000_t75" style="width:29.25pt;height:20.25pt" o:ole="">
            <v:imagedata r:id="rId238" o:title=""/>
          </v:shape>
          <o:OLEObject Type="Embed" ProgID="Equation.DSMT4" ShapeID="_x0000_i1135" DrawAspect="Content" ObjectID="_1691743854" r:id="rId253"/>
        </w:object>
      </w:r>
    </w:p>
    <w:p w:rsidR="003072A5" w:rsidRPr="00937868" w:rsidRDefault="000F7484" w:rsidP="000F7484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ΟΝ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36" type="#_x0000_t75" style="width:17.25pt;height:12pt" o:ole="">
            <v:imagedata r:id="rId122" o:title=""/>
          </v:shape>
          <o:OLEObject Type="Embed" ProgID="Equation.DSMT4" ShapeID="_x0000_i1136" DrawAspect="Content" ObjectID="_1691743855" r:id="rId254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ετατόπιση</w:t>
      </w:r>
      <w:r w:rsidR="00A012DD" w:rsidRPr="008F766E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3072A5">
        <w:rPr>
          <w:position w:val="-10"/>
        </w:rPr>
        <w:object w:dxaOrig="580" w:dyaOrig="400">
          <v:shape id="_x0000_i1137" type="#_x0000_t75" style="width:29.25pt;height:20.25pt" o:ole="">
            <v:imagedata r:id="rId242" o:title=""/>
          </v:shape>
          <o:OLEObject Type="Embed" ProgID="Equation.DSMT4" ShapeID="_x0000_i1137" DrawAspect="Content" ObjectID="_1691743856" r:id="rId255"/>
        </w:object>
      </w:r>
    </w:p>
    <w:p w:rsidR="000F7484" w:rsidRPr="003072A5" w:rsidRDefault="000F7484" w:rsidP="000F7484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ΜΚ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38" type="#_x0000_t75" style="width:17.25pt;height:12pt" o:ole="">
            <v:imagedata r:id="rId122" o:title=""/>
          </v:shape>
          <o:OLEObject Type="Embed" ProgID="Equation.DSMT4" ShapeID="_x0000_i1138" DrawAspect="Content" ObjectID="_1691743857" r:id="rId256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ετατόπιση </w:t>
      </w:r>
      <w:r w:rsidRPr="003072A5">
        <w:rPr>
          <w:position w:val="-10"/>
        </w:rPr>
        <w:object w:dxaOrig="620" w:dyaOrig="400">
          <v:shape id="_x0000_i1139" type="#_x0000_t75" style="width:30.75pt;height:20.25pt" o:ole="">
            <v:imagedata r:id="rId244" o:title=""/>
          </v:shape>
          <o:OLEObject Type="Embed" ProgID="Equation.DSMT4" ShapeID="_x0000_i1139" DrawAspect="Content" ObjectID="_1691743858" r:id="rId257"/>
        </w:object>
      </w:r>
    </w:p>
    <w:p w:rsidR="003072A5" w:rsidRDefault="000F7484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ΔΝΔ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40" type="#_x0000_t75" style="width:17.25pt;height:12pt" o:ole="">
            <v:imagedata r:id="rId122" o:title=""/>
          </v:shape>
          <o:OLEObject Type="Embed" ProgID="Equation.DSMT4" ShapeID="_x0000_i1140" DrawAspect="Content" ObjectID="_1691743859" r:id="rId258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ετατόπιση </w:t>
      </w:r>
      <w:r w:rsidRPr="003072A5">
        <w:rPr>
          <w:position w:val="-10"/>
        </w:rPr>
        <w:object w:dxaOrig="560" w:dyaOrig="400">
          <v:shape id="_x0000_i1141" type="#_x0000_t75" style="width:27.75pt;height:20.25pt" o:ole="">
            <v:imagedata r:id="rId259" o:title=""/>
          </v:shape>
          <o:OLEObject Type="Embed" ProgID="Equation.DSMT4" ShapeID="_x0000_i1141" DrawAspect="Content" ObjectID="_1691743860" r:id="rId260"/>
        </w:object>
      </w:r>
      <w:r w:rsid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 w:rsidR="003072A5" w:rsidRPr="003072A5">
        <w:rPr>
          <w:position w:val="-6"/>
        </w:rPr>
        <w:object w:dxaOrig="200" w:dyaOrig="360">
          <v:shape id="_x0000_i1142" type="#_x0000_t75" style="width:9.75pt;height:18pt" o:ole="">
            <v:imagedata r:id="rId261" o:title=""/>
          </v:shape>
          <o:OLEObject Type="Embed" ProgID="Equation.DSMT4" ShapeID="_x0000_i1142" DrawAspect="Content" ObjectID="_1691743861" r:id="rId262"/>
        </w:object>
      </w:r>
    </w:p>
    <w:p w:rsidR="00937868" w:rsidRDefault="00937868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3072A5" w:rsidRDefault="00937868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β. Αλγεβρικές  τιμές μετατοπίσεων</w:t>
      </w:r>
    </w:p>
    <w:p w:rsidR="00937868" w:rsidRPr="00107E3F" w:rsidRDefault="00937868" w:rsidP="00937868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P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ΠΔΝ  </w:t>
      </w:r>
      <w:r w:rsidR="001805E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43" type="#_x0000_t75" style="width:17.25pt;height:12pt" o:ole="">
            <v:imagedata r:id="rId122" o:title=""/>
          </v:shape>
          <o:OLEObject Type="Embed" ProgID="Equation.DSMT4" ShapeID="_x0000_i1143" DrawAspect="Content" ObjectID="_1691743862" r:id="rId263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639" w:dyaOrig="380">
          <v:shape id="_x0000_i1144" type="#_x0000_t75" style="width:44.25pt;height:19.5pt" o:ole="">
            <v:imagedata r:id="rId264" o:title=""/>
          </v:shape>
          <o:OLEObject Type="Embed" ProgID="Equation.DSMT4" ShapeID="_x0000_i1144" DrawAspect="Content" ObjectID="_1691743863" r:id="rId265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 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40" w:dyaOrig="380">
          <v:shape id="_x0000_i1145" type="#_x0000_t75" style="width:23.25pt;height:19.5pt" o:ole="">
            <v:imagedata r:id="rId266" o:title=""/>
          </v:shape>
          <o:OLEObject Type="Embed" ProgID="Equation.DSMT4" ShapeID="_x0000_i1145" DrawAspect="Content" ObjectID="_1691743864" r:id="rId267"/>
        </w:object>
      </w:r>
      <w:r>
        <w:rPr>
          <w:rFonts w:asciiTheme="majorHAnsi" w:hAnsiTheme="majorHAnsi"/>
          <w:position w:val="-6"/>
          <w:sz w:val="28"/>
          <w:szCs w:val="28"/>
        </w:rPr>
        <w:t>-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60" w:dyaOrig="380">
          <v:shape id="_x0000_i1146" type="#_x0000_t75" style="width:24.75pt;height:19.5pt" o:ole="">
            <v:imagedata r:id="rId268" o:title=""/>
          </v:shape>
          <o:OLEObject Type="Embed" ProgID="Equation.DSMT4" ShapeID="_x0000_i1146" DrawAspect="Content" ObjectID="_1691743865" r:id="rId269"/>
        </w:object>
      </w:r>
      <w:r w:rsidR="001805EF">
        <w:rPr>
          <w:rFonts w:asciiTheme="majorHAnsi" w:hAnsiTheme="majorHAnsi"/>
          <w:position w:val="-12"/>
          <w:sz w:val="28"/>
          <w:szCs w:val="28"/>
        </w:rPr>
        <w:t xml:space="preserve">  </w:t>
      </w:r>
      <w:r w:rsidR="00107E3F">
        <w:rPr>
          <w:rFonts w:asciiTheme="majorHAnsi" w:hAnsiTheme="majorHAnsi"/>
          <w:position w:val="-6"/>
          <w:sz w:val="28"/>
          <w:szCs w:val="28"/>
        </w:rPr>
        <w:t>= 5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 xml:space="preserve"> – 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>60</w:t>
      </w:r>
      <w:r w:rsidR="00107E3F" w:rsidRP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 xml:space="preserve"> =-1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</w:p>
    <w:p w:rsidR="00107E3F" w:rsidRPr="00107E3F" w:rsidRDefault="00937868" w:rsidP="00107E3F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P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ΚΜΛ,  </w:t>
      </w:r>
      <w:r w:rsidR="001805E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47" type="#_x0000_t75" style="width:17.25pt;height:12pt" o:ole="">
            <v:imagedata r:id="rId122" o:title=""/>
          </v:shape>
          <o:OLEObject Type="Embed" ProgID="Equation.DSMT4" ShapeID="_x0000_i1147" DrawAspect="Content" ObjectID="_1691743866" r:id="rId270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639" w:dyaOrig="380">
          <v:shape id="_x0000_i1148" type="#_x0000_t75" style="width:44.25pt;height:19.5pt" o:ole="">
            <v:imagedata r:id="rId271" o:title=""/>
          </v:shape>
          <o:OLEObject Type="Embed" ProgID="Equation.DSMT4" ShapeID="_x0000_i1148" DrawAspect="Content" ObjectID="_1691743867" r:id="rId272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 =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 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60" w:dyaOrig="380">
          <v:shape id="_x0000_i1149" type="#_x0000_t75" style="width:24.75pt;height:19.5pt" o:ole="">
            <v:imagedata r:id="rId273" o:title=""/>
          </v:shape>
          <o:OLEObject Type="Embed" ProgID="Equation.DSMT4" ShapeID="_x0000_i1149" DrawAspect="Content" ObjectID="_1691743868" r:id="rId274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>-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60" w:dyaOrig="380">
          <v:shape id="_x0000_i1150" type="#_x0000_t75" style="width:24.75pt;height:19.5pt" o:ole="">
            <v:imagedata r:id="rId275" o:title=""/>
          </v:shape>
          <o:OLEObject Type="Embed" ProgID="Equation.DSMT4" ShapeID="_x0000_i1150" DrawAspect="Content" ObjectID="_1691743869" r:id="rId276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= 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>-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>1</w:t>
      </w:r>
      <w:r w:rsidR="00107E3F">
        <w:rPr>
          <w:rFonts w:asciiTheme="majorHAnsi" w:hAnsiTheme="majorHAnsi"/>
          <w:position w:val="-6"/>
          <w:sz w:val="28"/>
          <w:szCs w:val="28"/>
        </w:rPr>
        <w:t>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 xml:space="preserve"> – (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>- 50)</w:t>
      </w:r>
      <w:r w:rsidR="00107E3F" w:rsidRP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 xml:space="preserve"> =+4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</w:p>
    <w:p w:rsidR="00107E3F" w:rsidRPr="00107E3F" w:rsidRDefault="00937868" w:rsidP="00107E3F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ΟΝ, </w:t>
      </w:r>
      <w:r w:rsidR="001805E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51" type="#_x0000_t75" style="width:17.25pt;height:12pt" o:ole="">
            <v:imagedata r:id="rId122" o:title=""/>
          </v:shape>
          <o:OLEObject Type="Embed" ProgID="Equation.DSMT4" ShapeID="_x0000_i1151" DrawAspect="Content" ObjectID="_1691743870" r:id="rId277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639" w:dyaOrig="380">
          <v:shape id="_x0000_i1152" type="#_x0000_t75" style="width:44.25pt;height:19.5pt" o:ole="">
            <v:imagedata r:id="rId278" o:title=""/>
          </v:shape>
          <o:OLEObject Type="Embed" ProgID="Equation.DSMT4" ShapeID="_x0000_i1152" DrawAspect="Content" ObjectID="_1691743871" r:id="rId279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 = 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40" w:dyaOrig="380">
          <v:shape id="_x0000_i1153" type="#_x0000_t75" style="width:23.25pt;height:19.5pt" o:ole="">
            <v:imagedata r:id="rId280" o:title=""/>
          </v:shape>
          <o:OLEObject Type="Embed" ProgID="Equation.DSMT4" ShapeID="_x0000_i1153" DrawAspect="Content" ObjectID="_1691743872" r:id="rId281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>-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60" w:dyaOrig="380">
          <v:shape id="_x0000_i1154" type="#_x0000_t75" style="width:24.75pt;height:19.5pt" o:ole="">
            <v:imagedata r:id="rId282" o:title=""/>
          </v:shape>
          <o:OLEObject Type="Embed" ProgID="Equation.DSMT4" ShapeID="_x0000_i1154" DrawAspect="Content" ObjectID="_1691743873" r:id="rId283"/>
        </w:object>
      </w:r>
      <w:r w:rsidR="001805EF">
        <w:rPr>
          <w:rFonts w:asciiTheme="majorHAnsi" w:hAnsiTheme="majorHAnsi"/>
          <w:position w:val="-12"/>
          <w:sz w:val="28"/>
          <w:szCs w:val="28"/>
        </w:rPr>
        <w:t xml:space="preserve"> </w:t>
      </w:r>
      <w:r w:rsidR="00107E3F">
        <w:rPr>
          <w:rFonts w:asciiTheme="majorHAnsi" w:hAnsiTheme="majorHAnsi"/>
          <w:position w:val="-6"/>
          <w:sz w:val="28"/>
          <w:szCs w:val="28"/>
        </w:rPr>
        <w:t>=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  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>5</w:t>
      </w:r>
      <w:r w:rsidR="00107E3F">
        <w:rPr>
          <w:rFonts w:asciiTheme="majorHAnsi" w:hAnsiTheme="majorHAnsi"/>
          <w:position w:val="-6"/>
          <w:sz w:val="28"/>
          <w:szCs w:val="28"/>
        </w:rPr>
        <w:t>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 xml:space="preserve"> – 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>0=+5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</w:p>
    <w:p w:rsidR="00107E3F" w:rsidRPr="00107E3F" w:rsidRDefault="00937868" w:rsidP="00107E3F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ΜΚ,  </w:t>
      </w:r>
      <w:r w:rsidR="001805E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55" type="#_x0000_t75" style="width:17.25pt;height:12pt" o:ole="">
            <v:imagedata r:id="rId122" o:title=""/>
          </v:shape>
          <o:OLEObject Type="Embed" ProgID="Equation.DSMT4" ShapeID="_x0000_i1155" DrawAspect="Content" ObjectID="_1691743874" r:id="rId284"/>
        </w:objec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660" w:dyaOrig="380">
          <v:shape id="_x0000_i1156" type="#_x0000_t75" style="width:45.75pt;height:19.5pt" o:ole="">
            <v:imagedata r:id="rId285" o:title=""/>
          </v:shape>
          <o:OLEObject Type="Embed" ProgID="Equation.DSMT4" ShapeID="_x0000_i1156" DrawAspect="Content" ObjectID="_1691743875" r:id="rId286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 =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60" w:dyaOrig="380">
          <v:shape id="_x0000_i1157" type="#_x0000_t75" style="width:24.75pt;height:19.5pt" o:ole="">
            <v:imagedata r:id="rId287" o:title=""/>
          </v:shape>
          <o:OLEObject Type="Embed" ProgID="Equation.DSMT4" ShapeID="_x0000_i1157" DrawAspect="Content" ObjectID="_1691743876" r:id="rId288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>-</w:t>
      </w:r>
      <w:r w:rsidR="00107E3F" w:rsidRPr="00937868">
        <w:rPr>
          <w:rFonts w:asciiTheme="majorHAnsi" w:hAnsiTheme="majorHAnsi"/>
          <w:position w:val="-12"/>
          <w:sz w:val="28"/>
          <w:szCs w:val="28"/>
        </w:rPr>
        <w:object w:dxaOrig="380" w:dyaOrig="380">
          <v:shape id="_x0000_i1158" type="#_x0000_t75" style="width:26.25pt;height:19.5pt" o:ole="">
            <v:imagedata r:id="rId289" o:title=""/>
          </v:shape>
          <o:OLEObject Type="Embed" ProgID="Equation.DSMT4" ShapeID="_x0000_i1158" DrawAspect="Content" ObjectID="_1691743877" r:id="rId290"/>
        </w:object>
      </w:r>
      <w:r w:rsidR="00107E3F">
        <w:rPr>
          <w:rFonts w:asciiTheme="majorHAnsi" w:hAnsiTheme="majorHAnsi"/>
          <w:position w:val="-6"/>
          <w:sz w:val="28"/>
          <w:szCs w:val="28"/>
        </w:rPr>
        <w:t xml:space="preserve">= 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>-</w:t>
      </w:r>
      <w:r w:rsidR="00107E3F" w:rsidRPr="00DE3313">
        <w:rPr>
          <w:rFonts w:asciiTheme="majorHAnsi" w:hAnsiTheme="majorHAnsi"/>
          <w:position w:val="-6"/>
          <w:sz w:val="28"/>
          <w:szCs w:val="28"/>
        </w:rPr>
        <w:t>5</w:t>
      </w:r>
      <w:r w:rsidR="00107E3F">
        <w:rPr>
          <w:rFonts w:asciiTheme="majorHAnsi" w:hAnsiTheme="majorHAnsi"/>
          <w:position w:val="-6"/>
          <w:sz w:val="28"/>
          <w:szCs w:val="28"/>
        </w:rPr>
        <w:t>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b/>
          <w:position w:val="-6"/>
          <w:sz w:val="28"/>
          <w:szCs w:val="28"/>
        </w:rPr>
        <w:t xml:space="preserve"> – (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>- 50)</w:t>
      </w:r>
      <w:r w:rsidR="00107E3F" w:rsidRP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107E3F" w:rsidRPr="00107E3F">
        <w:rPr>
          <w:rFonts w:asciiTheme="majorHAnsi" w:hAnsiTheme="majorHAnsi"/>
          <w:position w:val="-6"/>
          <w:sz w:val="28"/>
          <w:szCs w:val="28"/>
        </w:rPr>
        <w:t xml:space="preserve"> =+40</w:t>
      </w:r>
      <w:r w:rsid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</w:p>
    <w:p w:rsidR="00DE3313" w:rsidRPr="00107E3F" w:rsidRDefault="00937868" w:rsidP="00DE3313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ΔΝΔ,  </w:t>
      </w:r>
      <w:r w:rsidR="001805E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59" type="#_x0000_t75" style="width:17.25pt;height:12pt" o:ole="">
            <v:imagedata r:id="rId122" o:title=""/>
          </v:shape>
          <o:OLEObject Type="Embed" ProgID="Equation.DSMT4" ShapeID="_x0000_i1159" DrawAspect="Content" ObjectID="_1691743878" r:id="rId291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DE3313" w:rsidRPr="00937868">
        <w:rPr>
          <w:rFonts w:asciiTheme="majorHAnsi" w:hAnsiTheme="majorHAnsi"/>
          <w:position w:val="-12"/>
          <w:sz w:val="28"/>
          <w:szCs w:val="28"/>
        </w:rPr>
        <w:object w:dxaOrig="620" w:dyaOrig="380">
          <v:shape id="_x0000_i1160" type="#_x0000_t75" style="width:42.75pt;height:19.5pt" o:ole="">
            <v:imagedata r:id="rId292" o:title=""/>
          </v:shape>
          <o:OLEObject Type="Embed" ProgID="Equation.DSMT4" ShapeID="_x0000_i1160" DrawAspect="Content" ObjectID="_1691743879" r:id="rId293"/>
        </w:object>
      </w:r>
      <w:r w:rsidR="00DE3313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DE3313">
        <w:rPr>
          <w:rFonts w:asciiTheme="majorHAnsi" w:hAnsiTheme="majorHAnsi"/>
          <w:position w:val="-6"/>
          <w:sz w:val="28"/>
          <w:szCs w:val="28"/>
        </w:rPr>
        <w:t xml:space="preserve">=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 </w:t>
      </w:r>
      <w:r w:rsidR="00DE3313" w:rsidRPr="00937868">
        <w:rPr>
          <w:rFonts w:asciiTheme="majorHAnsi" w:hAnsiTheme="majorHAnsi"/>
          <w:position w:val="-12"/>
          <w:sz w:val="28"/>
          <w:szCs w:val="28"/>
        </w:rPr>
        <w:object w:dxaOrig="320" w:dyaOrig="380">
          <v:shape id="_x0000_i1161" type="#_x0000_t75" style="width:21.75pt;height:19.5pt" o:ole="">
            <v:imagedata r:id="rId294" o:title=""/>
          </v:shape>
          <o:OLEObject Type="Embed" ProgID="Equation.DSMT4" ShapeID="_x0000_i1161" DrawAspect="Content" ObjectID="_1691743880" r:id="rId295"/>
        </w:object>
      </w:r>
      <w:r w:rsidR="00DE3313">
        <w:rPr>
          <w:rFonts w:asciiTheme="majorHAnsi" w:hAnsiTheme="majorHAnsi"/>
          <w:position w:val="-6"/>
          <w:sz w:val="28"/>
          <w:szCs w:val="28"/>
        </w:rPr>
        <w:t>-</w:t>
      </w:r>
      <w:r w:rsidR="00DE3313" w:rsidRPr="00937868">
        <w:rPr>
          <w:rFonts w:asciiTheme="majorHAnsi" w:hAnsiTheme="majorHAnsi"/>
          <w:position w:val="-12"/>
          <w:sz w:val="28"/>
          <w:szCs w:val="28"/>
        </w:rPr>
        <w:object w:dxaOrig="320" w:dyaOrig="380">
          <v:shape id="_x0000_i1162" type="#_x0000_t75" style="width:21.75pt;height:19.5pt" o:ole="">
            <v:imagedata r:id="rId296" o:title=""/>
          </v:shape>
          <o:OLEObject Type="Embed" ProgID="Equation.DSMT4" ShapeID="_x0000_i1162" DrawAspect="Content" ObjectID="_1691743881" r:id="rId297"/>
        </w:object>
      </w:r>
      <w:r w:rsidR="001805EF">
        <w:rPr>
          <w:rFonts w:asciiTheme="majorHAnsi" w:hAnsiTheme="majorHAnsi"/>
          <w:position w:val="-12"/>
          <w:sz w:val="28"/>
          <w:szCs w:val="28"/>
        </w:rPr>
        <w:t xml:space="preserve">  </w:t>
      </w:r>
      <w:r w:rsidR="00DE3313">
        <w:rPr>
          <w:rFonts w:asciiTheme="majorHAnsi" w:hAnsiTheme="majorHAnsi"/>
          <w:position w:val="-6"/>
          <w:sz w:val="28"/>
          <w:szCs w:val="28"/>
        </w:rPr>
        <w:t xml:space="preserve">= </w:t>
      </w:r>
      <w:r w:rsidR="001805EF">
        <w:rPr>
          <w:rFonts w:asciiTheme="majorHAnsi" w:hAnsiTheme="majorHAnsi"/>
          <w:position w:val="-6"/>
          <w:sz w:val="28"/>
          <w:szCs w:val="28"/>
        </w:rPr>
        <w:t xml:space="preserve">   </w:t>
      </w:r>
      <w:r w:rsidR="00DE3313" w:rsidRPr="00DE3313">
        <w:rPr>
          <w:rFonts w:asciiTheme="majorHAnsi" w:hAnsiTheme="majorHAnsi"/>
          <w:b/>
          <w:position w:val="-6"/>
          <w:sz w:val="28"/>
          <w:szCs w:val="28"/>
        </w:rPr>
        <w:t>2</w:t>
      </w:r>
      <w:r w:rsidR="00DE3313">
        <w:rPr>
          <w:rFonts w:asciiTheme="majorHAnsi" w:hAnsiTheme="majorHAnsi"/>
          <w:position w:val="-6"/>
          <w:sz w:val="28"/>
          <w:szCs w:val="28"/>
        </w:rPr>
        <w:t>0</w:t>
      </w:r>
      <w:r w:rsidR="00DE3313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DE3313" w:rsidRPr="00107E3F">
        <w:rPr>
          <w:rFonts w:asciiTheme="majorHAnsi" w:hAnsiTheme="majorHAnsi"/>
          <w:b/>
          <w:position w:val="-6"/>
          <w:sz w:val="28"/>
          <w:szCs w:val="28"/>
        </w:rPr>
        <w:t xml:space="preserve"> – </w:t>
      </w:r>
      <w:r w:rsidR="00DE3313" w:rsidRPr="00DE3313">
        <w:rPr>
          <w:rFonts w:asciiTheme="majorHAnsi" w:hAnsiTheme="majorHAnsi"/>
          <w:position w:val="-6"/>
          <w:sz w:val="28"/>
          <w:szCs w:val="28"/>
        </w:rPr>
        <w:t>2</w:t>
      </w:r>
      <w:r w:rsidR="00DE3313" w:rsidRPr="00107E3F">
        <w:rPr>
          <w:rFonts w:asciiTheme="majorHAnsi" w:hAnsiTheme="majorHAnsi"/>
          <w:position w:val="-6"/>
          <w:sz w:val="28"/>
          <w:szCs w:val="28"/>
        </w:rPr>
        <w:t>0</w:t>
      </w:r>
      <w:r w:rsidR="00DE3313" w:rsidRPr="00107E3F"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 w:rsidR="00DE3313" w:rsidRPr="00107E3F">
        <w:rPr>
          <w:rFonts w:asciiTheme="majorHAnsi" w:hAnsiTheme="majorHAnsi"/>
          <w:position w:val="-6"/>
          <w:sz w:val="28"/>
          <w:szCs w:val="28"/>
        </w:rPr>
        <w:t xml:space="preserve"> </w:t>
      </w:r>
      <w:r w:rsidR="00DE3313" w:rsidRPr="00DE3313">
        <w:rPr>
          <w:rFonts w:asciiTheme="majorHAnsi" w:hAnsiTheme="majorHAnsi"/>
          <w:position w:val="-6"/>
          <w:sz w:val="28"/>
          <w:szCs w:val="28"/>
        </w:rPr>
        <w:t xml:space="preserve">= </w:t>
      </w:r>
      <w:r w:rsidR="00DE3313" w:rsidRPr="00107E3F">
        <w:rPr>
          <w:rFonts w:asciiTheme="majorHAnsi" w:hAnsiTheme="majorHAnsi"/>
          <w:position w:val="-6"/>
          <w:sz w:val="28"/>
          <w:szCs w:val="28"/>
        </w:rPr>
        <w:t>0</w:t>
      </w:r>
      <w:r w:rsidR="00DE3313">
        <w:rPr>
          <w:rFonts w:asciiTheme="majorHAnsi" w:hAnsiTheme="majorHAnsi"/>
          <w:position w:val="-6"/>
          <w:sz w:val="28"/>
          <w:szCs w:val="28"/>
          <w:lang w:val="en-US"/>
        </w:rPr>
        <w:t>m</w:t>
      </w:r>
    </w:p>
    <w:p w:rsidR="00DE3313" w:rsidRPr="00D349CC" w:rsidRDefault="00DE3313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0F7484" w:rsidRPr="00DE3313" w:rsidRDefault="00937868" w:rsidP="000F7484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γ</w:t>
      </w:r>
      <w:r w:rsid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="003072A5" w:rsidRPr="00DE331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Μήκος διαδρομής.Το μήκος της διαδρομής το ονομάζουμε διάστημα και το συμβολίζουμε με  </w:t>
      </w:r>
      <w:r w:rsidR="003072A5" w:rsidRPr="00DE331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</w:p>
    <w:p w:rsidR="003072A5" w:rsidRPr="003072A5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ΠΔΝ 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63" type="#_x0000_t75" style="width:17.25pt;height:12pt" o:ole="">
            <v:imagedata r:id="rId122" o:title=""/>
          </v:shape>
          <o:OLEObject Type="Embed" ProgID="Equation.DSMT4" ShapeID="_x0000_i1163" DrawAspect="Content" ObjectID="_1691743882" r:id="rId298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άστημα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ΠΔΝ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ΠΔ)+(ΔΝ)=4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3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7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3072A5" w:rsidRPr="003072A5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Pr="000F7484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ιαδρομή  ΚΜΛ,</w:t>
      </w:r>
      <w:r w:rsidRPr="003072A5"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64" type="#_x0000_t75" style="width:17.25pt;height:12pt" o:ole="">
            <v:imagedata r:id="rId122" o:title=""/>
          </v:shape>
          <o:OLEObject Type="Embed" ProgID="Equation.DSMT4" ShapeID="_x0000_i1164" DrawAspect="Content" ObjectID="_1691743883" r:id="rId299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άστημα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ΚΛΜ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ΚΜ)+(ΜΛ)=6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2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8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3072A5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ii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ΟΝ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65" type="#_x0000_t75" style="width:17.25pt;height:12pt" o:ole="">
            <v:imagedata r:id="rId122" o:title=""/>
          </v:shape>
          <o:OLEObject Type="Embed" ProgID="Equation.DSMT4" ShapeID="_x0000_i1165" DrawAspect="Content" ObjectID="_1691743884" r:id="rId300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άστημα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ΟΝ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ΟΝ)+(ΜΛ)=5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3072A5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ΜΚ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66" type="#_x0000_t75" style="width:17.25pt;height:12pt" o:ole="">
            <v:imagedata r:id="rId122" o:title=""/>
          </v:shape>
          <o:OLEObject Type="Embed" ProgID="Equation.DSMT4" ShapeID="_x0000_i1166" DrawAspect="Content" ObjectID="_1691743885" r:id="rId301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άστημα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ΜΚ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ΜΚ)= 6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3072A5" w:rsidRPr="003072A5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v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αδρομή  ΔΝΔ,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67" type="#_x0000_t75" style="width:17.25pt;height:12pt" o:ole="">
            <v:imagedata r:id="rId122" o:title=""/>
          </v:shape>
          <o:OLEObject Type="Embed" ProgID="Equation.DSMT4" ShapeID="_x0000_i1167" DrawAspect="Content" ObjectID="_1691743886" r:id="rId302"/>
        </w:objec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διάστημα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3072A5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ΔΝΔ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 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Ν)+</w:t>
      </w:r>
      <w:r w:rsidRPr="003072A5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(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ΝΔ)= 3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3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6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3072A5" w:rsidRPr="00164A58" w:rsidRDefault="003072A5" w:rsidP="003072A5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26026E" w:rsidRPr="00937868" w:rsidRDefault="0026026E" w:rsidP="0026026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ΤΟ    ΔΙΑΣΤΗΜΑ  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Το διάστημα 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είναι  ίσο με το μήκος της διαδρομής  που πραγματοποιεί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έ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-να κινητό.Είναι μονόμετρο μέγεθος  και έχει μονά δα στο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S</w:t>
      </w:r>
      <w:r w:rsidR="00D349CC"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.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I</w:t>
      </w:r>
      <w:r w:rsidR="00D349CC"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. 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D349CC"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ο 1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m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                                                                                                                    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.Εξαρτάται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όχι μόνο από την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ρχική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και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τελική 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θέση του κινητού αλλά και  από την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ιαδρομή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που ακολουθεί το κινητό.                                                                                                                                                                               </w:t>
      </w:r>
    </w:p>
    <w:p w:rsidR="002D6298" w:rsidRPr="00D349CC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β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.Είναι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μηδέν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μόνο όταν το κινητό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εν κιν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ηθεί.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γ.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Είναι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νεξάρτητ</w:t>
      </w:r>
      <w:r w:rsid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ο 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από το σημείο που επιλέξαμε ως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ρχή του άξονα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.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.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Εφόσον το σώμα κινηθεί είναι ένας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θετικός αριθμός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ε.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Είναι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μη μηδενικό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ακόμη και στην περίπτωση που η μετατόπιση είναι μηδέν καθώς το κινητό πραγματοποίησε κλειστή διαδρομή.</w:t>
      </w:r>
    </w:p>
    <w:p w:rsidR="002D6298" w:rsidRPr="00FC713F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στ.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Είναι πάντοτε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μεγαλύτερο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από το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μέτρο της μετατόπισης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εκτός της περίπτωσης όπου το υλικό σημείο κινείται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σε ευθεία διαδρομή χωρίς να αλλάξει φορά κίνησης.</w:t>
      </w:r>
    </w:p>
    <w:p w:rsidR="002D6298" w:rsidRDefault="002D6298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</w:pPr>
      <w:r w:rsidRPr="00D349CC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ζ.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Για να υπολογίσουμε  το διάστημα χωρίζουμε την διαδρομή  του κινητού σε επιμέρους τμήματα </w:t>
      </w:r>
      <w:r w:rsidR="00D349CC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και στη συνέχεια προσθέτουμε τα μήκη αυτών των τμημά</w:t>
      </w:r>
      <w:r w:rsidR="00D349CC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-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των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χωρίς να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FC713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λαμβάνουμε υπόψη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την φορά  προς την οποία κινήθηκε το κι</w:t>
      </w:r>
      <w:r w:rsidR="00D349CC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-</w:t>
      </w:r>
      <w:r w:rsidRPr="00FC713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νητό σε καθένα από τα τμήματα αυτά.</w:t>
      </w:r>
      <w:r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Ως παραδείγματα ακολουθούν οι ερω</w:t>
      </w:r>
      <w:r w:rsidR="00D349CC">
        <w:rPr>
          <w:rFonts w:asciiTheme="majorHAnsi" w:eastAsia="Times New Roman" w:hAnsiTheme="majorHAnsi" w:cs="Times New Roman"/>
          <w:color w:val="000000"/>
          <w:sz w:val="28"/>
          <w:szCs w:val="28"/>
        </w:rPr>
        <w:t>-</w:t>
      </w:r>
      <w:r w:rsidRPr="00FC713F">
        <w:rPr>
          <w:rFonts w:asciiTheme="majorHAnsi" w:eastAsia="Times New Roman" w:hAnsiTheme="majorHAnsi" w:cs="Times New Roman"/>
          <w:color w:val="000000"/>
          <w:sz w:val="28"/>
          <w:szCs w:val="28"/>
        </w:rPr>
        <w:t>τήσεις του βιβλίου:</w:t>
      </w:r>
      <w:r w:rsidRPr="00FC713F"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  <w:t>5,6 στη σελίδα 63.</w:t>
      </w:r>
    </w:p>
    <w:p w:rsidR="00D349CC" w:rsidRPr="00FC713F" w:rsidRDefault="00D349CC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</w:pPr>
    </w:p>
    <w:p w:rsidR="00D349CC" w:rsidRPr="00012311" w:rsidRDefault="00D349CC" w:rsidP="00D349C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  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ΦΑΡΜΟΓΕΣ  ΙΙΙ.</w:t>
      </w:r>
    </w:p>
    <w:p w:rsidR="00D349CC" w:rsidRPr="00012311" w:rsidRDefault="001A25B6" w:rsidP="00D349CC">
      <w:pPr>
        <w:spacing w:before="240" w:after="240" w:line="240" w:lineRule="auto"/>
        <w:rPr>
          <w:rFonts w:asciiTheme="majorHAnsi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5</w:t>
      </w:r>
      <w:r w:rsidR="00D349CC"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.</w:t>
      </w:r>
      <w:r w:rsidR="00D349CC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Στο παρακάτω σχήμα φαίνονται </w:t>
      </w:r>
      <w:r w:rsidR="000A23F1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τρεις  </w:t>
      </w:r>
      <w:r w:rsidR="00D349CC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διαδρομές:</w:t>
      </w:r>
    </w:p>
    <w:p w:rsidR="00D349CC" w:rsidRPr="00012311" w:rsidRDefault="00D349CC" w:rsidP="00D349CC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0A23F1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ΝΚΛ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0A23F1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ΛΝΔ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 </w:t>
      </w:r>
      <w:r w:rsidR="000A23F1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ΠΜΠ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</w:t>
      </w:r>
    </w:p>
    <w:p w:rsidR="00D349CC" w:rsidRPr="00012311" w:rsidRDefault="00D349CC" w:rsidP="00D349CC">
      <w:pPr>
        <w:spacing w:before="240" w:after="240" w:line="240" w:lineRule="auto"/>
        <w:rPr>
          <w:rFonts w:asciiTheme="majorHAnsi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 xml:space="preserve"> α.</w:t>
      </w:r>
      <w:r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Να σχεδιάσετε τις μετατοπίσεις του κινητού στις παραπάνω διαδρομές</w:t>
      </w:r>
    </w:p>
    <w:p w:rsidR="00D349CC" w:rsidRPr="00012311" w:rsidRDefault="00526A52" w:rsidP="00D349CC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526A52">
        <w:rPr>
          <w:rFonts w:asciiTheme="majorHAnsi" w:eastAsia="Times New Roman" w:hAnsiTheme="majorHAnsi" w:cs="Times New Roman"/>
          <w:noProof/>
          <w:color w:val="1F497D" w:themeColor="text2"/>
          <w:sz w:val="28"/>
          <w:szCs w:val="28"/>
        </w:rPr>
        <w:pict>
          <v:group id="_x0000_s7052" editas="canvas" style="position:absolute;margin-left:2.3pt;margin-top:31.3pt;width:494.95pt;height:141.7pt;z-index:251632640" coordorigin="2353,3869" coordsize="7072,2000">
            <o:lock v:ext="edit" aspectratio="t"/>
            <v:shape id="_x0000_s7053" type="#_x0000_t75" style="position:absolute;left:2353;top:3869;width:7072;height:2000" o:preferrelative="f" stroked="t" strokecolor="#0070c0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7077" style="position:absolute;left:7239;top:4956;width:515;height:382" strokecolor="white">
              <v:textbox style="mso-next-textbox:#_x0000_s7077">
                <w:txbxContent>
                  <w:p w:rsidR="005659B5" w:rsidRDefault="005659B5" w:rsidP="00D33F40">
                    <w:r>
                      <w:t>40</w:t>
                    </w:r>
                  </w:p>
                </w:txbxContent>
              </v:textbox>
            </v:rect>
            <v:rect id="_x0000_s7054" style="position:absolute;left:2353;top:5043;width:515;height:349" strokecolor="white">
              <v:textbox style="mso-next-textbox:#_x0000_s7054">
                <w:txbxContent>
                  <w:p w:rsidR="005659B5" w:rsidRDefault="005659B5" w:rsidP="00D33F40">
                    <w:r>
                      <w:t>χ΄</w:t>
                    </w:r>
                  </w:p>
                </w:txbxContent>
              </v:textbox>
            </v:rect>
            <v:line id="_x0000_s7055" style="position:absolute" from="2739,4829" to="9049,4830">
              <v:stroke endarrow="block"/>
            </v:line>
            <v:line id="_x0000_s7056" style="position:absolute" from="7111,4830" to="7496,4831">
              <v:stroke endarrow="oval"/>
            </v:line>
            <v:line id="_x0000_s7057" style="position:absolute" from="2996,4830" to="3384,4831">
              <v:stroke endarrow="oval"/>
            </v:line>
            <v:line id="_x0000_s7058" style="position:absolute" from="3511,4830" to="3896,4831">
              <v:stroke endarrow="oval"/>
            </v:line>
            <v:line id="_x0000_s7059" style="position:absolute" from="4025,4830" to="4410,4831">
              <v:stroke endarrow="oval"/>
            </v:line>
            <v:line id="_x0000_s7060" style="position:absolute" from="2482,4830" to="2868,4831">
              <v:stroke endarrow="oval"/>
            </v:line>
            <v:line id="_x0000_s7061" style="position:absolute" from="4539,4830" to="4925,4831">
              <v:stroke endarrow="oval"/>
            </v:line>
            <v:line id="_x0000_s7062" style="position:absolute" from="5054,4830" to="5439,4831">
              <v:stroke endarrow="oval"/>
            </v:line>
            <v:line id="_x0000_s7063" style="position:absolute" from="5568,4830" to="5954,4831">
              <v:stroke endarrow="oval"/>
            </v:line>
            <v:line id="_x0000_s7064" style="position:absolute" from="6082,4830" to="6468,4831">
              <v:stroke endarrow="oval"/>
            </v:line>
            <v:line id="_x0000_s7065" style="position:absolute" from="6596,4830" to="6982,4831">
              <v:stroke endarrow="oval"/>
            </v:line>
            <v:line id="_x0000_s7066" style="position:absolute" from="7625,4830" to="8010,4831">
              <v:stroke endarrow="oval"/>
            </v:line>
            <v:line id="_x0000_s7067" style="position:absolute" from="8139,4829" to="8524,4830">
              <v:stroke endarrow="oval"/>
            </v:line>
            <v:rect id="_x0000_s7068" style="position:absolute;left:8782;top:4956;width:512;height:382" strokecolor="white">
              <v:textbox style="mso-next-textbox:#_x0000_s7068">
                <w:txbxContent>
                  <w:p w:rsidR="005659B5" w:rsidRPr="00FF4E38" w:rsidRDefault="005659B5" w:rsidP="00D33F40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7069" style="position:absolute;left:3124;top:4905;width:514;height:382" strokecolor="white">
              <v:textbox style="mso-next-textbox:#_x0000_s7069">
                <w:txbxContent>
                  <w:p w:rsidR="005659B5" w:rsidRDefault="005659B5" w:rsidP="00D33F40">
                    <w:r>
                      <w:t>-40</w:t>
                    </w:r>
                  </w:p>
                </w:txbxContent>
              </v:textbox>
            </v:rect>
            <v:rect id="_x0000_s7070" style="position:absolute;left:3768;top:4321;width:514;height:381" strokecolor="white">
              <v:textbox style="mso-next-textbox:#_x0000_s7070">
                <w:txbxContent>
                  <w:p w:rsidR="005659B5" w:rsidRDefault="005659B5" w:rsidP="00D33F40">
                    <w:r>
                      <w:t>-30</w:t>
                    </w:r>
                  </w:p>
                </w:txbxContent>
              </v:textbox>
            </v:rect>
            <v:rect id="_x0000_s7071" style="position:absolute;left:4282;top:4956;width:514;height:381" strokecolor="white">
              <v:textbox style="mso-next-textbox:#_x0000_s7071">
                <w:txbxContent>
                  <w:p w:rsidR="005659B5" w:rsidRDefault="005659B5" w:rsidP="00D33F40">
                    <w:r>
                      <w:t>-20</w:t>
                    </w:r>
                  </w:p>
                </w:txbxContent>
              </v:textbox>
            </v:rect>
            <v:rect id="_x0000_s7072" style="position:absolute;left:4668;top:4321;width:514;height:381" strokecolor="white">
              <v:textbox style="mso-next-textbox:#_x0000_s7072">
                <w:txbxContent>
                  <w:p w:rsidR="005659B5" w:rsidRDefault="005659B5" w:rsidP="00D33F40">
                    <w:r>
                      <w:t>-10</w:t>
                    </w:r>
                  </w:p>
                </w:txbxContent>
              </v:textbox>
            </v:rect>
            <v:rect id="_x0000_s7073" style="position:absolute;left:5311;top:4957;width:386;height:381" strokecolor="white">
              <v:textbox style="mso-next-textbox:#_x0000_s7073">
                <w:txbxContent>
                  <w:p w:rsidR="005659B5" w:rsidRDefault="005659B5" w:rsidP="00D33F40">
                    <w:r>
                      <w:t>0</w:t>
                    </w:r>
                  </w:p>
                </w:txbxContent>
              </v:textbox>
            </v:rect>
            <v:rect id="_x0000_s7074" style="position:absolute;left:5696;top:4321;width:515;height:380" strokecolor="white">
              <v:textbox style="mso-next-textbox:#_x0000_s7074">
                <w:txbxContent>
                  <w:p w:rsidR="005659B5" w:rsidRDefault="005659B5" w:rsidP="00D33F40">
                    <w:r>
                      <w:t>10</w:t>
                    </w:r>
                  </w:p>
                </w:txbxContent>
              </v:textbox>
            </v:rect>
            <v:rect id="_x0000_s7075" style="position:absolute;left:6352;top:4957;width:644;height:380" strokecolor="white">
              <v:textbox style="mso-next-textbox:#_x0000_s7075">
                <w:txbxContent>
                  <w:p w:rsidR="005659B5" w:rsidRDefault="005659B5" w:rsidP="00D33F40">
                    <w:r>
                      <w:t>20</w:t>
                    </w:r>
                  </w:p>
                </w:txbxContent>
              </v:textbox>
            </v:rect>
            <v:rect id="_x0000_s7076" style="position:absolute;left:6854;top:4324;width:514;height:380" strokecolor="white">
              <v:textbox style="mso-next-textbox:#_x0000_s7076">
                <w:txbxContent>
                  <w:p w:rsidR="005659B5" w:rsidRDefault="005659B5" w:rsidP="00D33F40">
                    <w:r>
                      <w:t>30</w:t>
                    </w:r>
                  </w:p>
                </w:txbxContent>
              </v:textbox>
            </v:rect>
            <v:rect id="_x0000_s7078" style="position:absolute;left:7882;top:4322;width:514;height:380" strokecolor="white">
              <v:textbox style="mso-next-textbox:#_x0000_s7078">
                <w:txbxContent>
                  <w:p w:rsidR="005659B5" w:rsidRDefault="005659B5" w:rsidP="00D33F40">
                    <w:r>
                      <w:t>50</w:t>
                    </w:r>
                  </w:p>
                </w:txbxContent>
              </v:textbox>
            </v:rect>
            <v:rect id="_x0000_s7079" style="position:absolute;left:8268;top:4956;width:514;height:382" strokecolor="white">
              <v:textbox style="mso-next-textbox:#_x0000_s7079">
                <w:txbxContent>
                  <w:p w:rsidR="005659B5" w:rsidRDefault="005659B5" w:rsidP="00D33F40">
                    <w:r>
                      <w:t>60</w:t>
                    </w:r>
                  </w:p>
                </w:txbxContent>
              </v:textbox>
            </v:rect>
            <v:rect id="_x0000_s7080" style="position:absolute;left:2610;top:4321;width:514;height:381" strokecolor="white">
              <v:textbox style="mso-next-textbox:#_x0000_s7080">
                <w:txbxContent>
                  <w:p w:rsidR="005659B5" w:rsidRDefault="005659B5" w:rsidP="00D33F40">
                    <w:r>
                      <w:t>-50</w:t>
                    </w:r>
                  </w:p>
                </w:txbxContent>
              </v:textbox>
            </v:rect>
            <v:line id="_x0000_s7081" style="position:absolute" from="3511,4829" to="3896,4831">
              <v:stroke endarrow="oval"/>
            </v:line>
            <v:rect id="_x0000_s7082" style="position:absolute;left:7754;top:4956;width:515;height:382" strokecolor="white">
              <v:textbox style="mso-next-textbox:#_x0000_s7082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7083" style="position:absolute;left:5696;top:4956;width:515;height:382" strokecolor="white">
              <v:textbox style="mso-next-textbox:#_x0000_s7083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7084" style="position:absolute;left:3703;top:4915;width:385;height:382" strokecolor="white">
              <v:textbox style="mso-next-textbox:#_x0000_s7084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7085" style="position:absolute;left:4668;top:4956;width:513;height:337" strokecolor="white">
              <v:textbox style="mso-next-textbox:#_x0000_s7085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7086" style="position:absolute;left:3197;top:4364;width:385;height:340" strokecolor="white">
              <v:textbox style="mso-next-textbox:#_x0000_s7086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line id="_x0000_s7087" style="position:absolute" from="3895,5520" to="5966,5521" strokecolor="#c00000"/>
            <v:line id="_x0000_s7088" style="position:absolute" from="5953,5520" to="5954,5647" strokecolor="#c00000"/>
            <v:line id="_x0000_s7089" style="position:absolute;flip:x" from="3896,5647" to="5953,5648" strokecolor="#c00000"/>
            <v:line id="_x0000_s7090" style="position:absolute;flip:x" from="3384,4319" to="8010,4320" strokecolor="#0070c0"/>
            <v:line id="_x0000_s7091" style="position:absolute" from="3384,4193" to="3385,4319" strokecolor="#0070c0"/>
            <v:line id="_x0000_s7092" style="position:absolute" from="3395,4196" to="4938,4197" strokecolor="#0070c0"/>
            <v:line id="_x0000_s7094" style="position:absolute" from="4938,5213" to="8011,5216" strokecolor="#00b050"/>
            <v:rect id="_x0000_s7095" style="position:absolute;left:6211;top:4449;width:385;height:255" strokecolor="white">
              <v:textbox style="mso-next-textbox:#_x0000_s7095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shape id="_x0000_s7098" type="#_x0000_t32" style="position:absolute;left:6495;top:5295;width:1529;height:2" o:connectortype="straight" strokecolor="#00b050"/>
            <v:shape id="_x0000_s7099" type="#_x0000_t32" style="position:absolute;left:8011;top:5213;width:2;height:74" o:connectortype="straight" strokecolor="#00b050"/>
            <v:rect id="_x0000_s9543" style="position:absolute;left:8606;top:5465;width:688;height:341" strokecolor="white [3212]">
              <v:textbox style="mso-next-textbox:#_x0000_s9543">
                <w:txbxContent>
                  <w:p w:rsidR="005659B5" w:rsidRPr="00CB435D" w:rsidRDefault="005659B5" w:rsidP="00D33F40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6</w:t>
                    </w:r>
                  </w:p>
                </w:txbxContent>
              </v:textbox>
            </v:rect>
            <w10:wrap type="square"/>
          </v:group>
        </w:pict>
      </w:r>
      <w:r w:rsidR="00D349CC"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β.</w:t>
      </w:r>
      <w:r w:rsidR="00D349CC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Να υπολογίσετε τις αλγεβρικές τιμές αυτών των μετατοπίσεων</w:t>
      </w:r>
    </w:p>
    <w:p w:rsidR="00D349CC" w:rsidRDefault="00D349CC" w:rsidP="00D349CC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D349CC" w:rsidRPr="00012311" w:rsidRDefault="00D349CC" w:rsidP="00D349CC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Να υπολογίσετε τα μήκη των παραπάνω διαδρομών</w:t>
      </w:r>
      <w:r w:rsidR="000A23F1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="002947EB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ηλαδή τα διαστήματα που διανύει το κινητό.</w:t>
      </w:r>
    </w:p>
    <w:p w:rsidR="002947EB" w:rsidRDefault="002947EB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1805EF" w:rsidRDefault="001805EF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1805EF" w:rsidRDefault="001805EF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2947EB" w:rsidRPr="00012311" w:rsidRDefault="001A25B6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6</w:t>
      </w:r>
      <w:r w:rsidR="002947EB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2947EB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Στο παρακάτω σχήμα φαίνονται </w:t>
      </w:r>
      <w:r w:rsidR="009D6993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πέντε</w:t>
      </w:r>
      <w:r w:rsidR="002947EB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 xml:space="preserve">  διαδρομές:</w:t>
      </w:r>
    </w:p>
    <w:p w:rsidR="002947EB" w:rsidRPr="00012311" w:rsidRDefault="002947EB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ΖΜ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ΠΟ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ii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. 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ΠΚ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,  </w:t>
      </w:r>
      <w:r w:rsidR="0014056D" w:rsidRPr="00944E95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iv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4B600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ΛΜΕ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,</w:t>
      </w:r>
      <w:r w:rsidR="0014056D" w:rsidRPr="00944E95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  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v</w:t>
      </w:r>
      <w:r w:rsidR="004B600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  <w:r w:rsidR="009D6993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Ν</w:t>
      </w:r>
      <w:r w:rsidR="004B600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ΠΝ</w:t>
      </w:r>
    </w:p>
    <w:p w:rsidR="002947EB" w:rsidRPr="00012311" w:rsidRDefault="002947EB" w:rsidP="002947EB">
      <w:pPr>
        <w:spacing w:before="240" w:after="240" w:line="240" w:lineRule="auto"/>
        <w:rPr>
          <w:rFonts w:asciiTheme="majorHAnsi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α.</w:t>
      </w:r>
      <w:r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Να σχεδιάσετε τις μετατοπίσεις του κινητού στις παραπάνω διαδρομές</w:t>
      </w:r>
    </w:p>
    <w:p w:rsidR="002947EB" w:rsidRPr="00012311" w:rsidRDefault="00526A52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526A52">
        <w:rPr>
          <w:rFonts w:asciiTheme="majorHAnsi" w:eastAsia="Times New Roman" w:hAnsiTheme="majorHAnsi" w:cs="Times New Roman"/>
          <w:noProof/>
          <w:color w:val="1F497D" w:themeColor="text2"/>
          <w:sz w:val="28"/>
          <w:szCs w:val="28"/>
        </w:rPr>
        <w:pict>
          <v:group id="_x0000_s9311" editas="canvas" style="position:absolute;margin-left:2.3pt;margin-top:31.3pt;width:494.95pt;height:141.7pt;z-index:251633664" coordorigin="2353,3869" coordsize="7072,2000">
            <o:lock v:ext="edit" aspectratio="t"/>
            <v:shape id="_x0000_s9312" type="#_x0000_t75" style="position:absolute;left:2353;top:3869;width:7072;height:2000" o:preferrelative="f" stroked="t" strokecolor="#0070c0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9313" style="position:absolute;left:7239;top:4956;width:515;height:382" strokecolor="white">
              <v:textbox style="mso-next-textbox:#_x0000_s9313">
                <w:txbxContent>
                  <w:p w:rsidR="005659B5" w:rsidRDefault="005659B5" w:rsidP="00D33F40">
                    <w:r>
                      <w:t>40</w:t>
                    </w:r>
                  </w:p>
                </w:txbxContent>
              </v:textbox>
            </v:rect>
            <v:rect id="_x0000_s9314" style="position:absolute;left:2353;top:5043;width:515;height:349" strokecolor="white">
              <v:textbox style="mso-next-textbox:#_x0000_s9314">
                <w:txbxContent>
                  <w:p w:rsidR="005659B5" w:rsidRDefault="005659B5" w:rsidP="00D33F40">
                    <w:r>
                      <w:t>χ΄</w:t>
                    </w:r>
                  </w:p>
                </w:txbxContent>
              </v:textbox>
            </v:rect>
            <v:line id="_x0000_s9315" style="position:absolute" from="2739,4829" to="9049,4830">
              <v:stroke endarrow="block"/>
            </v:line>
            <v:line id="_x0000_s9316" style="position:absolute" from="7111,4830" to="7496,4831">
              <v:stroke endarrow="oval"/>
            </v:line>
            <v:line id="_x0000_s9317" style="position:absolute" from="2996,4830" to="3384,4831">
              <v:stroke endarrow="oval"/>
            </v:line>
            <v:line id="_x0000_s9318" style="position:absolute" from="3511,4830" to="3896,4831">
              <v:stroke endarrow="oval"/>
            </v:line>
            <v:line id="_x0000_s9319" style="position:absolute" from="4025,4830" to="4410,4831">
              <v:stroke endarrow="oval"/>
            </v:line>
            <v:line id="_x0000_s9320" style="position:absolute" from="2482,4830" to="2868,4831">
              <v:stroke endarrow="oval"/>
            </v:line>
            <v:line id="_x0000_s9321" style="position:absolute" from="4539,4830" to="4925,4831">
              <v:stroke endarrow="oval"/>
            </v:line>
            <v:line id="_x0000_s9322" style="position:absolute" from="5054,4830" to="5439,4831">
              <v:stroke endarrow="oval"/>
            </v:line>
            <v:line id="_x0000_s9323" style="position:absolute" from="5568,4830" to="5954,4831">
              <v:stroke endarrow="oval"/>
            </v:line>
            <v:line id="_x0000_s9324" style="position:absolute" from="6082,4830" to="6468,4831">
              <v:stroke endarrow="oval"/>
            </v:line>
            <v:line id="_x0000_s9325" style="position:absolute" from="6596,4830" to="6982,4831">
              <v:stroke endarrow="oval"/>
            </v:line>
            <v:line id="_x0000_s9326" style="position:absolute" from="7625,4830" to="8010,4831">
              <v:stroke endarrow="oval"/>
            </v:line>
            <v:line id="_x0000_s9327" style="position:absolute" from="8139,4829" to="8524,4830">
              <v:stroke endarrow="oval"/>
            </v:line>
            <v:rect id="_x0000_s9328" style="position:absolute;left:8641;top:4957;width:643;height:383" strokecolor="white">
              <v:textbox style="mso-next-textbox:#_x0000_s9328">
                <w:txbxContent>
                  <w:p w:rsidR="005659B5" w:rsidRPr="00FF4E38" w:rsidRDefault="005659B5" w:rsidP="00D33F40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9329" style="position:absolute;left:3124;top:4905;width:514;height:382" strokecolor="white">
              <v:textbox style="mso-next-textbox:#_x0000_s9329">
                <w:txbxContent>
                  <w:p w:rsidR="005659B5" w:rsidRDefault="005659B5" w:rsidP="00D33F40">
                    <w:r>
                      <w:t>-40</w:t>
                    </w:r>
                  </w:p>
                </w:txbxContent>
              </v:textbox>
            </v:rect>
            <v:rect id="_x0000_s9330" style="position:absolute;left:3768;top:4321;width:514;height:381" strokecolor="white">
              <v:textbox style="mso-next-textbox:#_x0000_s9330">
                <w:txbxContent>
                  <w:p w:rsidR="005659B5" w:rsidRDefault="005659B5" w:rsidP="00D33F40">
                    <w:r>
                      <w:t>-30</w:t>
                    </w:r>
                  </w:p>
                </w:txbxContent>
              </v:textbox>
            </v:rect>
            <v:rect id="_x0000_s9331" style="position:absolute;left:4282;top:4956;width:514;height:381" strokecolor="white">
              <v:textbox style="mso-next-textbox:#_x0000_s9331">
                <w:txbxContent>
                  <w:p w:rsidR="005659B5" w:rsidRDefault="005659B5" w:rsidP="00D33F40">
                    <w:r>
                      <w:t>-20</w:t>
                    </w:r>
                  </w:p>
                </w:txbxContent>
              </v:textbox>
            </v:rect>
            <v:rect id="_x0000_s9332" style="position:absolute;left:4668;top:4321;width:514;height:381" strokecolor="white">
              <v:textbox style="mso-next-textbox:#_x0000_s9332">
                <w:txbxContent>
                  <w:p w:rsidR="005659B5" w:rsidRDefault="005659B5" w:rsidP="00D33F40">
                    <w:r>
                      <w:t>-10</w:t>
                    </w:r>
                  </w:p>
                </w:txbxContent>
              </v:textbox>
            </v:rect>
            <v:rect id="_x0000_s9333" style="position:absolute;left:5311;top:4957;width:386;height:381" strokecolor="white">
              <v:textbox style="mso-next-textbox:#_x0000_s9333">
                <w:txbxContent>
                  <w:p w:rsidR="005659B5" w:rsidRDefault="005659B5" w:rsidP="00D33F40">
                    <w:r>
                      <w:t>0</w:t>
                    </w:r>
                  </w:p>
                </w:txbxContent>
              </v:textbox>
            </v:rect>
            <v:rect id="_x0000_s9334" style="position:absolute;left:5696;top:4321;width:515;height:380" strokecolor="white">
              <v:textbox style="mso-next-textbox:#_x0000_s9334">
                <w:txbxContent>
                  <w:p w:rsidR="005659B5" w:rsidRDefault="005659B5" w:rsidP="00D33F40">
                    <w:r>
                      <w:t>10</w:t>
                    </w:r>
                  </w:p>
                </w:txbxContent>
              </v:textbox>
            </v:rect>
            <v:rect id="_x0000_s9335" style="position:absolute;left:6352;top:4957;width:644;height:380" strokecolor="white">
              <v:textbox style="mso-next-textbox:#_x0000_s9335">
                <w:txbxContent>
                  <w:p w:rsidR="005659B5" w:rsidRDefault="005659B5" w:rsidP="00D33F40">
                    <w:r>
                      <w:t>20</w:t>
                    </w:r>
                  </w:p>
                </w:txbxContent>
              </v:textbox>
            </v:rect>
            <v:rect id="_x0000_s9336" style="position:absolute;left:6854;top:4324;width:514;height:380" strokecolor="white">
              <v:textbox style="mso-next-textbox:#_x0000_s9336">
                <w:txbxContent>
                  <w:p w:rsidR="005659B5" w:rsidRDefault="005659B5" w:rsidP="00D33F40">
                    <w:r>
                      <w:t>30</w:t>
                    </w:r>
                  </w:p>
                </w:txbxContent>
              </v:textbox>
            </v:rect>
            <v:rect id="_x0000_s9337" style="position:absolute;left:7882;top:4322;width:514;height:380" strokecolor="white">
              <v:textbox style="mso-next-textbox:#_x0000_s9337">
                <w:txbxContent>
                  <w:p w:rsidR="005659B5" w:rsidRDefault="005659B5" w:rsidP="00D33F40">
                    <w:r>
                      <w:t>50</w:t>
                    </w:r>
                  </w:p>
                </w:txbxContent>
              </v:textbox>
            </v:rect>
            <v:rect id="_x0000_s9338" style="position:absolute;left:8268;top:4956;width:514;height:382" strokecolor="white">
              <v:textbox style="mso-next-textbox:#_x0000_s9338">
                <w:txbxContent>
                  <w:p w:rsidR="005659B5" w:rsidRDefault="005659B5" w:rsidP="00D33F40">
                    <w:r>
                      <w:t>60</w:t>
                    </w:r>
                  </w:p>
                </w:txbxContent>
              </v:textbox>
            </v:rect>
            <v:rect id="_x0000_s9339" style="position:absolute;left:2610;top:4321;width:514;height:381" strokecolor="white">
              <v:textbox style="mso-next-textbox:#_x0000_s9339">
                <w:txbxContent>
                  <w:p w:rsidR="005659B5" w:rsidRDefault="005659B5" w:rsidP="00D33F40">
                    <w:r>
                      <w:t>-50</w:t>
                    </w:r>
                  </w:p>
                </w:txbxContent>
              </v:textbox>
            </v:rect>
            <v:line id="_x0000_s9340" style="position:absolute" from="3511,4829" to="3896,4831">
              <v:stroke endarrow="oval"/>
            </v:line>
            <v:rect id="_x0000_s9341" style="position:absolute;left:6785;top:4916;width:515;height:382" strokecolor="white">
              <v:textbox style="mso-next-textbox:#_x0000_s9341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9342" style="position:absolute;left:5696;top:4956;width:515;height:382" strokecolor="white">
              <v:textbox style="mso-next-textbox:#_x0000_s9342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9343" style="position:absolute;left:8343;top:4324;width:385;height:382" strokecolor="white">
              <v:textbox style="mso-next-textbox:#_x0000_s9343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9344" style="position:absolute;left:4668;top:4956;width:513;height:337" strokecolor="white">
              <v:textbox style="mso-next-textbox:#_x0000_s9344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9345" style="position:absolute;left:7300;top:4449;width:385;height:340" strokecolor="white">
              <v:textbox style="mso-next-textbox:#_x0000_s9345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line id="_x0000_s9346" style="position:absolute" from="3895,5520" to="5966,5521" strokecolor="#c00000"/>
            <v:line id="_x0000_s9347" style="position:absolute" from="5953,5520" to="5954,5647" strokecolor="#c00000"/>
            <v:line id="_x0000_s9348" style="position:absolute;flip:x" from="4999,5647" to="5953,5648" strokecolor="#c00000"/>
            <v:line id="_x0000_s9349" style="position:absolute;flip:x" from="2805,4364" to="5966,4365" strokecolor="#0070c0"/>
            <v:line id="_x0000_s9350" style="position:absolute" from="8523,4235" to="8524,4362" strokecolor="#7030a0"/>
            <v:line id="_x0000_s9351" style="position:absolute" from="7496,4233" to="8523,4235" strokecolor="#7030a0"/>
            <v:line id="_x0000_s9352" style="position:absolute" from="5439,5209" to="8641,5213" strokecolor="#00b050"/>
            <v:rect id="_x0000_s9353" style="position:absolute;left:6211;top:4449;width:385;height:255" strokecolor="white">
              <v:textbox style="mso-next-textbox:#_x0000_s9353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shape id="_x0000_s9354" type="#_x0000_t32" style="position:absolute;left:6996;top:5391;width:1526;height:1" o:connectortype="straight" strokecolor="black [3213]"/>
            <v:shape id="_x0000_s9355" type="#_x0000_t32" style="position:absolute;left:8509;top:5392;width:2;height:74" o:connectortype="straight" strokecolor="black [3213]"/>
            <v:line id="_x0000_s9356" style="position:absolute;flip:x" from="6445,4362" to="8524,4365" strokecolor="#7030a0"/>
            <v:shape id="_x0000_s9357" type="#_x0000_t32" style="position:absolute;left:6982;top:5454;width:1526;height:2" o:connectortype="straight" strokecolor="black [3213]"/>
            <v:rect id="_x0000_s9358" style="position:absolute;left:2672;top:4905;width:385;height:340" strokecolor="white">
              <v:textbox style="mso-next-textbox:#_x0000_s9358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Ζ</w:t>
                    </w:r>
                  </w:p>
                </w:txbxContent>
              </v:textbox>
            </v:rect>
            <v:rect id="_x0000_s9359" style="position:absolute;left:5246;top:4452;width:385;height:254" strokecolor="white">
              <v:textbox style="mso-next-textbox:#_x0000_s9359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Ο</w:t>
                    </w:r>
                  </w:p>
                </w:txbxContent>
              </v:textbox>
            </v:rect>
            <v:rect id="_x0000_s9360" style="position:absolute;left:3768;top:4957;width:385;height:341" strokecolor="white">
              <v:textbox style="mso-next-textbox:#_x0000_s9360">
                <w:txbxContent>
                  <w:p w:rsidR="005659B5" w:rsidRPr="00BC7B45" w:rsidRDefault="005659B5" w:rsidP="00D33F4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9544" style="position:absolute;left:2482;top:5392;width:688;height:341" strokecolor="white [3212]">
              <v:textbox style="mso-next-textbox:#_x0000_s9544">
                <w:txbxContent>
                  <w:p w:rsidR="005659B5" w:rsidRPr="00CB435D" w:rsidRDefault="005659B5" w:rsidP="00D33F40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7</w:t>
                    </w:r>
                  </w:p>
                </w:txbxContent>
              </v:textbox>
            </v:rect>
            <w10:wrap type="square"/>
          </v:group>
        </w:pict>
      </w:r>
      <w:r w:rsidR="002947EB"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β.</w:t>
      </w:r>
      <w:r w:rsidR="002947EB" w:rsidRPr="00012311">
        <w:rPr>
          <w:rFonts w:asciiTheme="majorHAnsi" w:hAnsiTheme="majorHAnsi" w:cs="Times New Roman"/>
          <w:color w:val="1F497D" w:themeColor="text2"/>
          <w:sz w:val="28"/>
          <w:szCs w:val="28"/>
        </w:rPr>
        <w:t>Να υπολογίσετε τις αλγεβρικές τιμές αυτών των μετατοπίσεων</w:t>
      </w:r>
    </w:p>
    <w:p w:rsidR="002947EB" w:rsidRDefault="002947EB" w:rsidP="002947EB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2947EB" w:rsidRPr="00012311" w:rsidRDefault="002947EB" w:rsidP="002947EB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Να υπολογίσετε τα μήκη των παραπάνω διαδρομών δηλαδή τα διαστήματα που διανύει το κινητό.</w:t>
      </w:r>
    </w:p>
    <w:p w:rsidR="002947EB" w:rsidRPr="00012311" w:rsidRDefault="004B6006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Ποιες μετατοπίσεις είναι αντίθετες;</w:t>
      </w:r>
    </w:p>
    <w:p w:rsidR="004B6006" w:rsidRPr="00012311" w:rsidRDefault="004B6006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ε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Σε ποιες διαδρομές τα διανυόμενα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ιαστήματα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είναι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ίσα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;</w:t>
      </w:r>
    </w:p>
    <w:p w:rsidR="004B6006" w:rsidRPr="00012311" w:rsidRDefault="004B6006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στ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Σε ποια η ποιες διαδρομές το διανυόμενο διάστημα 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ταυτίζεται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με την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λ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-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γεβρική  τιμή της μετατόπισης. </w:t>
      </w:r>
    </w:p>
    <w:p w:rsidR="004B6006" w:rsidRPr="00012311" w:rsidRDefault="004B6006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ζ.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Σε ποια η ποιες διαδρομές το διανυόμενο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διάστημα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ταυτίζεται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με το μέτρο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της μετατόπισης;</w:t>
      </w: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E44083" w:rsidRDefault="00E44083" w:rsidP="004B6006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</w:p>
    <w:p w:rsidR="004E13DE" w:rsidRPr="00937868" w:rsidRDefault="00E44083" w:rsidP="004E13D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</w:t>
      </w:r>
      <w:r w:rsidR="004E13DE">
        <w:rPr>
          <w:rFonts w:asciiTheme="majorHAnsi" w:hAnsiTheme="majorHAnsi"/>
          <w:b/>
          <w:sz w:val="28"/>
          <w:szCs w:val="28"/>
        </w:rPr>
        <w:t>Η   ΔΙΑΔΡΟΜΗ ΠΟΥ ΑΚΟΛΟΥΘΕΙ ΤΟ ΚΙΝΗΤΟ ΕΙΑΝΑΙ ΑΓΝΩΣΤΗ</w:t>
      </w:r>
    </w:p>
    <w:p w:rsidR="00CD7740" w:rsidRDefault="000F2C96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Είναι 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προφανές ότι εάν δεν δίνεται 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με σχήμα η διαδρομή ή δεν περιγράφεται αυ</w:t>
      </w:r>
      <w:r w:rsid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-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τή 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,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ώστε να μπορούμε να την σχεδιάσουμε ,</w:t>
      </w:r>
      <w:r w:rsidRPr="00F83B17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εν είναι δυνατόν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να υπολογιστεί το  διανυόμενο διάστημα.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Σε αυτές τις περιπτώσει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ς εάν γνωρίζουμε </w:t>
      </w:r>
      <w:r w:rsidR="00570A41"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δύο 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από </w:t>
      </w:r>
      <w:r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τα 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,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αρχ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,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τελ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,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υπολο</w:t>
      </w:r>
      <w:r w:rsidR="00570A41" w:rsidRP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γίζουμε το τρίτο</w:t>
      </w:r>
      <w:r w:rsidR="00570A4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.</w:t>
      </w:r>
      <w:r w:rsidR="00CD774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ηλαδή γράφουμε την σχέση</w:t>
      </w:r>
      <w:r w:rsidR="00CD7740"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</w:p>
    <w:p w:rsidR="00D349CC" w:rsidRDefault="00CD7740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                                                    </w:t>
      </w:r>
      <w:r w:rsidR="001A25B6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 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ολ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τελ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-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αρχ</w:t>
      </w:r>
    </w:p>
    <w:p w:rsidR="00CD7740" w:rsidRPr="00570A41" w:rsidRDefault="00CD7740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στην οποία </w:t>
      </w:r>
      <w:r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ντικαθιστούμε τις δύο γνωστές τιμές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και λύνοντας την εξίσωση που προκύπτει, </w:t>
      </w:r>
      <w:r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υπολογίζουμε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την </w:t>
      </w:r>
      <w:r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τρίτη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άγνωστη τιμή</w:t>
      </w:r>
    </w:p>
    <w:p w:rsidR="002947EB" w:rsidRPr="00012311" w:rsidRDefault="002947EB" w:rsidP="002947E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ΦΑΡΜΟΓΕΣ  Ι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V</w:t>
      </w:r>
    </w:p>
    <w:p w:rsidR="002947EB" w:rsidRPr="00CB435D" w:rsidRDefault="002947EB" w:rsidP="002947EB">
      <w:pPr>
        <w:outlineLvl w:val="0"/>
        <w:rPr>
          <w:rFonts w:asciiTheme="majorHAnsi" w:hAnsiTheme="majorHAnsi" w:cs="Times New Roman"/>
          <w:b/>
          <w:bCs/>
          <w:sz w:val="28"/>
          <w:szCs w:val="28"/>
        </w:rPr>
      </w:pPr>
    </w:p>
    <w:p w:rsidR="002947EB" w:rsidRPr="00012311" w:rsidRDefault="001A25B6" w:rsidP="002947EB">
      <w:pPr>
        <w:outlineLvl w:val="0"/>
        <w:rPr>
          <w:rFonts w:asciiTheme="majorHAnsi" w:hAnsiTheme="majorHAnsi" w:cs="Times New Roman"/>
          <w:color w:val="1F497D" w:themeColor="text2"/>
          <w:sz w:val="28"/>
          <w:szCs w:val="28"/>
          <w:vertAlign w:val="superscript"/>
        </w:rPr>
      </w:pPr>
      <w:r w:rsidRPr="00012311">
        <w:rPr>
          <w:rFonts w:asciiTheme="majorHAnsi" w:hAnsiTheme="majorHAnsi" w:cs="Times New Roman"/>
          <w:b/>
          <w:bCs/>
          <w:color w:val="1F497D" w:themeColor="text2"/>
          <w:sz w:val="28"/>
          <w:szCs w:val="28"/>
        </w:rPr>
        <w:t>7</w:t>
      </w:r>
      <w:r w:rsidR="002947EB" w:rsidRPr="00012311">
        <w:rPr>
          <w:rFonts w:asciiTheme="majorHAnsi" w:hAnsiTheme="majorHAnsi" w:cs="Times New Roman"/>
          <w:b/>
          <w:bCs/>
          <w:color w:val="1F497D" w:themeColor="text2"/>
          <w:sz w:val="28"/>
          <w:szCs w:val="28"/>
        </w:rPr>
        <w:t>.</w:t>
      </w:r>
      <w:r w:rsidR="002947EB" w:rsidRPr="00012311">
        <w:rPr>
          <w:rFonts w:asciiTheme="majorHAnsi" w:hAnsiTheme="majorHAnsi" w:cs="Times New Roman"/>
          <w:b/>
          <w:color w:val="1F497D" w:themeColor="text2"/>
          <w:sz w:val="28"/>
          <w:szCs w:val="28"/>
        </w:rPr>
        <w:t>Να συμπληρωθεί ο παρακάτω πίνακας</w:t>
      </w:r>
    </w:p>
    <w:tbl>
      <w:tblPr>
        <w:tblStyle w:val="a4"/>
        <w:tblW w:w="0" w:type="auto"/>
        <w:tblInd w:w="108" w:type="dxa"/>
        <w:tblLook w:val="01E0"/>
      </w:tblPr>
      <w:tblGrid>
        <w:gridCol w:w="2957"/>
        <w:gridCol w:w="3387"/>
        <w:gridCol w:w="3295"/>
      </w:tblGrid>
      <w:tr w:rsidR="002947EB" w:rsidRPr="00012311" w:rsidTr="00CB435D">
        <w:trPr>
          <w:trHeight w:val="467"/>
        </w:trPr>
        <w:tc>
          <w:tcPr>
            <w:tcW w:w="2957" w:type="dxa"/>
          </w:tcPr>
          <w:p w:rsidR="002947EB" w:rsidRPr="00012311" w:rsidRDefault="002947E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Δ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x</w:t>
            </w:r>
          </w:p>
        </w:tc>
        <w:tc>
          <w:tcPr>
            <w:tcW w:w="3387" w:type="dxa"/>
          </w:tcPr>
          <w:p w:rsidR="002947EB" w:rsidRPr="00012311" w:rsidRDefault="002947E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x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3295" w:type="dxa"/>
          </w:tcPr>
          <w:p w:rsidR="002947EB" w:rsidRPr="00012311" w:rsidRDefault="002947E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x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2947EB" w:rsidRPr="00012311" w:rsidTr="00CB435D">
        <w:trPr>
          <w:trHeight w:val="417"/>
        </w:trPr>
        <w:tc>
          <w:tcPr>
            <w:tcW w:w="2957" w:type="dxa"/>
          </w:tcPr>
          <w:p w:rsidR="002947EB" w:rsidRPr="00012311" w:rsidRDefault="00A8784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+14</w:t>
            </w:r>
            <w:r w:rsidR="002947E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m</w:t>
            </w:r>
          </w:p>
        </w:tc>
        <w:tc>
          <w:tcPr>
            <w:tcW w:w="3387" w:type="dxa"/>
          </w:tcPr>
          <w:p w:rsidR="002947EB" w:rsidRPr="00012311" w:rsidRDefault="002947EB" w:rsidP="00A8784B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="00A8784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32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m</w:t>
            </w:r>
          </w:p>
        </w:tc>
        <w:tc>
          <w:tcPr>
            <w:tcW w:w="3295" w:type="dxa"/>
          </w:tcPr>
          <w:p w:rsidR="002947EB" w:rsidRPr="00012311" w:rsidRDefault="002947EB" w:rsidP="00CB435D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</w:p>
        </w:tc>
      </w:tr>
      <w:tr w:rsidR="002947EB" w:rsidRPr="00012311" w:rsidTr="00CB435D">
        <w:trPr>
          <w:trHeight w:val="417"/>
        </w:trPr>
        <w:tc>
          <w:tcPr>
            <w:tcW w:w="2957" w:type="dxa"/>
          </w:tcPr>
          <w:p w:rsidR="002947EB" w:rsidRPr="00012311" w:rsidRDefault="002947E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0</w:t>
            </w:r>
            <w:r w:rsidR="00A8784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m</w:t>
            </w:r>
          </w:p>
        </w:tc>
        <w:tc>
          <w:tcPr>
            <w:tcW w:w="3387" w:type="dxa"/>
          </w:tcPr>
          <w:p w:rsidR="002947EB" w:rsidRPr="00012311" w:rsidRDefault="002947EB" w:rsidP="00CB435D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</w:p>
        </w:tc>
        <w:tc>
          <w:tcPr>
            <w:tcW w:w="3295" w:type="dxa"/>
          </w:tcPr>
          <w:p w:rsidR="002947EB" w:rsidRPr="00012311" w:rsidRDefault="00A8784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13,4</w:t>
            </w:r>
            <w:r w:rsidR="002947E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m</w:t>
            </w:r>
          </w:p>
        </w:tc>
      </w:tr>
      <w:tr w:rsidR="002947EB" w:rsidRPr="00012311" w:rsidTr="00CB435D">
        <w:trPr>
          <w:trHeight w:val="462"/>
        </w:trPr>
        <w:tc>
          <w:tcPr>
            <w:tcW w:w="2957" w:type="dxa"/>
          </w:tcPr>
          <w:p w:rsidR="002947EB" w:rsidRPr="00012311" w:rsidRDefault="002947EB" w:rsidP="00CB435D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  <w:t xml:space="preserve">  </w:t>
            </w:r>
          </w:p>
        </w:tc>
        <w:tc>
          <w:tcPr>
            <w:tcW w:w="3387" w:type="dxa"/>
          </w:tcPr>
          <w:p w:rsidR="002947EB" w:rsidRPr="00012311" w:rsidRDefault="00A8784B" w:rsidP="00CB435D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3295" w:type="dxa"/>
          </w:tcPr>
          <w:p w:rsidR="002947EB" w:rsidRPr="00012311" w:rsidRDefault="002947EB" w:rsidP="00A8784B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-1</w:t>
            </w:r>
            <w:r w:rsidR="00A8784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9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,</w:t>
            </w:r>
            <w:r w:rsidR="00A8784B"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6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m</w:t>
            </w:r>
          </w:p>
        </w:tc>
      </w:tr>
    </w:tbl>
    <w:p w:rsidR="002947EB" w:rsidRPr="00012311" w:rsidRDefault="002947EB" w:rsidP="002947EB">
      <w:pPr>
        <w:ind w:left="360"/>
        <w:rPr>
          <w:rFonts w:asciiTheme="majorHAnsi" w:hAnsiTheme="majorHAnsi" w:cs="Times New Roman"/>
          <w:color w:val="1F497D" w:themeColor="text2"/>
          <w:sz w:val="28"/>
          <w:szCs w:val="28"/>
        </w:rPr>
      </w:pPr>
    </w:p>
    <w:p w:rsidR="00A8784B" w:rsidRPr="00A8784B" w:rsidRDefault="00A8784B" w:rsidP="00A8784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ΔΙΑΔΟΧΙΚΕΣ</w:t>
      </w:r>
      <w:r w:rsidR="00022416">
        <w:rPr>
          <w:rFonts w:asciiTheme="majorHAnsi" w:hAnsiTheme="majorHAnsi"/>
          <w:b/>
          <w:sz w:val="28"/>
          <w:szCs w:val="28"/>
        </w:rPr>
        <w:t xml:space="preserve">  </w:t>
      </w:r>
      <w:r>
        <w:rPr>
          <w:rFonts w:asciiTheme="majorHAnsi" w:hAnsiTheme="majorHAnsi"/>
          <w:b/>
          <w:sz w:val="28"/>
          <w:szCs w:val="28"/>
        </w:rPr>
        <w:t xml:space="preserve"> ΜΕΤΑΤΟΠΙΣΕΙΣ</w:t>
      </w:r>
    </w:p>
    <w:p w:rsidR="00E44083" w:rsidRDefault="00E44083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Είναι δυνατόν ένα υλικό σημείο να ακολουθήσει μια διαδρομή και στη συνέχεια μια δεύτερη ή και μια τρίτη .Σέ κάθε μια από αυτές τις διαδρομές αντιστοιχεί και μία μετατόπιση.</w:t>
      </w:r>
    </w:p>
    <w:p w:rsidR="00D349CC" w:rsidRDefault="00E44083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0F7484">
        <w:rPr>
          <w:position w:val="-10"/>
        </w:rPr>
        <w:object w:dxaOrig="460" w:dyaOrig="400">
          <v:shape id="_x0000_i1168" type="#_x0000_t75" style="width:23.25pt;height:20.25pt" o:ole="">
            <v:imagedata r:id="rId303" o:title=""/>
          </v:shape>
          <o:OLEObject Type="Embed" ProgID="Equation.DSMT4" ShapeID="_x0000_i1168" DrawAspect="Content" ObjectID="_1691743887" r:id="rId304"/>
        </w:object>
      </w:r>
      <w:r>
        <w:rPr>
          <w:position w:val="-10"/>
        </w:rPr>
        <w:t xml:space="preserve">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στην  1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perscript"/>
        </w:rPr>
        <w:t>η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διαδρομή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</w:p>
    <w:p w:rsidR="00E44083" w:rsidRDefault="00E44083" w:rsidP="00E44083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0F7484">
        <w:rPr>
          <w:position w:val="-10"/>
        </w:rPr>
        <w:object w:dxaOrig="480" w:dyaOrig="400">
          <v:shape id="_x0000_i1169" type="#_x0000_t75" style="width:24pt;height:20.25pt" o:ole="">
            <v:imagedata r:id="rId305" o:title=""/>
          </v:shape>
          <o:OLEObject Type="Embed" ProgID="Equation.DSMT4" ShapeID="_x0000_i1169" DrawAspect="Content" ObjectID="_1691743888" r:id="rId306"/>
        </w:object>
      </w:r>
      <w:r>
        <w:rPr>
          <w:position w:val="-10"/>
        </w:rPr>
        <w:t xml:space="preserve">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στην 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2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perscript"/>
        </w:rPr>
        <w:t>η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διαδρομή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</w:p>
    <w:p w:rsidR="00E44083" w:rsidRDefault="00E44083" w:rsidP="00E44083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0F7484">
        <w:rPr>
          <w:position w:val="-10"/>
        </w:rPr>
        <w:object w:dxaOrig="480" w:dyaOrig="400">
          <v:shape id="_x0000_i1170" type="#_x0000_t75" style="width:24pt;height:20.25pt" o:ole="">
            <v:imagedata r:id="rId307" o:title=""/>
          </v:shape>
          <o:OLEObject Type="Embed" ProgID="Equation.DSMT4" ShapeID="_x0000_i1170" DrawAspect="Content" ObjectID="_1691743889" r:id="rId308"/>
        </w:object>
      </w:r>
      <w:r>
        <w:rPr>
          <w:position w:val="-10"/>
        </w:rPr>
        <w:t xml:space="preserve">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στην 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3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perscript"/>
        </w:rPr>
        <w:t>η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διαδρομή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κ.λ.π</w:t>
      </w:r>
    </w:p>
    <w:p w:rsidR="00D349CC" w:rsidRPr="00E44083" w:rsidRDefault="00E44083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Αν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αρχ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η θέση του υλικού σημείου στην αρχή αυτών των διαδρομών και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τελ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η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θέση του σημείου στο τέλος των διαδρομών ισχύει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:</w:t>
      </w:r>
    </w:p>
    <w:p w:rsidR="00D33F40" w:rsidRPr="00E44083" w:rsidRDefault="00CD7740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                                 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ολ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 </w:t>
      </w:r>
      <w:r w:rsidR="00E44083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τελ 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-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αρχ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 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=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Δ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1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+ 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2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+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Δ</w:t>
      </w:r>
      <w:r w:rsidR="00E44083" w:rsidRP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E44083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3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+ .......</w:t>
      </w:r>
    </w:p>
    <w:p w:rsidR="00D33F40" w:rsidRPr="00E44083" w:rsidRDefault="00D33F40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D33F40" w:rsidRPr="00E44083" w:rsidRDefault="00D33F40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CD7740" w:rsidRPr="00012311" w:rsidRDefault="001A25B6" w:rsidP="00CD7740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8.</w:t>
      </w:r>
      <w:r w:rsidR="00CD7740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Ένα υλικό σημείο ξεκινάει από το σημείο Α οριζόντιας ευθείας στην οποία έχουμε προσάψει ένα σύστημα  αναφοράς με αρχή Ο.Το σημείο μετατοπίζεται διαδοχικά κατά:</w:t>
      </w:r>
    </w:p>
    <w:p w:rsidR="00CD7740" w:rsidRPr="00012311" w:rsidRDefault="00CD7740" w:rsidP="00CD7740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>1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=8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m</w:t>
      </w:r>
    </w:p>
    <w:p w:rsidR="00CD7740" w:rsidRPr="00012311" w:rsidRDefault="00CD7740" w:rsidP="00CD7740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>2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=12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m</w:t>
      </w:r>
    </w:p>
    <w:p w:rsidR="00CD7740" w:rsidRPr="00012311" w:rsidRDefault="00CD7740" w:rsidP="00CD7740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 xml:space="preserve">3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=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-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6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m</w:t>
      </w:r>
    </w:p>
    <w:p w:rsidR="00D33F40" w:rsidRPr="00012311" w:rsidRDefault="00CD7740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Να βρείτε την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συνολική μετατόπιση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ου υλικού σημείου.</w:t>
      </w:r>
    </w:p>
    <w:p w:rsidR="00CD7740" w:rsidRPr="00012311" w:rsidRDefault="00CD7740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β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Αν η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τελική θέση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ου κινητού είναι η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ρχή του άξονα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ποια η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συντεταγμένη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θέσης του σημείου αναχ</w:t>
      </w:r>
      <w:r w:rsidR="00F54AC0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ώρησης  Α.</w:t>
      </w:r>
    </w:p>
    <w:p w:rsidR="00F54AC0" w:rsidRPr="00012311" w:rsidRDefault="00F54AC0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Σε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ποια θέση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(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=;)βρίσκεται  μετά την ολοκλήρωση της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εύτερης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ιαδρομής </w:t>
      </w:r>
    </w:p>
    <w:p w:rsidR="00F54AC0" w:rsidRPr="00F54AC0" w:rsidRDefault="00F54AC0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Λύση:</w:t>
      </w:r>
    </w:p>
    <w:p w:rsidR="00F54AC0" w:rsidRPr="00F54AC0" w:rsidRDefault="00F54AC0" w:rsidP="00F54AC0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α. </w:t>
      </w:r>
      <w:r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ολ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=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τελ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-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αρχ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1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2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3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8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</w:t>
      </w:r>
      <w:r w:rsidRPr="00CD774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12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(</w:t>
      </w:r>
      <w:r w:rsidRPr="00CD774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-</w:t>
      </w:r>
      <w:r w:rsidRPr="00CD774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6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)=+14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.</w:t>
      </w:r>
    </w:p>
    <w:p w:rsidR="00F54AC0" w:rsidRDefault="00F54AC0" w:rsidP="00F54AC0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  Άρα,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ολ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+14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.</w:t>
      </w:r>
    </w:p>
    <w:p w:rsidR="00F54AC0" w:rsidRPr="00F54AC0" w:rsidRDefault="00526A52" w:rsidP="00F54AC0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noProof/>
          <w:color w:val="000000" w:themeColor="text1"/>
          <w:sz w:val="28"/>
          <w:szCs w:val="28"/>
        </w:rPr>
        <w:pict>
          <v:group id="_x0000_s9583" editas="canvas" style="position:absolute;margin-left:2.2pt;margin-top:45.05pt;width:492.7pt;height:105pt;z-index:251634688" coordorigin="2610,4319" coordsize="7040,1482">
            <o:lock v:ext="edit" aspectratio="t"/>
            <v:shape id="_x0000_s9584" type="#_x0000_t75" style="position:absolute;left:2610;top:4319;width:7040;height:1482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9601" style="position:absolute;left:3768;top:4444;width:642;height:256" strokecolor="white">
              <v:textbox style="mso-next-textbox:#_x0000_s9601">
                <w:txbxContent>
                  <w:p w:rsidR="005659B5" w:rsidRPr="00D24D6A" w:rsidRDefault="005659B5" w:rsidP="00F54AC0">
                    <w:pPr>
                      <w:rPr>
                        <w:lang w:val="en-US"/>
                      </w:rPr>
                    </w:pPr>
                    <w:r>
                      <w:t xml:space="preserve">   </w:t>
                    </w:r>
                    <w:r w:rsidRPr="00D24D6A">
                      <w:rPr>
                        <w:b/>
                      </w:rPr>
                      <w:t>-</w:t>
                    </w:r>
                    <w:r>
                      <w:rPr>
                        <w:lang w:val="en-US"/>
                      </w:rPr>
                      <w:t>14</w:t>
                    </w:r>
                  </w:p>
                </w:txbxContent>
              </v:textbox>
            </v:rect>
            <v:rect id="_x0000_s9585" style="position:absolute;left:2610;top:4577;width:514;height:349" strokecolor="white">
              <v:textbox style="mso-next-textbox:#_x0000_s9585">
                <w:txbxContent>
                  <w:p w:rsidR="005659B5" w:rsidRDefault="005659B5" w:rsidP="00F54AC0">
                    <w:r>
                      <w:t>χ΄</w:t>
                    </w:r>
                  </w:p>
                </w:txbxContent>
              </v:textbox>
            </v:rect>
            <v:line id="_x0000_s9586" style="position:absolute" from="2739,4829" to="9062,4830">
              <v:stroke endarrow="block"/>
            </v:line>
            <v:line id="_x0000_s9587" style="position:absolute" from="7111,4830" to="7496,4831">
              <v:stroke endarrow="oval"/>
            </v:line>
            <v:line id="_x0000_s9588" style="position:absolute" from="2996,4830" to="3384,4831">
              <v:stroke endarrow="oval"/>
            </v:line>
            <v:line id="_x0000_s9590" style="position:absolute" from="4025,4830" to="4410,4831">
              <v:stroke endarrow="oval"/>
            </v:line>
            <v:line id="_x0000_s9593" style="position:absolute" from="5054,4830" to="5439,4831">
              <v:stroke endarrow="oval"/>
            </v:line>
            <v:line id="_x0000_s9595" style="position:absolute" from="6082,4830" to="6468,4831">
              <v:stroke endarrow="oval"/>
            </v:line>
            <v:line id="_x0000_s9598" style="position:absolute" from="8139,4829" to="8524,4830">
              <v:stroke endarrow="oval"/>
            </v:line>
            <v:rect id="_x0000_s9599" style="position:absolute;left:8686;top:4957;width:580;height:382" strokecolor="white">
              <v:textbox style="mso-next-textbox:#_x0000_s9599">
                <w:txbxContent>
                  <w:p w:rsidR="005659B5" w:rsidRPr="00FF4E38" w:rsidRDefault="005659B5" w:rsidP="00F54AC0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9600" style="position:absolute;left:3125;top:4956;width:515;height:382" strokecolor="white">
              <v:textbox style="mso-next-textbox:#_x0000_s9600">
                <w:txbxContent>
                  <w:p w:rsidR="005659B5" w:rsidRDefault="005659B5" w:rsidP="00F54AC0">
                    <w:r>
                      <w:t>-</w:t>
                    </w:r>
                    <w:r>
                      <w:rPr>
                        <w:lang w:val="en-US"/>
                      </w:rPr>
                      <w:t>2</w:t>
                    </w:r>
                    <w:r>
                      <w:t>0</w:t>
                    </w:r>
                  </w:p>
                </w:txbxContent>
              </v:textbox>
            </v:rect>
            <v:rect id="_x0000_s9602" style="position:absolute;left:4218;top:4956;width:578;height:381" strokecolor="white">
              <v:textbox style="mso-next-textbox:#_x0000_s9602">
                <w:txbxContent>
                  <w:p w:rsidR="005659B5" w:rsidRDefault="005659B5" w:rsidP="00F54AC0">
                    <w:r>
                      <w:t>-</w:t>
                    </w:r>
                    <w:r>
                      <w:rPr>
                        <w:lang w:val="en-US"/>
                      </w:rPr>
                      <w:t>1</w:t>
                    </w:r>
                    <w:r>
                      <w:t>0</w:t>
                    </w:r>
                  </w:p>
                </w:txbxContent>
              </v:textbox>
            </v:rect>
            <v:rect id="_x0000_s9604" style="position:absolute;left:5311;top:4957;width:386;height:381" strokecolor="white">
              <v:textbox style="mso-next-textbox:#_x0000_s9604">
                <w:txbxContent>
                  <w:p w:rsidR="005659B5" w:rsidRDefault="005659B5" w:rsidP="00F54AC0">
                    <w:r>
                      <w:t>0</w:t>
                    </w:r>
                  </w:p>
                </w:txbxContent>
              </v:textbox>
            </v:rect>
            <v:rect id="_x0000_s9606" style="position:absolute;left:6276;top:4956;width:643;height:381" strokecolor="white">
              <v:textbox style="mso-next-textbox:#_x0000_s9606">
                <w:txbxContent>
                  <w:p w:rsidR="005659B5" w:rsidRDefault="005659B5" w:rsidP="00F54AC0">
                    <w:r>
                      <w:rPr>
                        <w:lang w:val="en-US"/>
                      </w:rPr>
                      <w:t>1</w:t>
                    </w:r>
                    <w:r>
                      <w:t>0</w:t>
                    </w:r>
                  </w:p>
                </w:txbxContent>
              </v:textbox>
            </v:rect>
            <v:rect id="_x0000_s9608" style="position:absolute;left:7304;top:4957;width:515;height:382" strokecolor="white">
              <v:textbox style="mso-next-textbox:#_x0000_s9608">
                <w:txbxContent>
                  <w:p w:rsidR="005659B5" w:rsidRDefault="005659B5" w:rsidP="00F54AC0">
                    <w:r>
                      <w:rPr>
                        <w:lang w:val="en-US"/>
                      </w:rPr>
                      <w:t>2</w:t>
                    </w:r>
                    <w:r>
                      <w:t>0</w:t>
                    </w:r>
                  </w:p>
                </w:txbxContent>
              </v:textbox>
            </v:rect>
            <v:rect id="_x0000_s9610" style="position:absolute;left:8268;top:4956;width:514;height:382" strokecolor="white">
              <v:textbox style="mso-next-textbox:#_x0000_s9610">
                <w:txbxContent>
                  <w:p w:rsidR="005659B5" w:rsidRDefault="005659B5" w:rsidP="00F54AC0">
                    <w:r>
                      <w:rPr>
                        <w:lang w:val="en-US"/>
                      </w:rPr>
                      <w:t>3</w:t>
                    </w:r>
                    <w:r>
                      <w:t>0</w:t>
                    </w:r>
                  </w:p>
                </w:txbxContent>
              </v:textbox>
            </v:rect>
            <v:rect id="_x0000_s9616" style="position:absolute;left:4668;top:4956;width:513;height:337" strokecolor="white">
              <v:textbox style="mso-next-textbox:#_x0000_s9616">
                <w:txbxContent>
                  <w:p w:rsidR="005659B5" w:rsidRPr="00BC7B45" w:rsidRDefault="005659B5" w:rsidP="00F54AC0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9618" style="position:absolute;left:6211;top:4322;width:450;height:255" strokecolor="white">
              <v:textbox style="mso-next-textbox:#_x0000_s9618">
                <w:txbxContent>
                  <w:p w:rsidR="005659B5" w:rsidRPr="001A7887" w:rsidRDefault="005659B5" w:rsidP="00F54AC0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 xml:space="preserve">   </w:t>
                    </w:r>
                    <w:r w:rsidRPr="001A7887"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rect id="_x0000_s9619" style="position:absolute;left:5182;top:4319;width:515;height:382" strokecolor="white">
              <v:textbox style="mso-next-textbox:#_x0000_s9619">
                <w:txbxContent>
                  <w:p w:rsidR="005659B5" w:rsidRPr="00244C76" w:rsidRDefault="005659B5" w:rsidP="00F54AC0">
                    <w:pPr>
                      <w:rPr>
                        <w:b/>
                        <w:bCs/>
                        <w:lang w:val="en-US"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  <w:lang w:val="en-US"/>
                      </w:rPr>
                      <w:t>O</w:t>
                    </w:r>
                  </w:p>
                </w:txbxContent>
              </v:textbox>
            </v:rect>
            <v:rect id="_x0000_s9620" style="position:absolute;left:8893;top:4359;width:688;height:341" strokecolor="white [3212]">
              <v:textbox style="mso-next-textbox:#_x0000_s9620">
                <w:txbxContent>
                  <w:p w:rsidR="005659B5" w:rsidRPr="00CB435D" w:rsidRDefault="005659B5" w:rsidP="00F54AC0">
                    <w:pPr>
                      <w:rPr>
                        <w:lang w:val="en-US"/>
                      </w:rPr>
                    </w:pPr>
                    <w:r>
                      <w:t>σχ.1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shape id="_x0000_s9621" type="#_x0000_t61" style="position:absolute;left:3767;top:5408;width:643;height:257" adj="9360,-47354" strokecolor="#00b050">
              <v:textbox>
                <w:txbxContent>
                  <w:p w:rsidR="005659B5" w:rsidRPr="00C2737D" w:rsidRDefault="005659B5">
                    <w:pPr>
                      <w:rPr>
                        <w:color w:val="00B050"/>
                        <w:lang w:val="en-US"/>
                      </w:rPr>
                    </w:pPr>
                    <w:r w:rsidRPr="00C2737D">
                      <w:rPr>
                        <w:color w:val="00B050"/>
                        <w:lang w:val="en-US"/>
                      </w:rPr>
                      <w:t>A</w:t>
                    </w:r>
                  </w:p>
                </w:txbxContent>
              </v:textbox>
            </v:shape>
            <w10:wrap type="square"/>
          </v:group>
        </w:pic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β.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Δ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ολ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=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τελ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-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αρχ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    </w:t>
      </w:r>
      <w:r w:rsidR="00F54AC0"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1" type="#_x0000_t75" style="width:17.25pt;height:12pt" o:ole="">
            <v:imagedata r:id="rId122" o:title=""/>
          </v:shape>
          <o:OLEObject Type="Embed" ProgID="Equation.DSMT4" ShapeID="_x0000_i1171" DrawAspect="Content" ObjectID="_1691743890" r:id="rId309"/>
        </w:objec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14=0-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αρχ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     </w:t>
      </w:r>
      <w:r w:rsidR="00F54AC0"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2" type="#_x0000_t75" style="width:17.25pt;height:12pt" o:ole="">
            <v:imagedata r:id="rId122" o:title=""/>
          </v:shape>
          <o:OLEObject Type="Embed" ProgID="Equation.DSMT4" ShapeID="_x0000_i1172" DrawAspect="Content" ObjectID="_1691743891" r:id="rId310"/>
        </w:objec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αρχ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 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-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14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, 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ηλαδή</w:t>
      </w:r>
      <w:r w:rsidR="00F54AC0"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</w:t>
      </w:r>
      <w:r w:rsid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  <w:lang w:val="en-US"/>
        </w:rPr>
        <w:t>A</w: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=-14</w:t>
      </w:r>
      <w:r w:rsidR="00F54AC0" w:rsidRPr="00F54AC0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m</w:t>
      </w:r>
    </w:p>
    <w:p w:rsidR="00E36B2F" w:rsidRDefault="00E36B2F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</w:p>
    <w:p w:rsidR="00F54AC0" w:rsidRDefault="00E36B2F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E36B2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γ.</w: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Έστω ότι μετά το τέλος της δεύτερης διαδρομής βρίσκεται στο σημείο Γ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.Ισχύει</w:t>
      </w:r>
    </w:p>
    <w:p w:rsidR="00E36B2F" w:rsidRPr="00E36B2F" w:rsidRDefault="00E36B2F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</w:pP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΄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ολ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=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Γ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-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Α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1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 Δ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>2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    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3" type="#_x0000_t75" style="width:17.25pt;height:12pt" o:ole="">
            <v:imagedata r:id="rId122" o:title=""/>
          </v:shape>
          <o:OLEObject Type="Embed" ProgID="Equation.DSMT4" ShapeID="_x0000_i1173" DrawAspect="Content" ObjectID="_1691743892" r:id="rId311"/>
        </w:objec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Γ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–(-14)=</w: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8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</w:t>
      </w:r>
      <w:r w:rsidRPr="00CD774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12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4" type="#_x0000_t75" style="width:17.25pt;height:12pt" o:ole="">
            <v:imagedata r:id="rId122" o:title=""/>
          </v:shape>
          <o:OLEObject Type="Embed" ProgID="Equation.DSMT4" ShapeID="_x0000_i1174" DrawAspect="Content" ObjectID="_1691743893" r:id="rId312"/>
        </w:objec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F54AC0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x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Γ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=</w: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20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+ 14</w:t>
      </w:r>
      <w:r w:rsidRPr="00E36B2F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m</w:t>
      </w:r>
    </w:p>
    <w:p w:rsidR="00F54AC0" w:rsidRPr="00E36B2F" w:rsidRDefault="00E36B2F" w:rsidP="002D6298">
      <w:pP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 w:rsidRPr="00E36B2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x</w:t>
      </w:r>
      <w:r w:rsidRPr="00E36B2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Γ </w:t>
      </w:r>
      <w:r w:rsidRPr="00E36B2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= 34 </w:t>
      </w:r>
      <w:r w:rsidRPr="00E36B2F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m</w:t>
      </w:r>
    </w:p>
    <w:p w:rsidR="001A25B6" w:rsidRPr="00012311" w:rsidRDefault="001A25B6" w:rsidP="001A25B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9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Ένα υλικό σημείο ξεκινάει από το σημείο Κ οριζόντιας ευθείας στην οποία έ-χουμε προσάψει ένα σύστημα  αναφοράς με αρχή Ο.Το σημείο μετατοπίζεται διαδοχικά κατά:</w:t>
      </w:r>
    </w:p>
    <w:p w:rsidR="001A25B6" w:rsidRPr="00012311" w:rsidRDefault="001A25B6" w:rsidP="001A25B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>1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=5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m</w:t>
      </w:r>
    </w:p>
    <w:p w:rsidR="001A25B6" w:rsidRPr="00012311" w:rsidRDefault="001A25B6" w:rsidP="001A25B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CD7740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>2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=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-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8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m</w:t>
      </w:r>
      <w:r w:rsidR="00AB2F74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 ,    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vertAlign w:val="subscript"/>
        </w:rPr>
        <w:t xml:space="preserve">3 </w:t>
      </w:r>
    </w:p>
    <w:p w:rsidR="00022416" w:rsidRPr="00012311" w:rsidRDefault="001A25B6" w:rsidP="001A25B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α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Αν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η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συνολική μετατόπιση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το κινητού  είναι ίση με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0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να υπολογιστεί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</w:t>
      </w:r>
      <w:r w:rsid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η μετα-τό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πιση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Δ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x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vertAlign w:val="subscript"/>
        </w:rPr>
        <w:t>3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.</w:t>
      </w:r>
    </w:p>
    <w:p w:rsidR="001A25B6" w:rsidRPr="00012311" w:rsidRDefault="001A25B6" w:rsidP="001A25B6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β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Αν η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αρχική </w:t>
      </w: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θέση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του κινητού 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έχει συντεταγμένη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x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vertAlign w:val="subscript"/>
        </w:rPr>
        <w:t xml:space="preserve">Κ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= -6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  <w:lang w:val="en-US"/>
        </w:rPr>
        <w:t>m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 xml:space="preserve"> ,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ποια η συντεταγ</w:t>
      </w:r>
      <w:r w:rsid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-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μένη θέσης του σημε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ίου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Λ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στο οποίο φτάνει το κινητό μετά τις τρεις μετατοπί</w:t>
      </w:r>
      <w:r w:rsid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-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σεις ;</w:t>
      </w:r>
    </w:p>
    <w:p w:rsidR="00022416" w:rsidRPr="00012311" w:rsidRDefault="001A25B6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</w:pPr>
      <w:r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γ.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>Σε ποια θέση (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  <w:lang w:val="en-US"/>
        </w:rPr>
        <w:t>x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=;)βρίσκεται  μετά την ολοκλήρωση της </w:t>
      </w:r>
      <w:r w:rsidR="00022416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πρώτης</w:t>
      </w:r>
      <w:r w:rsidR="00022416"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eastAsia="Times New Roman" w:hAnsiTheme="majorHAnsi" w:cs="Times New Roman"/>
          <w:color w:val="1F497D" w:themeColor="text2"/>
          <w:sz w:val="28"/>
          <w:szCs w:val="28"/>
        </w:rPr>
        <w:t xml:space="preserve"> διαδρομής </w:t>
      </w:r>
    </w:p>
    <w:p w:rsidR="00D33F40" w:rsidRPr="00164A58" w:rsidRDefault="00CE0327" w:rsidP="00022416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</w:t>
      </w:r>
      <w:r w:rsidR="00012311">
        <w:rPr>
          <w:rFonts w:asciiTheme="majorHAnsi" w:hAnsiTheme="majorHAnsi"/>
          <w:b/>
          <w:sz w:val="28"/>
          <w:szCs w:val="28"/>
        </w:rPr>
        <w:t xml:space="preserve">      </w:t>
      </w:r>
      <w:r w:rsidR="00022416" w:rsidRPr="00164A58">
        <w:rPr>
          <w:rFonts w:asciiTheme="majorHAnsi" w:hAnsiTheme="majorHAnsi"/>
          <w:b/>
          <w:sz w:val="28"/>
          <w:szCs w:val="28"/>
        </w:rPr>
        <w:t xml:space="preserve">ΧΡΟΝΙΚΗ ΣΤΙΓΜΗ –ΧΡΟΝΙΚΗ ΔΙΑΡΚΕΙΑ </w:t>
      </w:r>
    </w:p>
    <w:p w:rsidR="00164A58" w:rsidRPr="00164A58" w:rsidRDefault="002D6298" w:rsidP="00164A58">
      <w:pPr>
        <w:rPr>
          <w:rFonts w:asciiTheme="majorHAnsi" w:hAnsiTheme="majorHAnsi"/>
          <w:b/>
          <w:bCs/>
          <w:sz w:val="28"/>
          <w:szCs w:val="28"/>
        </w:rPr>
      </w:pP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Ο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χρόνος</w:t>
      </w: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(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) </w:t>
      </w: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είναι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μονόμετρο </w:t>
      </w: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μέγεθος και πάντα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αυξάνεται</w:t>
      </w: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.Η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χρονική 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στιγ-μή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είναι η ένδειξη του χρονομέτρου.Συμβολίζεται με 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1 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, 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2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,….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και </w:t>
      </w:r>
      <w:r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παίρνει  μόνο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θε</w:t>
      </w:r>
      <w:r w:rsidR="00D972B9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-</w:t>
      </w:r>
      <w:r w:rsidR="00D972B9" w:rsidRPr="00012311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τικές </w:t>
      </w:r>
      <w:r w:rsidR="00D972B9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τιμές.</w:t>
      </w:r>
      <w:r w:rsidR="00164A58" w:rsidRPr="00164A58">
        <w:rPr>
          <w:rFonts w:asciiTheme="majorHAnsi" w:hAnsiTheme="majorHAnsi"/>
          <w:b/>
          <w:bCs/>
          <w:sz w:val="28"/>
          <w:szCs w:val="28"/>
        </w:rPr>
        <w:t xml:space="preserve"> </w:t>
      </w:r>
      <w:r w:rsidR="00164A58" w:rsidRPr="00164A58">
        <w:rPr>
          <w:rFonts w:asciiTheme="majorHAnsi" w:hAnsiTheme="majorHAnsi"/>
          <w:sz w:val="28"/>
          <w:szCs w:val="28"/>
        </w:rPr>
        <w:t xml:space="preserve">Τι σημαίνει ότι </w:t>
      </w:r>
      <w:r w:rsidR="00164A58">
        <w:rPr>
          <w:rFonts w:asciiTheme="majorHAnsi" w:hAnsiTheme="majorHAnsi"/>
          <w:sz w:val="28"/>
          <w:szCs w:val="28"/>
        </w:rPr>
        <w:t xml:space="preserve">το υλικό σημείο </w:t>
      </w:r>
      <w:r w:rsidR="00164A58" w:rsidRPr="00164A58">
        <w:rPr>
          <w:rFonts w:asciiTheme="majorHAnsi" w:hAnsiTheme="majorHAnsi"/>
          <w:sz w:val="28"/>
          <w:szCs w:val="28"/>
        </w:rPr>
        <w:t xml:space="preserve"> αρχίζει </w:t>
      </w:r>
      <w:r w:rsidR="00164A58">
        <w:rPr>
          <w:rFonts w:asciiTheme="majorHAnsi" w:hAnsiTheme="majorHAnsi"/>
          <w:sz w:val="28"/>
          <w:szCs w:val="28"/>
        </w:rPr>
        <w:t xml:space="preserve">να κινείται την χρονική </w:t>
      </w:r>
      <w:r w:rsidR="00164A58" w:rsidRPr="00164A58">
        <w:rPr>
          <w:rFonts w:asciiTheme="majorHAnsi" w:hAnsiTheme="majorHAnsi"/>
          <w:sz w:val="28"/>
          <w:szCs w:val="28"/>
        </w:rPr>
        <w:t>στιγ</w:t>
      </w:r>
      <w:r w:rsidR="00164A58">
        <w:rPr>
          <w:rFonts w:asciiTheme="majorHAnsi" w:hAnsiTheme="majorHAnsi"/>
          <w:sz w:val="28"/>
          <w:szCs w:val="28"/>
        </w:rPr>
        <w:t>-</w:t>
      </w:r>
      <w:r w:rsidR="00164A58" w:rsidRPr="00164A58">
        <w:rPr>
          <w:rFonts w:asciiTheme="majorHAnsi" w:hAnsiTheme="majorHAnsi"/>
          <w:sz w:val="28"/>
          <w:szCs w:val="28"/>
        </w:rPr>
        <w:t xml:space="preserve">μή </w:t>
      </w:r>
      <w:r w:rsidR="00164A58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0 </w:t>
      </w:r>
      <w:r w:rsid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=</w:t>
      </w:r>
      <w:r w:rsidR="00164A58" w:rsidRPr="00164A58">
        <w:rPr>
          <w:rFonts w:asciiTheme="majorHAnsi" w:hAnsiTheme="majorHAnsi"/>
          <w:b/>
          <w:sz w:val="28"/>
          <w:szCs w:val="28"/>
        </w:rPr>
        <w:t>9.45΄</w:t>
      </w:r>
      <w:r w:rsidR="00164A58" w:rsidRPr="00164A58">
        <w:rPr>
          <w:rFonts w:asciiTheme="majorHAnsi" w:hAnsiTheme="majorHAnsi"/>
          <w:sz w:val="28"/>
          <w:szCs w:val="28"/>
        </w:rPr>
        <w:t xml:space="preserve"> ;</w:t>
      </w:r>
    </w:p>
    <w:p w:rsidR="00164A58" w:rsidRPr="00164A58" w:rsidRDefault="00164A58" w:rsidP="00164A58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164A58">
        <w:rPr>
          <w:rFonts w:asciiTheme="majorHAnsi" w:hAnsiTheme="majorHAnsi"/>
          <w:sz w:val="28"/>
          <w:szCs w:val="28"/>
        </w:rPr>
        <w:t xml:space="preserve">Σημαίνει ότι αρχίζει </w:t>
      </w:r>
      <w:r>
        <w:rPr>
          <w:rFonts w:asciiTheme="majorHAnsi" w:hAnsiTheme="majorHAnsi"/>
          <w:sz w:val="28"/>
          <w:szCs w:val="28"/>
        </w:rPr>
        <w:t xml:space="preserve">την κίνησή του  </w:t>
      </w:r>
      <w:r w:rsidRPr="00164A58">
        <w:rPr>
          <w:rFonts w:asciiTheme="majorHAnsi" w:hAnsiTheme="majorHAnsi"/>
          <w:sz w:val="28"/>
          <w:szCs w:val="28"/>
        </w:rPr>
        <w:t>9 ώρες και 45 πρώτα λεπτά από τα μεσά</w:t>
      </w:r>
      <w:r>
        <w:rPr>
          <w:rFonts w:asciiTheme="majorHAnsi" w:hAnsiTheme="majorHAnsi"/>
          <w:sz w:val="28"/>
          <w:szCs w:val="28"/>
        </w:rPr>
        <w:t xml:space="preserve">νυ-κτα </w:t>
      </w:r>
      <w:r w:rsidRPr="00164A58">
        <w:rPr>
          <w:rFonts w:asciiTheme="majorHAnsi" w:hAnsiTheme="majorHAnsi"/>
          <w:sz w:val="28"/>
          <w:szCs w:val="28"/>
        </w:rPr>
        <w:t>στιγμή την οποία συμφωνήσαμε να μηδενίζουμε το χρονόμετρο.</w:t>
      </w:r>
      <w:r>
        <w:rPr>
          <w:rFonts w:asciiTheme="majorHAnsi" w:hAnsiTheme="majorHAnsi"/>
          <w:sz w:val="28"/>
          <w:szCs w:val="28"/>
        </w:rPr>
        <w:t>Μπορούμε την ίδια κίνηση να την μελετήσουμε και με δεύτερο χρονόμετρο το οποίο μηδενί-</w:t>
      </w:r>
      <w:r w:rsidR="00012311">
        <w:rPr>
          <w:rFonts w:asciiTheme="majorHAnsi" w:hAnsiTheme="majorHAnsi"/>
          <w:sz w:val="28"/>
          <w:szCs w:val="28"/>
        </w:rPr>
        <w:t>ζουμε την στιγμή</w:t>
      </w:r>
      <w:r w:rsidRPr="00164A58">
        <w:rPr>
          <w:rFonts w:asciiTheme="majorHAnsi" w:hAnsiTheme="majorHAnsi"/>
          <w:sz w:val="28"/>
          <w:szCs w:val="28"/>
        </w:rPr>
        <w:t xml:space="preserve"> που αρχίζει η κίνηση</w:t>
      </w:r>
      <w:r w:rsidR="00012311">
        <w:rPr>
          <w:rFonts w:asciiTheme="majorHAnsi" w:hAnsiTheme="majorHAnsi"/>
          <w:sz w:val="28"/>
          <w:szCs w:val="28"/>
        </w:rPr>
        <w:t>,</w:t>
      </w:r>
      <w:r w:rsidRPr="00164A58">
        <w:rPr>
          <w:rFonts w:asciiTheme="majorHAnsi" w:hAnsiTheme="majorHAnsi"/>
          <w:sz w:val="28"/>
          <w:szCs w:val="28"/>
        </w:rPr>
        <w:t xml:space="preserve"> τότε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 xml:space="preserve">0 </w:t>
      </w:r>
      <w:r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=</w:t>
      </w:r>
      <w:r w:rsidRPr="00164A58">
        <w:rPr>
          <w:rFonts w:asciiTheme="majorHAnsi" w:hAnsiTheme="majorHAnsi"/>
          <w:b/>
          <w:sz w:val="28"/>
          <w:szCs w:val="28"/>
        </w:rPr>
        <w:t xml:space="preserve">0 </w:t>
      </w:r>
      <w:r w:rsidRPr="00164A58"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164A58" w:rsidRDefault="00164A58" w:rsidP="00164A58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164A58">
        <w:rPr>
          <w:rFonts w:asciiTheme="majorHAnsi" w:hAnsiTheme="majorHAnsi"/>
          <w:sz w:val="28"/>
          <w:szCs w:val="28"/>
        </w:rPr>
        <w:t xml:space="preserve">Μονάδα  χρόνου στο  </w:t>
      </w:r>
      <w:r w:rsidRPr="00164A58">
        <w:rPr>
          <w:rFonts w:asciiTheme="majorHAnsi" w:hAnsiTheme="majorHAnsi"/>
          <w:sz w:val="28"/>
          <w:szCs w:val="28"/>
          <w:lang w:val="en-US"/>
        </w:rPr>
        <w:t>S</w:t>
      </w:r>
      <w:r w:rsidRPr="00164A58">
        <w:rPr>
          <w:rFonts w:asciiTheme="majorHAnsi" w:hAnsiTheme="majorHAnsi"/>
          <w:sz w:val="28"/>
          <w:szCs w:val="28"/>
        </w:rPr>
        <w:t>.</w:t>
      </w:r>
      <w:r w:rsidRPr="00164A58">
        <w:rPr>
          <w:rFonts w:asciiTheme="majorHAnsi" w:hAnsiTheme="majorHAnsi"/>
          <w:sz w:val="28"/>
          <w:szCs w:val="28"/>
          <w:lang w:val="en-US"/>
        </w:rPr>
        <w:t>I</w:t>
      </w:r>
      <w:r w:rsidRPr="00164A58">
        <w:rPr>
          <w:rFonts w:asciiTheme="majorHAnsi" w:hAnsiTheme="majorHAnsi"/>
          <w:sz w:val="28"/>
          <w:szCs w:val="28"/>
        </w:rPr>
        <w:t xml:space="preserve">. είναι το </w:t>
      </w:r>
      <w:r w:rsidRPr="00164A58">
        <w:rPr>
          <w:rFonts w:asciiTheme="majorHAnsi" w:hAnsiTheme="majorHAnsi"/>
          <w:sz w:val="28"/>
          <w:szCs w:val="28"/>
          <w:lang w:val="en-US"/>
        </w:rPr>
        <w:t>second</w:t>
      </w:r>
      <w:r w:rsidRPr="00164A58">
        <w:rPr>
          <w:rFonts w:asciiTheme="majorHAnsi" w:hAnsiTheme="majorHAnsi"/>
          <w:sz w:val="28"/>
          <w:szCs w:val="28"/>
        </w:rPr>
        <w:t xml:space="preserve"> (1</w:t>
      </w:r>
      <w:r w:rsidRPr="00164A58">
        <w:rPr>
          <w:rFonts w:asciiTheme="majorHAnsi" w:hAnsiTheme="majorHAnsi"/>
          <w:sz w:val="28"/>
          <w:szCs w:val="28"/>
          <w:lang w:val="en-US"/>
        </w:rPr>
        <w:t>s</w:t>
      </w:r>
      <w:r w:rsidRPr="00164A58">
        <w:rPr>
          <w:rFonts w:asciiTheme="majorHAnsi" w:hAnsiTheme="majorHAnsi"/>
          <w:sz w:val="28"/>
          <w:szCs w:val="28"/>
        </w:rPr>
        <w:t>)</w:t>
      </w:r>
      <w:r>
        <w:rPr>
          <w:rFonts w:asciiTheme="majorHAnsi" w:hAnsiTheme="majorHAnsi"/>
          <w:sz w:val="28"/>
          <w:szCs w:val="28"/>
        </w:rPr>
        <w:t>.</w:t>
      </w:r>
    </w:p>
    <w:p w:rsidR="00917737" w:rsidRDefault="00917737" w:rsidP="00917737">
      <w:pPr>
        <w:spacing w:after="0" w:line="240" w:lineRule="auto"/>
        <w:rPr>
          <w:rFonts w:asciiTheme="majorHAnsi" w:hAnsiTheme="majorHAnsi"/>
          <w:sz w:val="28"/>
          <w:szCs w:val="28"/>
        </w:rPr>
      </w:pPr>
    </w:p>
    <w:p w:rsidR="00917737" w:rsidRPr="00AB2F74" w:rsidRDefault="00AB2F74" w:rsidP="00917737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5" type="#_x0000_t75" style="width:17.25pt;height:12pt" o:ole="">
            <v:imagedata r:id="rId122" o:title=""/>
          </v:shape>
          <o:OLEObject Type="Embed" ProgID="Equation.DSMT4" ShapeID="_x0000_i1175" DrawAspect="Content" ObjectID="_1691743894" r:id="rId313"/>
        </w:object>
      </w:r>
      <w:r w:rsidR="00917737">
        <w:rPr>
          <w:rFonts w:asciiTheme="majorHAnsi" w:hAnsiTheme="majorHAnsi"/>
          <w:sz w:val="28"/>
          <w:szCs w:val="28"/>
        </w:rPr>
        <w:t xml:space="preserve">Οι χρονικές στιγμές </w:t>
      </w:r>
      <w:r w:rsidR="00917737" w:rsidRPr="00917737">
        <w:rPr>
          <w:rFonts w:asciiTheme="majorHAnsi" w:hAnsiTheme="majorHAnsi"/>
          <w:b/>
          <w:sz w:val="28"/>
          <w:szCs w:val="28"/>
        </w:rPr>
        <w:t>εξαρτώνται</w:t>
      </w:r>
      <w:r w:rsidR="00917737">
        <w:rPr>
          <w:rFonts w:asciiTheme="majorHAnsi" w:hAnsiTheme="majorHAnsi"/>
          <w:sz w:val="28"/>
          <w:szCs w:val="28"/>
        </w:rPr>
        <w:t xml:space="preserve"> από την χρονική στιγμή την οποία λαμβά</w:t>
      </w:r>
      <w:r w:rsidRPr="00AB2F74">
        <w:rPr>
          <w:rFonts w:asciiTheme="majorHAnsi" w:hAnsiTheme="majorHAnsi"/>
          <w:sz w:val="28"/>
          <w:szCs w:val="28"/>
        </w:rPr>
        <w:t>-</w:t>
      </w:r>
      <w:r w:rsidR="00917737">
        <w:rPr>
          <w:rFonts w:asciiTheme="majorHAnsi" w:hAnsiTheme="majorHAnsi"/>
          <w:sz w:val="28"/>
          <w:szCs w:val="28"/>
        </w:rPr>
        <w:t xml:space="preserve">νουμε ο αρχή </w:t>
      </w:r>
      <w:r w:rsidR="00917737" w:rsidRPr="00917737">
        <w:rPr>
          <w:rFonts w:asciiTheme="majorHAnsi" w:hAnsiTheme="majorHAnsi"/>
          <w:b/>
          <w:sz w:val="28"/>
          <w:szCs w:val="28"/>
        </w:rPr>
        <w:t>μέτρησης</w:t>
      </w:r>
      <w:r w:rsidR="00917737">
        <w:rPr>
          <w:rFonts w:asciiTheme="majorHAnsi" w:hAnsiTheme="majorHAnsi"/>
          <w:sz w:val="28"/>
          <w:szCs w:val="28"/>
        </w:rPr>
        <w:t xml:space="preserve"> του χρόνου ,ενώ οι </w:t>
      </w:r>
      <w:r w:rsidR="00917737" w:rsidRPr="00917737">
        <w:rPr>
          <w:rFonts w:asciiTheme="majorHAnsi" w:hAnsiTheme="majorHAnsi"/>
          <w:b/>
          <w:sz w:val="28"/>
          <w:szCs w:val="28"/>
        </w:rPr>
        <w:t>χρονικές διάρκειες</w:t>
      </w:r>
      <w:r w:rsidR="00917737">
        <w:rPr>
          <w:rFonts w:asciiTheme="majorHAnsi" w:hAnsiTheme="majorHAnsi"/>
          <w:sz w:val="28"/>
          <w:szCs w:val="28"/>
        </w:rPr>
        <w:t xml:space="preserve"> προκύπτουν οι </w:t>
      </w:r>
      <w:r w:rsidR="00917737" w:rsidRPr="00AB2F74">
        <w:rPr>
          <w:rFonts w:asciiTheme="majorHAnsi" w:hAnsiTheme="majorHAnsi"/>
          <w:b/>
          <w:sz w:val="28"/>
          <w:szCs w:val="28"/>
        </w:rPr>
        <w:t>ίδιες ανεξάρτητα</w:t>
      </w:r>
      <w:r w:rsidR="00917737">
        <w:rPr>
          <w:rFonts w:asciiTheme="majorHAnsi" w:hAnsiTheme="majorHAnsi"/>
          <w:sz w:val="28"/>
          <w:szCs w:val="28"/>
        </w:rPr>
        <w:t xml:space="preserve"> από την αρχή μέτρησης του χρόνου</w:t>
      </w:r>
      <w:r w:rsidRPr="00AB2F74">
        <w:rPr>
          <w:rFonts w:asciiTheme="majorHAnsi" w:hAnsiTheme="majorHAnsi"/>
          <w:sz w:val="28"/>
          <w:szCs w:val="28"/>
        </w:rPr>
        <w:t xml:space="preserve"> </w:t>
      </w:r>
      <w:r w:rsidR="00917737">
        <w:rPr>
          <w:rFonts w:asciiTheme="majorHAnsi" w:hAnsiTheme="majorHAnsi"/>
          <w:sz w:val="28"/>
          <w:szCs w:val="28"/>
        </w:rPr>
        <w:t>(Άσκηση 11)</w:t>
      </w:r>
      <w:r w:rsidRPr="00AB2F74">
        <w:rPr>
          <w:rFonts w:asciiTheme="majorHAnsi" w:hAnsiTheme="majorHAnsi"/>
          <w:sz w:val="28"/>
          <w:szCs w:val="28"/>
        </w:rPr>
        <w:t>.</w:t>
      </w:r>
    </w:p>
    <w:p w:rsidR="00917737" w:rsidRDefault="00917737" w:rsidP="00917737">
      <w:pPr>
        <w:spacing w:after="0" w:line="240" w:lineRule="auto"/>
        <w:rPr>
          <w:rFonts w:asciiTheme="majorHAnsi" w:hAnsiTheme="majorHAnsi"/>
          <w:sz w:val="28"/>
          <w:szCs w:val="28"/>
        </w:rPr>
      </w:pPr>
    </w:p>
    <w:p w:rsidR="00AB2F74" w:rsidRPr="00026938" w:rsidRDefault="00AB2F74" w:rsidP="00917737">
      <w:pPr>
        <w:spacing w:after="0" w:line="240" w:lineRule="auto"/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176" type="#_x0000_t75" style="width:17.25pt;height:12pt" o:ole="">
            <v:imagedata r:id="rId122" o:title=""/>
          </v:shape>
          <o:OLEObject Type="Embed" ProgID="Equation.DSMT4" ShapeID="_x0000_i1176" DrawAspect="Content" ObjectID="_1691743895" r:id="rId314"/>
        </w:objec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Η χρονική διάρκεια οριοθετείται από δύο χρονικές 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αρχ 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, 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τελ </w:t>
      </w:r>
      <w:r w:rsidR="00917737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,συμβολί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ζεται με  </w:t>
      </w:r>
      <w:r w:rsidR="00716621" w:rsidRPr="00716621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  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= 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τελ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,- 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vertAlign w:val="subscript"/>
        </w:rPr>
        <w:t>τελ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  <w:vertAlign w:val="subscript"/>
        </w:rPr>
        <w:t xml:space="preserve"> 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 xml:space="preserve"> και παίρνει πάντοτε </w:t>
      </w:r>
      <w:r w:rsidR="00917737" w:rsidRPr="00012311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θετικές 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τιμές (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>Δ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  <w:lang w:val="en-US"/>
        </w:rPr>
        <w:t>t</w:t>
      </w:r>
      <w:r w:rsidR="00917737" w:rsidRPr="00164A58"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  <w:t xml:space="preserve"> &gt;0</w:t>
      </w:r>
      <w:r w:rsidR="00917737" w:rsidRPr="00164A58">
        <w:rPr>
          <w:rFonts w:asciiTheme="majorHAnsi" w:eastAsia="Times New Roman" w:hAnsiTheme="majorHAnsi" w:cs="Times New Roman"/>
          <w:color w:val="000000" w:themeColor="text1"/>
          <w:sz w:val="28"/>
          <w:szCs w:val="28"/>
        </w:rPr>
        <w:t>)</w:t>
      </w:r>
      <w:r w:rsidR="00917737" w:rsidRPr="00FC713F"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  <w:t xml:space="preserve">  </w:t>
      </w:r>
    </w:p>
    <w:p w:rsidR="005F326B" w:rsidRPr="008E3ACA" w:rsidRDefault="00917737" w:rsidP="008E3ACA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FC713F">
        <w:rPr>
          <w:rFonts w:asciiTheme="majorHAnsi" w:eastAsia="Times New Roman" w:hAnsiTheme="majorHAnsi" w:cs="Times New Roman"/>
          <w:b/>
          <w:color w:val="00B050"/>
          <w:sz w:val="28"/>
          <w:szCs w:val="28"/>
        </w:rPr>
        <w:t xml:space="preserve">                                                      </w:t>
      </w:r>
      <w:r w:rsidRPr="00FC713F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</w:t>
      </w:r>
      <w:r w:rsidR="00AB2F74" w:rsidRPr="00AB2F74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                                                                                                                       </w:t>
      </w:r>
    </w:p>
    <w:p w:rsidR="005F326B" w:rsidRPr="00CB435D" w:rsidRDefault="005F326B" w:rsidP="005F326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sz w:val="28"/>
          <w:szCs w:val="28"/>
        </w:rPr>
      </w:pPr>
      <w:r w:rsidRPr="00026938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</w:t>
      </w:r>
      <w:r w:rsidRPr="00997953">
        <w:rPr>
          <w:rFonts w:asciiTheme="majorHAnsi" w:hAnsiTheme="majorHAnsi"/>
          <w:b/>
          <w:sz w:val="28"/>
          <w:szCs w:val="28"/>
          <w:lang w:val="en-US"/>
        </w:rPr>
        <w:t>E</w:t>
      </w:r>
      <w:r w:rsidRPr="00997953">
        <w:rPr>
          <w:rFonts w:asciiTheme="majorHAnsi" w:hAnsiTheme="majorHAnsi"/>
          <w:b/>
          <w:sz w:val="28"/>
          <w:szCs w:val="28"/>
        </w:rPr>
        <w:t xml:space="preserve">ΦΑΡΜΟΓΕΣ  </w:t>
      </w:r>
      <w:r>
        <w:rPr>
          <w:rFonts w:asciiTheme="majorHAnsi" w:hAnsiTheme="majorHAnsi"/>
          <w:b/>
          <w:sz w:val="28"/>
          <w:szCs w:val="28"/>
          <w:lang w:val="en-US"/>
        </w:rPr>
        <w:t>V</w:t>
      </w:r>
    </w:p>
    <w:p w:rsidR="00AB2F74" w:rsidRPr="00012311" w:rsidRDefault="005F326B" w:rsidP="00AB2F74">
      <w:pPr>
        <w:rPr>
          <w:rFonts w:ascii="Times New Roman" w:hAnsi="Times New Roman" w:cs="Times New Roman"/>
          <w:color w:val="1F497D" w:themeColor="text2"/>
          <w:sz w:val="20"/>
          <w:szCs w:val="20"/>
        </w:rPr>
      </w:pPr>
      <w:r w:rsidRPr="005F326B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br/>
      </w:r>
      <w:r w:rsidR="00AB2F74" w:rsidRPr="00012311">
        <w:rPr>
          <w:rFonts w:asciiTheme="majorHAnsi" w:eastAsia="Times New Roman" w:hAnsiTheme="majorHAnsi" w:cs="Times New Roman"/>
          <w:b/>
          <w:color w:val="1F497D" w:themeColor="text2"/>
          <w:sz w:val="28"/>
          <w:szCs w:val="28"/>
        </w:rPr>
        <w:t>10.</w:t>
      </w:r>
      <w:r w:rsidR="00AB2F74" w:rsidRPr="00012311">
        <w:rPr>
          <w:rFonts w:asciiTheme="majorHAnsi" w:hAnsiTheme="majorHAnsi" w:cs="Times New Roman"/>
          <w:b/>
          <w:color w:val="1F497D" w:themeColor="text2"/>
        </w:rPr>
        <w:t xml:space="preserve"> </w:t>
      </w:r>
      <w:r w:rsidR="00AB2F74" w:rsidRPr="00012311">
        <w:rPr>
          <w:rFonts w:asciiTheme="majorHAnsi" w:hAnsiTheme="majorHAnsi"/>
          <w:color w:val="1F497D" w:themeColor="text2"/>
          <w:sz w:val="28"/>
          <w:szCs w:val="28"/>
        </w:rPr>
        <w:t>Να συμπληρωθεί ο παρακάτω πίνακας:</w:t>
      </w:r>
    </w:p>
    <w:tbl>
      <w:tblPr>
        <w:tblStyle w:val="a4"/>
        <w:tblW w:w="9356" w:type="dxa"/>
        <w:tblInd w:w="200" w:type="dxa"/>
        <w:tblLook w:val="01E0"/>
      </w:tblPr>
      <w:tblGrid>
        <w:gridCol w:w="2739"/>
        <w:gridCol w:w="3147"/>
        <w:gridCol w:w="3470"/>
      </w:tblGrid>
      <w:tr w:rsidR="00AB2F74" w:rsidRPr="00012311" w:rsidTr="00AB2F74">
        <w:trPr>
          <w:trHeight w:val="352"/>
        </w:trPr>
        <w:tc>
          <w:tcPr>
            <w:tcW w:w="2739" w:type="dxa"/>
          </w:tcPr>
          <w:p w:rsidR="00AB2F74" w:rsidRPr="00012311" w:rsidRDefault="00AB2F74" w:rsidP="00AB2F74">
            <w:pPr>
              <w:ind w:left="-108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                                      Δ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t</w:t>
            </w:r>
          </w:p>
        </w:tc>
        <w:tc>
          <w:tcPr>
            <w:tcW w:w="3147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t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</w:rPr>
              <w:t>1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</w:rPr>
              <w:t>=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t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</w:rPr>
              <w:t>αρχ</w:t>
            </w:r>
          </w:p>
        </w:tc>
        <w:tc>
          <w:tcPr>
            <w:tcW w:w="3470" w:type="dxa"/>
          </w:tcPr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                                  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t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</w:rPr>
              <w:t xml:space="preserve">2 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</w:rPr>
              <w:t>=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t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bscript"/>
              </w:rPr>
              <w:t>τελ</w:t>
            </w:r>
          </w:p>
        </w:tc>
      </w:tr>
      <w:tr w:rsidR="00AB2F74" w:rsidRPr="00012311" w:rsidTr="00AB2F74">
        <w:trPr>
          <w:trHeight w:val="426"/>
        </w:trPr>
        <w:tc>
          <w:tcPr>
            <w:tcW w:w="2739" w:type="dxa"/>
          </w:tcPr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</w:pPr>
          </w:p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                              12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s</w:t>
            </w:r>
          </w:p>
        </w:tc>
        <w:tc>
          <w:tcPr>
            <w:tcW w:w="3147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</w:pPr>
          </w:p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29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s</w:t>
            </w:r>
          </w:p>
        </w:tc>
        <w:tc>
          <w:tcPr>
            <w:tcW w:w="3470" w:type="dxa"/>
          </w:tcPr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</w:p>
        </w:tc>
      </w:tr>
      <w:tr w:rsidR="00AB2F74" w:rsidRPr="00012311" w:rsidTr="00AB2F74">
        <w:trPr>
          <w:trHeight w:val="507"/>
        </w:trPr>
        <w:tc>
          <w:tcPr>
            <w:tcW w:w="2739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  7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s</w:t>
            </w:r>
          </w:p>
        </w:tc>
        <w:tc>
          <w:tcPr>
            <w:tcW w:w="3147" w:type="dxa"/>
          </w:tcPr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</w:p>
        </w:tc>
        <w:tc>
          <w:tcPr>
            <w:tcW w:w="3470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23s</w:t>
            </w:r>
          </w:p>
        </w:tc>
      </w:tr>
      <w:tr w:rsidR="00AB2F74" w:rsidRPr="00012311" w:rsidTr="00AB2F74">
        <w:trPr>
          <w:trHeight w:val="557"/>
        </w:trPr>
        <w:tc>
          <w:tcPr>
            <w:tcW w:w="2739" w:type="dxa"/>
          </w:tcPr>
          <w:p w:rsidR="00AB2F74" w:rsidRPr="00012311" w:rsidRDefault="00AB2F74" w:rsidP="00AB2F74">
            <w:pPr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u w:val="single"/>
                <w:vertAlign w:val="superscript"/>
              </w:rPr>
            </w:pPr>
          </w:p>
        </w:tc>
        <w:tc>
          <w:tcPr>
            <w:tcW w:w="3147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>13,5</w:t>
            </w: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  <w:lang w:val="en-US"/>
              </w:rPr>
              <w:t>s</w:t>
            </w:r>
          </w:p>
        </w:tc>
        <w:tc>
          <w:tcPr>
            <w:tcW w:w="3470" w:type="dxa"/>
          </w:tcPr>
          <w:p w:rsidR="00AB2F74" w:rsidRPr="00012311" w:rsidRDefault="00AB2F74" w:rsidP="00AB2F74">
            <w:pPr>
              <w:jc w:val="center"/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</w:pPr>
            <w:r w:rsidRPr="00012311">
              <w:rPr>
                <w:rFonts w:asciiTheme="majorHAnsi" w:hAnsiTheme="majorHAnsi"/>
                <w:b/>
                <w:bCs/>
                <w:color w:val="1F497D" w:themeColor="text2"/>
                <w:sz w:val="28"/>
                <w:szCs w:val="28"/>
                <w:vertAlign w:val="superscript"/>
              </w:rPr>
              <w:t xml:space="preserve"> 31,3</w:t>
            </w:r>
          </w:p>
        </w:tc>
      </w:tr>
    </w:tbl>
    <w:p w:rsidR="00AB2F74" w:rsidRPr="00012311" w:rsidRDefault="00AB2F74" w:rsidP="00AB2F74">
      <w:pPr>
        <w:spacing w:after="100" w:afterAutospacing="1" w:line="240" w:lineRule="auto"/>
        <w:rPr>
          <w:rFonts w:asciiTheme="majorHAnsi" w:hAnsiTheme="majorHAnsi"/>
          <w:color w:val="1F497D" w:themeColor="text2"/>
          <w:sz w:val="28"/>
          <w:szCs w:val="28"/>
        </w:rPr>
      </w:pP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11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Ένα αεροπορικό ταξίδι Αθήνα – Μπανγκόκ διαρκεί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9ώρες και 30΄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Στις              </w:t>
      </w:r>
      <w:r w:rsidRPr="00012311">
        <w:rPr>
          <w:rFonts w:asciiTheme="majorHAnsi" w:hAnsiTheme="majorHAnsi"/>
          <w:bCs/>
          <w:color w:val="1F497D" w:themeColor="text2"/>
          <w:sz w:val="28"/>
          <w:szCs w:val="28"/>
        </w:rPr>
        <w:t>26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/6/1995μία  ομάδα ταξιδιωτών ,αναχώρησε από το αεροδρόμιο του Ελλη-νικού στη Αθήνα</w:t>
      </w:r>
      <w:r w:rsidR="00012311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ην χρονική στιγμή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=13.30΄(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οπική ώρα).                                                           </w:t>
      </w:r>
      <w:r w:rsidRPr="00012311">
        <w:rPr>
          <w:rFonts w:asciiTheme="majorHAnsi" w:hAnsiTheme="majorHAnsi"/>
          <w:b/>
          <w:bCs/>
          <w:color w:val="1F497D" w:themeColor="text2"/>
          <w:sz w:val="28"/>
          <w:szCs w:val="28"/>
        </w:rPr>
        <w:t>α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>Ποια χρονική στιγμή</w:t>
      </w:r>
      <w:r w:rsidR="00012311">
        <w:rPr>
          <w:rFonts w:asciiTheme="majorHAnsi" w:hAnsiTheme="majorHAnsi"/>
          <w:color w:val="1F497D" w:themeColor="text2"/>
          <w:sz w:val="28"/>
          <w:szCs w:val="28"/>
        </w:rPr>
        <w:t xml:space="preserve"> (ώρα Ελλάδας)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προσγειώθηκε το αεροπλάνο στη πρω</w:t>
      </w:r>
      <w:r w:rsidR="00012311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εύουσα της Ταϊλάνδης;                                                                                                                                                                  </w:t>
      </w:r>
      <w:r w:rsidRPr="00012311">
        <w:rPr>
          <w:rFonts w:asciiTheme="majorHAnsi" w:hAnsiTheme="majorHAnsi"/>
          <w:b/>
          <w:bCs/>
          <w:color w:val="1F497D" w:themeColor="text2"/>
          <w:sz w:val="28"/>
          <w:szCs w:val="28"/>
        </w:rPr>
        <w:t>β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Αν λόγω της περιστροφής της Γης, στην Ταϊλάνδη  έχουν μεσάνυκτα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5 ώρες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νωρίτερα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 από την Ελλάδα,(αυτό σημαίνει ότι τη στιγμή που στην Ελλάδα έχου-με μεσάνυκτα, στην   Ταϊλάνδη η ώρα είναι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5 το πρωί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), να βρείτε την χρονική στιγμή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΄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(ώρα Ταϊλάνδης)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 xml:space="preserve">αναχώρησης 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του  αεροσκάφους στην Αθήνα.                                                  </w:t>
      </w:r>
      <w:r w:rsidRPr="00012311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γ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Να βρείτε την χρονική στιγμή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΄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(ώρα Ταϊλάνδης),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άφιξης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του  αεροσκάφους στην  Μπανγκόκ.                                                                                                                                                    </w:t>
      </w:r>
      <w:r w:rsidRPr="00012311">
        <w:rPr>
          <w:rFonts w:asciiTheme="majorHAnsi" w:hAnsiTheme="majorHAnsi"/>
          <w:b/>
          <w:bCs/>
          <w:color w:val="1F497D" w:themeColor="text2"/>
          <w:sz w:val="28"/>
          <w:szCs w:val="28"/>
        </w:rPr>
        <w:t>δ.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Να υπολογίσετε την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διάρκεια της πτήσης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με βάση τις χρονικές στιγμές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΄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και 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012311">
        <w:rPr>
          <w:rFonts w:asciiTheme="majorHAnsi" w:hAnsiTheme="majorHAnsi"/>
          <w:b/>
          <w:color w:val="1F497D" w:themeColor="text2"/>
          <w:sz w:val="28"/>
          <w:szCs w:val="28"/>
        </w:rPr>
        <w:t>΄</w:t>
      </w:r>
      <w:r w:rsidRPr="00012311">
        <w:rPr>
          <w:rFonts w:asciiTheme="majorHAnsi" w:hAnsiTheme="majorHAnsi"/>
          <w:color w:val="1F497D" w:themeColor="text2"/>
          <w:sz w:val="28"/>
          <w:szCs w:val="28"/>
        </w:rPr>
        <w:t xml:space="preserve"> Τι παρατηρείτε; Διατυπώστε το συμπέρασμά σας.</w:t>
      </w:r>
    </w:p>
    <w:p w:rsidR="00AB2F74" w:rsidRPr="008E3ACA" w:rsidRDefault="00AB2F74" w:rsidP="00AB2F74">
      <w:pPr>
        <w:spacing w:after="100" w:afterAutospacing="1" w:line="240" w:lineRule="auto"/>
        <w:rPr>
          <w:rFonts w:asciiTheme="majorHAnsi" w:hAnsiTheme="majorHAnsi"/>
          <w:b/>
          <w:bCs/>
          <w:sz w:val="28"/>
          <w:szCs w:val="28"/>
          <w:u w:val="single"/>
        </w:rPr>
      </w:pPr>
      <w:r w:rsidRPr="00917737">
        <w:rPr>
          <w:rFonts w:asciiTheme="majorHAnsi" w:hAnsiTheme="majorHAnsi"/>
          <w:b/>
          <w:bCs/>
          <w:sz w:val="28"/>
          <w:szCs w:val="28"/>
          <w:u w:val="single"/>
        </w:rPr>
        <w:t>ΛΥΣΗ:</w:t>
      </w:r>
      <w:r w:rsidR="008E3ACA">
        <w:rPr>
          <w:rFonts w:asciiTheme="majorHAnsi" w:hAnsiTheme="majorHAnsi"/>
          <w:b/>
          <w:bCs/>
          <w:sz w:val="28"/>
          <w:szCs w:val="28"/>
          <w:u w:val="single"/>
        </w:rPr>
        <w:t xml:space="preserve"> </w:t>
      </w:r>
      <w:r w:rsidRPr="00917737">
        <w:rPr>
          <w:rFonts w:asciiTheme="majorHAnsi" w:hAnsiTheme="majorHAnsi"/>
          <w:b/>
          <w:bCs/>
          <w:sz w:val="28"/>
          <w:szCs w:val="28"/>
        </w:rPr>
        <w:t>α</w:t>
      </w:r>
      <w:r w:rsidRPr="00917737">
        <w:rPr>
          <w:rFonts w:asciiTheme="majorHAnsi" w:hAnsiTheme="majorHAnsi"/>
          <w:sz w:val="28"/>
          <w:szCs w:val="28"/>
        </w:rPr>
        <w:t xml:space="preserve">.Έστω ότι το αεροπλάνο προσγειώθηκε στη Μπανγκόκ τη χρονική στιγμή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>,(ώρα Ελλάδας) τότε έχουμε:</w:t>
      </w:r>
    </w:p>
    <w:p w:rsidR="00AB2F74" w:rsidRPr="00917737" w:rsidRDefault="00AB2F74" w:rsidP="00AB2F74">
      <w:pPr>
        <w:spacing w:after="100" w:afterAutospacing="1" w:line="240" w:lineRule="auto"/>
        <w:rPr>
          <w:rFonts w:asciiTheme="majorHAnsi" w:hAnsiTheme="majorHAnsi"/>
          <w:sz w:val="28"/>
          <w:szCs w:val="28"/>
          <w:lang w:val="fr-FR"/>
        </w:rPr>
      </w:pPr>
      <w:r w:rsidRPr="00917737">
        <w:rPr>
          <w:rFonts w:asciiTheme="majorHAnsi" w:hAnsiTheme="majorHAnsi"/>
          <w:sz w:val="28"/>
          <w:szCs w:val="28"/>
        </w:rPr>
        <w:t>Δ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</w:rPr>
        <w:t xml:space="preserve"> 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 xml:space="preserve">τελ </w:t>
      </w:r>
      <w:r w:rsidRPr="00917737">
        <w:rPr>
          <w:rFonts w:asciiTheme="majorHAnsi" w:hAnsiTheme="majorHAnsi"/>
          <w:sz w:val="28"/>
          <w:szCs w:val="28"/>
        </w:rPr>
        <w:t xml:space="preserve"> –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αρχ</w:t>
      </w:r>
      <w:r w:rsidRPr="00917737">
        <w:rPr>
          <w:rFonts w:asciiTheme="majorHAnsi" w:hAnsiTheme="majorHAnsi"/>
          <w:sz w:val="28"/>
          <w:szCs w:val="28"/>
        </w:rPr>
        <w:t xml:space="preserve">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 xml:space="preserve"> - 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1</w:t>
      </w:r>
      <w:r w:rsidRPr="00917737">
        <w:rPr>
          <w:rFonts w:asciiTheme="majorHAnsi" w:hAnsiTheme="majorHAnsi"/>
          <w:sz w:val="28"/>
          <w:szCs w:val="28"/>
        </w:rPr>
        <w:t xml:space="preserve"> (1)</w:t>
      </w:r>
      <w:r>
        <w:rPr>
          <w:rFonts w:asciiTheme="majorHAnsi" w:hAnsiTheme="majorHAnsi"/>
          <w:sz w:val="28"/>
          <w:szCs w:val="28"/>
        </w:rPr>
        <w:t xml:space="preserve">  </w:t>
      </w:r>
      <w:r w:rsidRPr="00917737">
        <w:rPr>
          <w:rFonts w:asciiTheme="majorHAnsi" w:hAnsiTheme="majorHAnsi"/>
          <w:sz w:val="28"/>
          <w:szCs w:val="28"/>
        </w:rPr>
        <w:t xml:space="preserve">Αλλά  </w:t>
      </w:r>
    </w:p>
    <w:p w:rsidR="00AB2F74" w:rsidRPr="00917737" w:rsidRDefault="00AB2F74" w:rsidP="00AB2F74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</w:rPr>
        <w:t>Δ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</w:rPr>
        <w:t xml:space="preserve">=9.30΄  και  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1</w:t>
      </w:r>
      <w:r w:rsidRPr="00917737">
        <w:rPr>
          <w:rFonts w:asciiTheme="majorHAnsi" w:hAnsiTheme="majorHAnsi"/>
          <w:sz w:val="28"/>
          <w:szCs w:val="28"/>
        </w:rPr>
        <w:t xml:space="preserve"> =13.30΄ οπότε  η (1)  γίνεται  </w:t>
      </w:r>
    </w:p>
    <w:p w:rsidR="00AB2F74" w:rsidRPr="00917737" w:rsidRDefault="00AB2F74" w:rsidP="00AB2F74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</w:rPr>
        <w:t xml:space="preserve">9.30΄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 xml:space="preserve"> – 13.30΄  η </w:t>
      </w:r>
      <w:r>
        <w:rPr>
          <w:rFonts w:asciiTheme="majorHAnsi" w:hAnsiTheme="majorHAnsi"/>
          <w:sz w:val="28"/>
          <w:szCs w:val="28"/>
        </w:rPr>
        <w:t xml:space="preserve">    </w:t>
      </w:r>
      <w:r w:rsidRPr="00917737">
        <w:rPr>
          <w:rFonts w:asciiTheme="majorHAnsi" w:hAnsiTheme="majorHAnsi"/>
          <w:sz w:val="28"/>
          <w:szCs w:val="28"/>
        </w:rPr>
        <w:t>9.30΄+ 13.30΄ =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>
        <w:rPr>
          <w:rFonts w:asciiTheme="majorHAnsi" w:hAnsiTheme="majorHAnsi"/>
          <w:sz w:val="28"/>
          <w:szCs w:val="28"/>
        </w:rPr>
        <w:t xml:space="preserve">                     </w:t>
      </w:r>
      <w:r w:rsidRPr="00917737">
        <w:rPr>
          <w:rFonts w:asciiTheme="majorHAnsi" w:hAnsiTheme="majorHAnsi"/>
          <w:b/>
          <w:bCs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b/>
          <w:bCs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b/>
          <w:bCs/>
          <w:sz w:val="28"/>
          <w:szCs w:val="28"/>
        </w:rPr>
        <w:t xml:space="preserve"> = 23.00΄</w:t>
      </w:r>
    </w:p>
    <w:p w:rsidR="005F326B" w:rsidRPr="005F326B" w:rsidRDefault="00AB2F74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b/>
          <w:bCs/>
          <w:sz w:val="28"/>
          <w:szCs w:val="28"/>
        </w:rPr>
        <w:t xml:space="preserve">β. </w:t>
      </w:r>
      <w:r w:rsidRPr="00917737">
        <w:rPr>
          <w:rFonts w:asciiTheme="majorHAnsi" w:hAnsiTheme="majorHAnsi"/>
          <w:sz w:val="28"/>
          <w:szCs w:val="28"/>
        </w:rPr>
        <w:t xml:space="preserve">Ένα ρολόι στη  Ταϊλάνδη δείχνει  πάντοτε 5 ώρες περισσότερο από ένα ρολόι στην </w:t>
      </w:r>
      <w:r>
        <w:rPr>
          <w:rFonts w:asciiTheme="majorHAnsi" w:hAnsiTheme="majorHAnsi"/>
          <w:sz w:val="28"/>
          <w:szCs w:val="28"/>
        </w:rPr>
        <w:t xml:space="preserve"> </w:t>
      </w:r>
      <w:r w:rsidRPr="00917737">
        <w:rPr>
          <w:rFonts w:asciiTheme="majorHAnsi" w:hAnsiTheme="majorHAnsi"/>
          <w:sz w:val="28"/>
          <w:szCs w:val="28"/>
        </w:rPr>
        <w:t xml:space="preserve">Ελλάδα .Δηλαδή ισχύει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</w:rPr>
        <w:t xml:space="preserve">΄ 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</w:rPr>
        <w:t xml:space="preserve"> + 5 άρα</w:t>
      </w:r>
      <w:r w:rsidR="005F326B" w:rsidRPr="005F326B">
        <w:rPr>
          <w:rFonts w:asciiTheme="majorHAnsi" w:hAnsiTheme="majorHAnsi"/>
          <w:sz w:val="28"/>
          <w:szCs w:val="28"/>
        </w:rPr>
        <w:t xml:space="preserve">  </w:t>
      </w:r>
    </w:p>
    <w:p w:rsidR="005F326B" w:rsidRPr="00917737" w:rsidRDefault="005F326B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1</w:t>
      </w:r>
      <w:r w:rsidRPr="00917737">
        <w:rPr>
          <w:rFonts w:asciiTheme="majorHAnsi" w:hAnsiTheme="majorHAnsi"/>
          <w:sz w:val="28"/>
          <w:szCs w:val="28"/>
        </w:rPr>
        <w:t xml:space="preserve">΄ 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1</w:t>
      </w:r>
      <w:r w:rsidRPr="00917737">
        <w:rPr>
          <w:rFonts w:asciiTheme="majorHAnsi" w:hAnsiTheme="majorHAnsi"/>
          <w:sz w:val="28"/>
          <w:szCs w:val="28"/>
        </w:rPr>
        <w:t xml:space="preserve"> + 5=13.30΄+ 5.00΄=18.30΄</w:t>
      </w:r>
    </w:p>
    <w:p w:rsidR="005F326B" w:rsidRDefault="005F326B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</w:rPr>
        <w:t xml:space="preserve">Επομένως το αεροπλάνο </w:t>
      </w:r>
      <w:r w:rsidRPr="00716621">
        <w:rPr>
          <w:rFonts w:asciiTheme="majorHAnsi" w:hAnsiTheme="majorHAnsi"/>
          <w:b/>
          <w:sz w:val="28"/>
          <w:szCs w:val="28"/>
        </w:rPr>
        <w:t>απογειώθηκε  στις 18.30΄ ώρα Ταϊλάνδης</w:t>
      </w:r>
      <w:r w:rsidRPr="00917737">
        <w:rPr>
          <w:rFonts w:asciiTheme="majorHAnsi" w:hAnsiTheme="majorHAnsi"/>
          <w:sz w:val="28"/>
          <w:szCs w:val="28"/>
        </w:rPr>
        <w:t xml:space="preserve">. </w:t>
      </w:r>
      <w:r>
        <w:rPr>
          <w:rFonts w:asciiTheme="majorHAnsi" w:hAnsiTheme="majorHAnsi"/>
          <w:sz w:val="28"/>
          <w:szCs w:val="28"/>
        </w:rPr>
        <w:t xml:space="preserve">                                                  </w:t>
      </w:r>
    </w:p>
    <w:p w:rsidR="005F326B" w:rsidRPr="00917737" w:rsidRDefault="005F326B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b/>
          <w:bCs/>
          <w:sz w:val="28"/>
          <w:szCs w:val="28"/>
        </w:rPr>
        <w:t xml:space="preserve">γ.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 xml:space="preserve">΄ 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 xml:space="preserve"> + 5=23.00΄+ 5.00΄=24.00΄+4.00΄=4.00΄</w:t>
      </w:r>
    </w:p>
    <w:p w:rsidR="005F326B" w:rsidRPr="00716621" w:rsidRDefault="005F326B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</w:rPr>
        <w:t xml:space="preserve">Επομένως το αεροπλάνο προσγειώθηκε </w:t>
      </w:r>
      <w:r w:rsidRPr="00716621">
        <w:rPr>
          <w:rFonts w:asciiTheme="majorHAnsi" w:hAnsiTheme="majorHAnsi"/>
          <w:b/>
          <w:sz w:val="28"/>
          <w:szCs w:val="28"/>
        </w:rPr>
        <w:t xml:space="preserve">στις 4.00΄, ώρα Ταϊλάνδης. </w:t>
      </w:r>
      <w:r w:rsidRPr="00716621">
        <w:rPr>
          <w:rFonts w:asciiTheme="majorHAnsi" w:hAnsiTheme="majorHAnsi"/>
          <w:sz w:val="28"/>
          <w:szCs w:val="28"/>
        </w:rPr>
        <w:t xml:space="preserve">(χαράματα </w:t>
      </w:r>
      <w:r w:rsidRPr="00716621">
        <w:rPr>
          <w:rFonts w:asciiTheme="majorHAnsi" w:hAnsiTheme="majorHAnsi"/>
          <w:bCs/>
          <w:sz w:val="28"/>
          <w:szCs w:val="28"/>
        </w:rPr>
        <w:t>27</w:t>
      </w:r>
      <w:r w:rsidRPr="00716621">
        <w:rPr>
          <w:rFonts w:asciiTheme="majorHAnsi" w:hAnsiTheme="majorHAnsi"/>
          <w:bCs/>
          <w:sz w:val="28"/>
          <w:szCs w:val="28"/>
          <w:vertAlign w:val="superscript"/>
        </w:rPr>
        <w:t>ης</w:t>
      </w:r>
      <w:r w:rsidRPr="00716621">
        <w:rPr>
          <w:rFonts w:asciiTheme="majorHAnsi" w:hAnsiTheme="majorHAnsi"/>
          <w:sz w:val="28"/>
          <w:szCs w:val="28"/>
        </w:rPr>
        <w:t>, Ιουνίου)</w:t>
      </w:r>
    </w:p>
    <w:p w:rsidR="005F326B" w:rsidRPr="00026938" w:rsidRDefault="005F326B" w:rsidP="005F326B">
      <w:pPr>
        <w:spacing w:after="100" w:afterAutospacing="1" w:line="240" w:lineRule="auto"/>
        <w:rPr>
          <w:rFonts w:asciiTheme="majorHAnsi" w:hAnsiTheme="majorHAnsi"/>
          <w:sz w:val="28"/>
          <w:szCs w:val="28"/>
        </w:rPr>
      </w:pPr>
      <w:r w:rsidRPr="00917737">
        <w:rPr>
          <w:rFonts w:asciiTheme="majorHAnsi" w:hAnsiTheme="majorHAnsi"/>
          <w:b/>
          <w:bCs/>
          <w:sz w:val="28"/>
          <w:szCs w:val="28"/>
        </w:rPr>
        <w:t>δ.</w:t>
      </w:r>
      <w:r w:rsidRPr="00716621">
        <w:rPr>
          <w:rFonts w:asciiTheme="majorHAnsi" w:hAnsiTheme="majorHAnsi"/>
          <w:b/>
          <w:sz w:val="28"/>
          <w:szCs w:val="28"/>
        </w:rPr>
        <w:t>Δ</w:t>
      </w:r>
      <w:r w:rsidRPr="00716621">
        <w:rPr>
          <w:rFonts w:asciiTheme="majorHAnsi" w:hAnsiTheme="majorHAnsi"/>
          <w:b/>
          <w:sz w:val="28"/>
          <w:szCs w:val="28"/>
          <w:lang w:val="en-US"/>
        </w:rPr>
        <w:t>t</w:t>
      </w:r>
      <w:r w:rsidRPr="00716621">
        <w:rPr>
          <w:rFonts w:asciiTheme="majorHAnsi" w:hAnsiTheme="majorHAnsi"/>
          <w:b/>
          <w:sz w:val="28"/>
          <w:szCs w:val="28"/>
        </w:rPr>
        <w:t xml:space="preserve">΄ = </w:t>
      </w:r>
      <w:r w:rsidRPr="00716621">
        <w:rPr>
          <w:rFonts w:asciiTheme="majorHAnsi" w:hAnsiTheme="majorHAnsi"/>
          <w:b/>
          <w:sz w:val="28"/>
          <w:szCs w:val="28"/>
          <w:lang w:val="en-US"/>
        </w:rPr>
        <w:t>t</w:t>
      </w:r>
      <w:r w:rsidRPr="00716621">
        <w:rPr>
          <w:rFonts w:asciiTheme="majorHAnsi" w:hAnsiTheme="majorHAnsi"/>
          <w:b/>
          <w:sz w:val="28"/>
          <w:szCs w:val="28"/>
        </w:rPr>
        <w:t>΄</w:t>
      </w:r>
      <w:r w:rsidRPr="00716621">
        <w:rPr>
          <w:rFonts w:asciiTheme="majorHAnsi" w:hAnsiTheme="majorHAnsi"/>
          <w:b/>
          <w:sz w:val="28"/>
          <w:szCs w:val="28"/>
          <w:vertAlign w:val="subscript"/>
        </w:rPr>
        <w:t xml:space="preserve">τελ </w:t>
      </w:r>
      <w:r w:rsidRPr="00716621">
        <w:rPr>
          <w:rFonts w:asciiTheme="majorHAnsi" w:hAnsiTheme="majorHAnsi"/>
          <w:b/>
          <w:sz w:val="28"/>
          <w:szCs w:val="28"/>
        </w:rPr>
        <w:t xml:space="preserve"> – </w:t>
      </w:r>
      <w:r w:rsidRPr="00716621">
        <w:rPr>
          <w:rFonts w:asciiTheme="majorHAnsi" w:hAnsiTheme="majorHAnsi"/>
          <w:b/>
          <w:sz w:val="28"/>
          <w:szCs w:val="28"/>
          <w:lang w:val="en-US"/>
        </w:rPr>
        <w:t>t</w:t>
      </w:r>
      <w:r w:rsidRPr="00716621">
        <w:rPr>
          <w:rFonts w:asciiTheme="majorHAnsi" w:hAnsiTheme="majorHAnsi"/>
          <w:b/>
          <w:sz w:val="28"/>
          <w:szCs w:val="28"/>
        </w:rPr>
        <w:t>΄</w:t>
      </w:r>
      <w:r w:rsidRPr="00716621">
        <w:rPr>
          <w:rFonts w:asciiTheme="majorHAnsi" w:hAnsiTheme="majorHAnsi"/>
          <w:b/>
          <w:sz w:val="28"/>
          <w:szCs w:val="28"/>
          <w:vertAlign w:val="subscript"/>
        </w:rPr>
        <w:t>αρχ</w:t>
      </w:r>
      <w:r w:rsidRPr="00917737">
        <w:rPr>
          <w:rFonts w:asciiTheme="majorHAnsi" w:hAnsiTheme="majorHAnsi"/>
          <w:sz w:val="28"/>
          <w:szCs w:val="28"/>
        </w:rPr>
        <w:t xml:space="preserve">=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2</w:t>
      </w:r>
      <w:r w:rsidRPr="00917737">
        <w:rPr>
          <w:rFonts w:asciiTheme="majorHAnsi" w:hAnsiTheme="majorHAnsi"/>
          <w:sz w:val="28"/>
          <w:szCs w:val="28"/>
        </w:rPr>
        <w:t xml:space="preserve">΄ -  </w:t>
      </w:r>
      <w:r w:rsidRPr="00917737">
        <w:rPr>
          <w:rFonts w:asciiTheme="majorHAnsi" w:hAnsiTheme="majorHAnsi"/>
          <w:sz w:val="28"/>
          <w:szCs w:val="28"/>
          <w:lang w:val="en-US"/>
        </w:rPr>
        <w:t>t</w:t>
      </w:r>
      <w:r w:rsidRPr="00917737">
        <w:rPr>
          <w:rFonts w:asciiTheme="majorHAnsi" w:hAnsiTheme="majorHAnsi"/>
          <w:sz w:val="28"/>
          <w:szCs w:val="28"/>
          <w:vertAlign w:val="subscript"/>
        </w:rPr>
        <w:t>1</w:t>
      </w:r>
      <w:r w:rsidRPr="00917737">
        <w:rPr>
          <w:rFonts w:asciiTheme="majorHAnsi" w:hAnsiTheme="majorHAnsi"/>
          <w:sz w:val="28"/>
          <w:szCs w:val="28"/>
        </w:rPr>
        <w:t xml:space="preserve">΄=(24.00΄+4.00΄) -18.30΄= (24.00΄-18.30΄) + 4.00΄= </w:t>
      </w:r>
    </w:p>
    <w:p w:rsidR="00B65295" w:rsidRPr="00B65295" w:rsidRDefault="005F326B" w:rsidP="00B65295">
      <w:pPr>
        <w:spacing w:after="100" w:afterAutospacing="1" w:line="240" w:lineRule="auto"/>
        <w:rPr>
          <w:rFonts w:asciiTheme="majorHAnsi" w:hAnsiTheme="majorHAnsi"/>
          <w:b/>
          <w:sz w:val="28"/>
          <w:szCs w:val="28"/>
        </w:rPr>
      </w:pPr>
      <w:r w:rsidRPr="00917737">
        <w:rPr>
          <w:rFonts w:asciiTheme="majorHAnsi" w:hAnsiTheme="majorHAnsi"/>
          <w:sz w:val="28"/>
          <w:szCs w:val="28"/>
        </w:rPr>
        <w:t>5.30΄+4.00΄=</w:t>
      </w:r>
      <w:r w:rsidRPr="00716621">
        <w:rPr>
          <w:rFonts w:asciiTheme="majorHAnsi" w:hAnsiTheme="majorHAnsi"/>
          <w:b/>
          <w:sz w:val="28"/>
          <w:szCs w:val="28"/>
        </w:rPr>
        <w:t>9.30΄.</w:t>
      </w:r>
      <w:r w:rsidR="00B65295">
        <w:rPr>
          <w:rFonts w:asciiTheme="majorHAnsi" w:hAnsiTheme="majorHAnsi"/>
          <w:b/>
          <w:bCs/>
          <w:sz w:val="28"/>
          <w:szCs w:val="28"/>
        </w:rPr>
        <w:t xml:space="preserve">                                                                                                                     </w:t>
      </w:r>
      <w:r w:rsidRPr="00716621">
        <w:rPr>
          <w:rFonts w:asciiTheme="majorHAnsi" w:hAnsiTheme="majorHAnsi"/>
          <w:b/>
          <w:sz w:val="28"/>
          <w:szCs w:val="28"/>
        </w:rPr>
        <w:t xml:space="preserve">Παρατηρούμε </w:t>
      </w:r>
      <w:r w:rsidRPr="00917737">
        <w:rPr>
          <w:rFonts w:asciiTheme="majorHAnsi" w:hAnsiTheme="majorHAnsi"/>
          <w:sz w:val="28"/>
          <w:szCs w:val="28"/>
        </w:rPr>
        <w:t xml:space="preserve">ότι η διάρκεια του ταξιδιού, υπολογιζόμενη  με βάση τις χρονικές στιγμές αναχώρησης και άφιξης,  μετρούμενες με ώρα Ταϊλάνδης προκύπτει </w:t>
      </w:r>
      <w:r w:rsidRPr="00917737">
        <w:rPr>
          <w:rFonts w:asciiTheme="majorHAnsi" w:hAnsiTheme="majorHAnsi"/>
          <w:b/>
          <w:bCs/>
          <w:sz w:val="28"/>
          <w:szCs w:val="28"/>
        </w:rPr>
        <w:t>η ίδια</w:t>
      </w:r>
      <w:r w:rsidRPr="00917737">
        <w:rPr>
          <w:rFonts w:asciiTheme="majorHAnsi" w:hAnsiTheme="majorHAnsi"/>
          <w:sz w:val="28"/>
          <w:szCs w:val="28"/>
        </w:rPr>
        <w:t xml:space="preserve"> με αυτή που υπολογίζουμε με βάση τις χρονικές στιγμές αναχώρησης και άφιξης,  μετρούμενες με ώρα Ελλάδας. Το  συμπέρασμα είναι ότι οι </w:t>
      </w:r>
      <w:r w:rsidRPr="00716621">
        <w:rPr>
          <w:rFonts w:asciiTheme="majorHAnsi" w:hAnsiTheme="majorHAnsi"/>
          <w:b/>
          <w:sz w:val="28"/>
          <w:szCs w:val="28"/>
        </w:rPr>
        <w:t xml:space="preserve">χρονικές </w:t>
      </w:r>
      <w:r w:rsidRPr="00917737">
        <w:rPr>
          <w:rFonts w:asciiTheme="majorHAnsi" w:hAnsiTheme="majorHAnsi"/>
          <w:sz w:val="28"/>
          <w:szCs w:val="28"/>
        </w:rPr>
        <w:t xml:space="preserve">στιγμές </w:t>
      </w:r>
      <w:r w:rsidRPr="00716621">
        <w:rPr>
          <w:rFonts w:asciiTheme="majorHAnsi" w:hAnsiTheme="majorHAnsi"/>
          <w:b/>
          <w:sz w:val="28"/>
          <w:szCs w:val="28"/>
        </w:rPr>
        <w:t xml:space="preserve">διαφέρουν </w:t>
      </w:r>
      <w:r w:rsidRPr="00917737">
        <w:rPr>
          <w:rFonts w:asciiTheme="majorHAnsi" w:hAnsiTheme="majorHAnsi"/>
          <w:sz w:val="28"/>
          <w:szCs w:val="28"/>
        </w:rPr>
        <w:t xml:space="preserve">από χώρα σε χώρα οι </w:t>
      </w:r>
      <w:r w:rsidRPr="00716621">
        <w:rPr>
          <w:rFonts w:asciiTheme="majorHAnsi" w:hAnsiTheme="majorHAnsi"/>
          <w:b/>
          <w:sz w:val="28"/>
          <w:szCs w:val="28"/>
        </w:rPr>
        <w:t>χρονικές όμως διάρκειες είναι οι ίδιες!</w:t>
      </w:r>
    </w:p>
    <w:p w:rsidR="00CE0327" w:rsidRPr="00164A58" w:rsidRDefault="00CE0327" w:rsidP="00CE0327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</w:t>
      </w:r>
      <w:r w:rsidRPr="00164A58">
        <w:rPr>
          <w:rFonts w:asciiTheme="majorHAnsi" w:hAnsiTheme="majorHAnsi"/>
          <w:b/>
          <w:sz w:val="28"/>
          <w:szCs w:val="28"/>
        </w:rPr>
        <w:t>ΣΥΜΒΑΝ –ΓΡΑΦΙΚΗ ΠΑ</w:t>
      </w:r>
      <w:r>
        <w:rPr>
          <w:rFonts w:asciiTheme="majorHAnsi" w:hAnsiTheme="majorHAnsi"/>
          <w:b/>
          <w:sz w:val="28"/>
          <w:szCs w:val="28"/>
        </w:rPr>
        <w:t xml:space="preserve">ΡΑΣΤΑΣΗ   </w:t>
      </w:r>
      <w:r w:rsidRPr="00164A58">
        <w:rPr>
          <w:rFonts w:asciiTheme="majorHAnsi" w:hAnsiTheme="majorHAnsi"/>
          <w:b/>
          <w:sz w:val="28"/>
          <w:szCs w:val="28"/>
        </w:rPr>
        <w:t xml:space="preserve">ΣΥΜΒΑΝΤΟΣ </w:t>
      </w:r>
    </w:p>
    <w:p w:rsidR="00CE0327" w:rsidRDefault="00CE0327" w:rsidP="00CE0327">
      <w:pPr>
        <w:rPr>
          <w:rFonts w:asciiTheme="majorHAnsi" w:hAnsiTheme="majorHAnsi"/>
          <w:bCs/>
          <w:sz w:val="28"/>
          <w:szCs w:val="28"/>
        </w:rPr>
      </w:pPr>
      <w:r w:rsidRPr="00716621">
        <w:rPr>
          <w:rFonts w:asciiTheme="majorHAnsi" w:hAnsiTheme="majorHAnsi"/>
          <w:b/>
          <w:bCs/>
          <w:sz w:val="28"/>
          <w:szCs w:val="28"/>
        </w:rPr>
        <w:t>ΣΥΜΒΑΝ</w:t>
      </w:r>
      <w:r>
        <w:rPr>
          <w:rFonts w:asciiTheme="majorHAnsi" w:hAnsiTheme="majorHAnsi"/>
          <w:b/>
          <w:bCs/>
          <w:sz w:val="28"/>
          <w:szCs w:val="28"/>
        </w:rPr>
        <w:t>.</w:t>
      </w:r>
      <w:r w:rsidRPr="00716621">
        <w:rPr>
          <w:rFonts w:asciiTheme="majorHAnsi" w:hAnsiTheme="majorHAnsi"/>
          <w:bCs/>
          <w:sz w:val="28"/>
          <w:szCs w:val="28"/>
        </w:rPr>
        <w:t xml:space="preserve">Είναι ένα </w:t>
      </w:r>
      <w:r w:rsidRPr="00716621">
        <w:rPr>
          <w:rFonts w:asciiTheme="majorHAnsi" w:hAnsiTheme="majorHAnsi"/>
          <w:b/>
          <w:bCs/>
          <w:sz w:val="28"/>
          <w:szCs w:val="28"/>
        </w:rPr>
        <w:t>διατεταγμένο ζεύγος</w:t>
      </w:r>
      <w:r w:rsidRPr="00716621">
        <w:rPr>
          <w:rFonts w:asciiTheme="majorHAnsi" w:hAnsiTheme="majorHAnsi"/>
          <w:bCs/>
          <w:sz w:val="28"/>
          <w:szCs w:val="28"/>
        </w:rPr>
        <w:t xml:space="preserve"> αριθμών της μορφής </w:t>
      </w:r>
      <w:r w:rsidRPr="00CE0327">
        <w:rPr>
          <w:rFonts w:asciiTheme="majorHAnsi" w:hAnsiTheme="majorHAnsi"/>
          <w:b/>
          <w:bCs/>
          <w:sz w:val="28"/>
          <w:szCs w:val="28"/>
        </w:rPr>
        <w:t>Σ(</w:t>
      </w:r>
      <w:r w:rsidRPr="00CE0327">
        <w:rPr>
          <w:rFonts w:asciiTheme="majorHAnsi" w:hAnsiTheme="majorHAnsi"/>
          <w:b/>
          <w:bCs/>
          <w:sz w:val="28"/>
          <w:szCs w:val="28"/>
          <w:lang w:val="en-US"/>
        </w:rPr>
        <w:t>x</w:t>
      </w:r>
      <w:r w:rsidRPr="00CE0327">
        <w:rPr>
          <w:rFonts w:asciiTheme="majorHAnsi" w:hAnsiTheme="majorHAnsi"/>
          <w:b/>
          <w:bCs/>
          <w:sz w:val="28"/>
          <w:szCs w:val="28"/>
        </w:rPr>
        <w:t>,</w:t>
      </w:r>
      <w:r w:rsidRPr="00CE0327">
        <w:rPr>
          <w:rFonts w:asciiTheme="majorHAnsi" w:hAnsiTheme="majorHAnsi"/>
          <w:b/>
          <w:bCs/>
          <w:sz w:val="28"/>
          <w:szCs w:val="28"/>
          <w:lang w:val="en-US"/>
        </w:rPr>
        <w:t>t</w:t>
      </w:r>
      <w:r w:rsidRPr="00CE0327">
        <w:rPr>
          <w:rFonts w:asciiTheme="majorHAnsi" w:hAnsiTheme="majorHAnsi"/>
          <w:b/>
          <w:bCs/>
          <w:sz w:val="28"/>
          <w:szCs w:val="28"/>
        </w:rPr>
        <w:t>),</w:t>
      </w:r>
      <w:r w:rsidRPr="00716621">
        <w:rPr>
          <w:rFonts w:asciiTheme="majorHAnsi" w:hAnsiTheme="majorHAnsi"/>
          <w:bCs/>
          <w:sz w:val="28"/>
          <w:szCs w:val="28"/>
        </w:rPr>
        <w:t xml:space="preserve"> όπου </w:t>
      </w:r>
      <w:r w:rsidRPr="00CE0327">
        <w:rPr>
          <w:rFonts w:asciiTheme="majorHAnsi" w:hAnsiTheme="majorHAnsi"/>
          <w:b/>
          <w:bCs/>
          <w:sz w:val="28"/>
          <w:szCs w:val="28"/>
          <w:lang w:val="en-US"/>
        </w:rPr>
        <w:t>x</w:t>
      </w:r>
      <w:r w:rsidRPr="00716621">
        <w:rPr>
          <w:rFonts w:asciiTheme="majorHAnsi" w:hAnsiTheme="majorHAnsi"/>
          <w:bCs/>
          <w:sz w:val="28"/>
          <w:szCs w:val="28"/>
        </w:rPr>
        <w:t xml:space="preserve"> η θέση στην οποία βρίσκεται το κινητό την χρονική στιγμή </w:t>
      </w:r>
      <w:r w:rsidRPr="00CE0327">
        <w:rPr>
          <w:rFonts w:asciiTheme="majorHAnsi" w:hAnsiTheme="majorHAnsi"/>
          <w:b/>
          <w:bCs/>
          <w:sz w:val="28"/>
          <w:szCs w:val="28"/>
          <w:lang w:val="en-US"/>
        </w:rPr>
        <w:t>t</w:t>
      </w:r>
      <w:r w:rsidRPr="00CE0327">
        <w:rPr>
          <w:rFonts w:asciiTheme="majorHAnsi" w:hAnsiTheme="majorHAnsi"/>
          <w:b/>
          <w:bCs/>
          <w:sz w:val="28"/>
          <w:szCs w:val="28"/>
        </w:rPr>
        <w:t>.</w:t>
      </w:r>
    </w:p>
    <w:p w:rsidR="00CE0327" w:rsidRPr="00B65295" w:rsidRDefault="00CE0327" w:rsidP="00CE0327">
      <w:pPr>
        <w:rPr>
          <w:rFonts w:asciiTheme="majorHAnsi" w:hAnsiTheme="majorHAnsi"/>
          <w:b/>
          <w:bCs/>
          <w:color w:val="1F497D" w:themeColor="text2"/>
          <w:sz w:val="28"/>
          <w:szCs w:val="28"/>
          <w:u w:val="single"/>
        </w:rPr>
      </w:pPr>
      <w:r w:rsidRPr="00B65295">
        <w:rPr>
          <w:rFonts w:asciiTheme="majorHAnsi" w:hAnsiTheme="majorHAnsi"/>
          <w:b/>
          <w:color w:val="1F497D" w:themeColor="text2"/>
          <w:sz w:val="28"/>
          <w:szCs w:val="28"/>
        </w:rPr>
        <w:t>12.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Ας φανταστούμε ότι η εθνική οδός Θεσσαλονίκη – Αθήνα είναι ευθεία.Θεω-ρούμε έναν άξονα ο ποίος έχει ως αρχή τη Λάρισα 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(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x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=0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Km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)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και θετική φορά από Θεσσαλονίκη προς την Αθήνα. Σ΄ ένα Ταξίδι  Θεσσαλονίκη –Αθήνα ,ένα αυτοκί-νητο το οποίο θεωρείται ως υλικό σημείο πέρασε από την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u w:val="single"/>
        </w:rPr>
        <w:t xml:space="preserve"> 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Κατερίνη ,η οποία έχει συντεταγμένη θέσης 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x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  <w:lang w:val="en-US"/>
        </w:rPr>
        <w:t>K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= -80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Km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>την χρονική στιγμή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=12.40΄,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από την Λαμία     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(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x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Λ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=140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Km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) 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τη χρονική στιγμή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=15.10΄ 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και από τη Θήβα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(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x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Θ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=240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Km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) 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την   χρονική στιγμή 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B65295">
        <w:rPr>
          <w:rFonts w:asciiTheme="majorHAnsi" w:hAnsiTheme="majorHAnsi"/>
          <w:b/>
          <w:bCs/>
          <w:color w:val="1F497D" w:themeColor="text2"/>
          <w:sz w:val="28"/>
          <w:szCs w:val="28"/>
        </w:rPr>
        <w:t>=16.15΄.</w:t>
      </w:r>
    </w:p>
    <w:p w:rsidR="00CE0327" w:rsidRPr="00B65295" w:rsidRDefault="00526A52" w:rsidP="00CE0327">
      <w:pPr>
        <w:rPr>
          <w:rFonts w:asciiTheme="majorHAnsi" w:hAnsiTheme="majorHAnsi"/>
          <w:b/>
          <w:bCs/>
          <w:color w:val="1F497D" w:themeColor="text2"/>
          <w:sz w:val="28"/>
          <w:szCs w:val="28"/>
          <w:u w:val="single"/>
        </w:rPr>
      </w:pPr>
      <w:r w:rsidRPr="00526A52">
        <w:rPr>
          <w:rFonts w:asciiTheme="majorHAnsi" w:hAnsiTheme="majorHAnsi"/>
          <w:noProof/>
          <w:color w:val="1F497D" w:themeColor="text2"/>
          <w:sz w:val="28"/>
          <w:szCs w:val="28"/>
          <w:u w:val="single"/>
        </w:rPr>
        <w:pict>
          <v:group id="_x0000_s13323" editas="canvas" style="position:absolute;margin-left:.3pt;margin-top:2.1pt;width:485.6pt;height:78.35pt;z-index:251635712" coordorigin="2207,14419" coordsize="6584,1074">
            <o:lock v:ext="edit" aspectratio="t"/>
            <v:shape id="_x0000_s13324" type="#_x0000_t75" style="position:absolute;left:2207;top:14419;width:6584;height:1074" o:preferrelative="f" stroked="t" strokecolor="black [3213]">
              <v:fill o:detectmouseclick="t"/>
              <v:path o:extrusionok="t" o:connecttype="none"/>
              <o:lock v:ext="edit" text="t"/>
            </v:shape>
            <v:line id="_x0000_s13325" style="position:absolute" from="2933,14980" to="8642,14981">
              <v:stroke endarrow="block"/>
            </v:line>
            <v:line id="_x0000_s13326" style="position:absolute" from="4154,14980" to="4154,14980"/>
            <v:line id="_x0000_s13327" style="position:absolute" from="4154,14980" to="4398,14981">
              <v:stroke endarrow="oval"/>
            </v:line>
            <v:line id="_x0000_s13328" style="position:absolute" from="2933,14980" to="3177,14981">
              <v:stroke endarrow="oval"/>
            </v:line>
            <v:line id="_x0000_s13329" style="position:absolute" from="5496,14980" to="5740,14981">
              <v:stroke endarrow="oval"/>
            </v:line>
            <v:line id="_x0000_s13330" style="position:absolute" from="6838,14980" to="7082,14981">
              <v:stroke endarrow="oval"/>
            </v:line>
            <v:line id="_x0000_s13331" style="position:absolute" from="7937,14980" to="8181,14981">
              <v:stroke endarrow="oval"/>
            </v:line>
            <v:rect id="_x0000_s13332" style="position:absolute;left:2933;top:14487;width:610;height:369" strokecolor="white">
              <v:textbox style="mso-next-textbox:#_x0000_s13332">
                <w:txbxContent>
                  <w:p w:rsidR="005659B5" w:rsidRPr="00D24478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Θ΄</w:t>
                    </w:r>
                  </w:p>
                </w:txbxContent>
              </v:textbox>
            </v:rect>
            <v:rect id="_x0000_s13333" style="position:absolute;left:4276;top:15102;width:610;height:369" strokecolor="white">
              <v:textbox style="mso-next-textbox:#_x0000_s13333">
                <w:txbxContent>
                  <w:p w:rsidR="005659B5" w:rsidRPr="00C33883" w:rsidRDefault="005659B5" w:rsidP="00703AC1">
                    <w:pPr>
                      <w:rPr>
                        <w:lang w:val="en-US"/>
                      </w:rPr>
                    </w:pPr>
                    <w:r>
                      <w:t>Ο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Κ</w:t>
                    </w: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3334" style="position:absolute;left:2933;top:15104;width:854;height:369" strokecolor="white">
              <v:textbox style="mso-next-textbox:#_x0000_s13334">
                <w:txbxContent>
                  <w:p w:rsidR="005659B5" w:rsidRPr="00C33883" w:rsidRDefault="005659B5" w:rsidP="00703AC1">
                    <w:pPr>
                      <w:rPr>
                        <w:lang w:val="en-US"/>
                      </w:rPr>
                    </w:pPr>
                    <w:r w:rsidRPr="00C33883">
                      <w:t>- 150</w:t>
                    </w:r>
                    <w:r>
                      <w:rPr>
                        <w:lang w:val="en-US"/>
                      </w:rPr>
                      <w:t>Km</w:t>
                    </w:r>
                  </w:p>
                </w:txbxContent>
              </v:textbox>
            </v:rect>
            <v:rect id="_x0000_s13335" style="position:absolute;left:4276;top:14487;width:488;height:369" strokecolor="white">
              <v:textbox style="mso-next-textbox:#_x0000_s13335">
                <w:txbxContent>
                  <w:p w:rsidR="005659B5" w:rsidRPr="00D24478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Λ΄</w:t>
                    </w:r>
                  </w:p>
                </w:txbxContent>
              </v:textbox>
            </v:rect>
            <v:rect id="_x0000_s13336" style="position:absolute;left:5496;top:14487;width:366;height:367" strokecolor="white">
              <v:textbox style="mso-next-textbox:#_x0000_s13336">
                <w:txbxContent>
                  <w:p w:rsidR="005659B5" w:rsidRPr="00D24478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ΛΛ</w:t>
                    </w:r>
                  </w:p>
                </w:txbxContent>
              </v:textbox>
            </v:rect>
            <v:rect id="_x0000_s13337" style="position:absolute;left:6838;top:14487;width:366;height:365" strokecolor="white">
              <v:textbox style="mso-next-textbox:#_x0000_s13337">
                <w:txbxContent>
                  <w:p w:rsidR="005659B5" w:rsidRPr="00D24478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Θ</w:t>
                    </w:r>
                  </w:p>
                </w:txbxContent>
              </v:textbox>
            </v:rect>
            <v:rect id="_x0000_s13338" style="position:absolute;left:7937;top:14487;width:364;height:363" strokecolor="white">
              <v:textbox style="mso-next-textbox:#_x0000_s13338">
                <w:txbxContent>
                  <w:p w:rsidR="005659B5" w:rsidRPr="00C33883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13339" style="position:absolute;left:5618;top:15104;width:732;height:367" strokecolor="white">
              <v:textbox style="mso-next-textbox:#_x0000_s13339">
                <w:txbxContent>
                  <w:p w:rsidR="005659B5" w:rsidRPr="00C33883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t>140Κ</w:t>
                    </w: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3340" style="position:absolute;left:6960;top:15104;width:855;height:367" strokecolor="white">
              <v:textbox style="mso-next-textbox:#_x0000_s13340">
                <w:txbxContent>
                  <w:p w:rsidR="005659B5" w:rsidRPr="00C33883" w:rsidRDefault="005659B5" w:rsidP="00703AC1">
                    <w:pPr>
                      <w:rPr>
                        <w:lang w:val="en-US"/>
                      </w:rPr>
                    </w:pPr>
                    <w:r w:rsidRPr="00C33883">
                      <w:t>240Κ</w:t>
                    </w:r>
                    <w:r w:rsidRPr="00C33883">
                      <w:rPr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3341" style="position:absolute;left:7937;top:15104;width:620;height:367" strokecolor="white">
              <v:textbox style="mso-next-textbox:#_x0000_s13341">
                <w:txbxContent>
                  <w:p w:rsidR="005659B5" w:rsidRPr="00CE0327" w:rsidRDefault="005659B5" w:rsidP="00703AC1">
                    <w:pPr>
                      <w:rPr>
                        <w:lang w:val="en-US"/>
                      </w:rPr>
                    </w:pPr>
                    <w:r w:rsidRPr="00CE0327">
                      <w:rPr>
                        <w:lang w:val="en-US"/>
                      </w:rPr>
                      <w:t>305Km</w:t>
                    </w:r>
                  </w:p>
                </w:txbxContent>
              </v:textbox>
            </v:rect>
            <v:rect id="_x0000_s13342" style="position:absolute;left:8367;top:14494;width:364;height:362" strokecolor="white">
              <v:textbox style="mso-next-textbox:#_x0000_s13342">
                <w:txbxContent>
                  <w:p w:rsidR="005659B5" w:rsidRPr="00C33883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13343" style="position:absolute;left:2207;top:15000;width:610;height:368" strokecolor="white">
              <v:textbox style="mso-next-textbox:#_x0000_s13343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x</w:t>
                    </w:r>
                    <w:r>
                      <w:rPr>
                        <w:sz w:val="28"/>
                        <w:szCs w:val="28"/>
                      </w:rPr>
                      <w:t>΄</w:t>
                    </w:r>
                  </w:p>
                </w:txbxContent>
              </v:textbox>
            </v:rect>
            <v:rect id="_x0000_s13665" style="position:absolute;left:2280;top:14518;width:652;height:332" strokecolor="white [3212]">
              <v:textbox style="mso-next-textbox:#_x0000_s13665">
                <w:txbxContent>
                  <w:p w:rsidR="005659B5" w:rsidRPr="00703AC1" w:rsidRDefault="005659B5" w:rsidP="00703AC1">
                    <w:r>
                      <w:t>σχ.19</w:t>
                    </w:r>
                  </w:p>
                </w:txbxContent>
              </v:textbox>
            </v:rect>
            <w10:wrap type="square"/>
          </v:group>
        </w:pict>
      </w:r>
      <w:r w:rsidR="00CE0327" w:rsidRPr="00B65295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="00CE0327" w:rsidRPr="00B65295">
        <w:rPr>
          <w:rFonts w:asciiTheme="majorHAnsi" w:hAnsiTheme="majorHAnsi"/>
          <w:color w:val="1F497D" w:themeColor="text2"/>
          <w:sz w:val="28"/>
          <w:szCs w:val="28"/>
        </w:rPr>
        <w:t>Να αποδώσετε συμβολικά τα συμβάντα.</w:t>
      </w:r>
    </w:p>
    <w:p w:rsidR="00CE0327" w:rsidRPr="00B65295" w:rsidRDefault="00CE0327" w:rsidP="00CE0327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B65295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B65295">
        <w:rPr>
          <w:rFonts w:asciiTheme="majorHAnsi" w:hAnsiTheme="majorHAnsi"/>
          <w:color w:val="1F497D" w:themeColor="text2"/>
          <w:sz w:val="28"/>
          <w:szCs w:val="28"/>
        </w:rPr>
        <w:t xml:space="preserve">Να αποδώσετε γραφικά  τα συμβάντα σε ένα σύστημα ορθογωνίων αξόνων  </w:t>
      </w:r>
      <w:r w:rsidRPr="00B65295">
        <w:rPr>
          <w:rFonts w:asciiTheme="majorHAnsi" w:hAnsiTheme="majorHAnsi"/>
          <w:color w:val="1F497D" w:themeColor="text2"/>
          <w:sz w:val="28"/>
          <w:szCs w:val="28"/>
          <w:lang w:val="en-US"/>
        </w:rPr>
        <w:t>xOt</w:t>
      </w:r>
    </w:p>
    <w:p w:rsidR="00CE0327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  <w:r w:rsidRPr="008E3ACA">
        <w:rPr>
          <w:rFonts w:asciiTheme="majorHAnsi" w:hAnsiTheme="majorHAnsi"/>
          <w:b/>
          <w:bCs/>
          <w:sz w:val="28"/>
          <w:szCs w:val="28"/>
        </w:rPr>
        <w:t>ΛΥΣΗ</w:t>
      </w:r>
      <w:r w:rsidR="008E3ACA">
        <w:rPr>
          <w:rFonts w:asciiTheme="majorHAnsi" w:hAnsiTheme="majorHAnsi"/>
          <w:b/>
          <w:bCs/>
          <w:sz w:val="28"/>
          <w:szCs w:val="28"/>
        </w:rPr>
        <w:t xml:space="preserve">       </w:t>
      </w:r>
      <w:r w:rsidRPr="00716621">
        <w:rPr>
          <w:rFonts w:asciiTheme="majorHAnsi" w:hAnsiTheme="majorHAnsi"/>
          <w:b/>
          <w:bCs/>
          <w:sz w:val="28"/>
          <w:szCs w:val="28"/>
        </w:rPr>
        <w:t>α.</w:t>
      </w:r>
      <w:r>
        <w:rPr>
          <w:rFonts w:asciiTheme="majorHAnsi" w:hAnsiTheme="majorHAnsi"/>
          <w:b/>
          <w:bCs/>
          <w:sz w:val="28"/>
          <w:szCs w:val="28"/>
        </w:rPr>
        <w:t xml:space="preserve">  </w:t>
      </w:r>
      <w:r w:rsidRPr="00716621">
        <w:rPr>
          <w:rFonts w:asciiTheme="majorHAnsi" w:hAnsiTheme="majorHAnsi"/>
          <w:b/>
          <w:bCs/>
          <w:sz w:val="28"/>
          <w:szCs w:val="28"/>
        </w:rPr>
        <w:t>Συμβάν 1</w:t>
      </w:r>
      <w:r w:rsidRPr="00716621">
        <w:rPr>
          <w:rFonts w:asciiTheme="majorHAnsi" w:hAnsiTheme="majorHAnsi"/>
          <w:b/>
          <w:bCs/>
          <w:sz w:val="28"/>
          <w:szCs w:val="28"/>
          <w:vertAlign w:val="superscript"/>
        </w:rPr>
        <w:t>ο</w:t>
      </w:r>
      <w:r w:rsidRPr="00716621">
        <w:rPr>
          <w:rFonts w:asciiTheme="majorHAnsi" w:hAnsiTheme="majorHAnsi"/>
          <w:b/>
          <w:bCs/>
          <w:sz w:val="28"/>
          <w:szCs w:val="28"/>
        </w:rPr>
        <w:t xml:space="preserve">: </w:t>
      </w:r>
      <w:r w:rsidRPr="00716621">
        <w:rPr>
          <w:rFonts w:asciiTheme="majorHAnsi" w:hAnsiTheme="majorHAnsi"/>
          <w:sz w:val="28"/>
          <w:szCs w:val="28"/>
        </w:rPr>
        <w:t xml:space="preserve">Διέλευση από Κατερίνη  </w:t>
      </w:r>
      <w:r w:rsidRPr="00716621">
        <w:rPr>
          <w:rFonts w:asciiTheme="majorHAnsi" w:hAnsiTheme="majorHAnsi"/>
          <w:b/>
          <w:bCs/>
          <w:sz w:val="28"/>
          <w:szCs w:val="28"/>
        </w:rPr>
        <w:t>Σ</w:t>
      </w:r>
      <w:r w:rsidRPr="00716621">
        <w:rPr>
          <w:rFonts w:asciiTheme="majorHAnsi" w:hAnsiTheme="majorHAnsi"/>
          <w:b/>
          <w:bCs/>
          <w:sz w:val="28"/>
          <w:szCs w:val="28"/>
          <w:vertAlign w:val="subscript"/>
        </w:rPr>
        <w:t>1</w:t>
      </w:r>
      <w:r w:rsidRPr="00716621">
        <w:rPr>
          <w:rFonts w:asciiTheme="majorHAnsi" w:hAnsiTheme="majorHAnsi"/>
          <w:b/>
          <w:bCs/>
          <w:sz w:val="28"/>
          <w:szCs w:val="28"/>
        </w:rPr>
        <w:t>( -80Κ</w:t>
      </w:r>
      <w:r w:rsidRPr="00716621">
        <w:rPr>
          <w:rFonts w:asciiTheme="majorHAnsi" w:hAnsiTheme="majorHAnsi"/>
          <w:b/>
          <w:bCs/>
          <w:sz w:val="28"/>
          <w:szCs w:val="28"/>
          <w:lang w:val="en-US"/>
        </w:rPr>
        <w:t>m</w:t>
      </w:r>
      <w:r w:rsidRPr="00716621">
        <w:rPr>
          <w:rFonts w:asciiTheme="majorHAnsi" w:hAnsiTheme="majorHAnsi"/>
          <w:b/>
          <w:bCs/>
          <w:sz w:val="28"/>
          <w:szCs w:val="28"/>
        </w:rPr>
        <w:t>, 12.40΄ )</w:t>
      </w:r>
      <w:r>
        <w:rPr>
          <w:rFonts w:asciiTheme="majorHAnsi" w:hAnsiTheme="majorHAnsi"/>
          <w:b/>
          <w:bCs/>
          <w:sz w:val="28"/>
          <w:szCs w:val="28"/>
          <w:u w:val="single"/>
        </w:rPr>
        <w:t xml:space="preserve">                                                           </w:t>
      </w:r>
    </w:p>
    <w:p w:rsidR="00CE0327" w:rsidRDefault="00CE0327" w:rsidP="00CE0327">
      <w:pPr>
        <w:rPr>
          <w:rFonts w:asciiTheme="majorHAnsi" w:hAnsiTheme="majorHAnsi"/>
          <w:b/>
          <w:bCs/>
          <w:sz w:val="28"/>
          <w:szCs w:val="28"/>
        </w:rPr>
      </w:pPr>
      <w:r w:rsidRPr="00BC2369">
        <w:rPr>
          <w:rFonts w:asciiTheme="majorHAnsi" w:hAnsiTheme="majorHAnsi"/>
          <w:b/>
          <w:bCs/>
          <w:sz w:val="28"/>
          <w:szCs w:val="28"/>
        </w:rPr>
        <w:t xml:space="preserve">     </w:t>
      </w:r>
      <w:r w:rsidR="008E3ACA">
        <w:rPr>
          <w:rFonts w:asciiTheme="majorHAnsi" w:hAnsiTheme="majorHAnsi"/>
          <w:b/>
          <w:bCs/>
          <w:sz w:val="28"/>
          <w:szCs w:val="28"/>
        </w:rPr>
        <w:t xml:space="preserve">                    </w:t>
      </w:r>
      <w:r w:rsidRPr="00716621">
        <w:rPr>
          <w:rFonts w:asciiTheme="majorHAnsi" w:hAnsiTheme="majorHAnsi"/>
          <w:b/>
          <w:bCs/>
          <w:sz w:val="28"/>
          <w:szCs w:val="28"/>
        </w:rPr>
        <w:t>Συμβάν 2</w:t>
      </w:r>
      <w:r w:rsidRPr="00716621">
        <w:rPr>
          <w:rFonts w:asciiTheme="majorHAnsi" w:hAnsiTheme="majorHAnsi"/>
          <w:b/>
          <w:bCs/>
          <w:sz w:val="28"/>
          <w:szCs w:val="28"/>
          <w:vertAlign w:val="superscript"/>
        </w:rPr>
        <w:t>ο</w:t>
      </w:r>
      <w:r w:rsidRPr="00716621">
        <w:rPr>
          <w:rFonts w:asciiTheme="majorHAnsi" w:hAnsiTheme="majorHAnsi"/>
          <w:b/>
          <w:bCs/>
          <w:sz w:val="28"/>
          <w:szCs w:val="28"/>
        </w:rPr>
        <w:t xml:space="preserve">: </w:t>
      </w:r>
      <w:r w:rsidRPr="00716621">
        <w:rPr>
          <w:rFonts w:asciiTheme="majorHAnsi" w:hAnsiTheme="majorHAnsi"/>
          <w:sz w:val="28"/>
          <w:szCs w:val="28"/>
        </w:rPr>
        <w:t xml:space="preserve">Διέλευση από Λαμία  </w:t>
      </w:r>
      <w:r w:rsidRPr="00AB2F74">
        <w:rPr>
          <w:rFonts w:asciiTheme="majorHAnsi" w:hAnsiTheme="majorHAnsi"/>
          <w:sz w:val="28"/>
          <w:szCs w:val="28"/>
        </w:rPr>
        <w:t xml:space="preserve">      </w:t>
      </w:r>
      <w:r w:rsidRPr="00716621">
        <w:rPr>
          <w:rFonts w:asciiTheme="majorHAnsi" w:hAnsiTheme="majorHAnsi"/>
          <w:b/>
          <w:bCs/>
          <w:sz w:val="28"/>
          <w:szCs w:val="28"/>
        </w:rPr>
        <w:t>Σ</w:t>
      </w:r>
      <w:r w:rsidRPr="00716621">
        <w:rPr>
          <w:rFonts w:asciiTheme="majorHAnsi" w:hAnsiTheme="majorHAnsi"/>
          <w:b/>
          <w:bCs/>
          <w:sz w:val="28"/>
          <w:szCs w:val="28"/>
          <w:vertAlign w:val="subscript"/>
        </w:rPr>
        <w:t>2</w:t>
      </w:r>
      <w:r w:rsidRPr="00716621">
        <w:rPr>
          <w:rFonts w:asciiTheme="majorHAnsi" w:hAnsiTheme="majorHAnsi"/>
          <w:b/>
          <w:bCs/>
          <w:sz w:val="28"/>
          <w:szCs w:val="28"/>
        </w:rPr>
        <w:t>(140Κ</w:t>
      </w:r>
      <w:r w:rsidRPr="00716621">
        <w:rPr>
          <w:rFonts w:asciiTheme="majorHAnsi" w:hAnsiTheme="majorHAnsi"/>
          <w:b/>
          <w:bCs/>
          <w:sz w:val="28"/>
          <w:szCs w:val="28"/>
          <w:lang w:val="en-US"/>
        </w:rPr>
        <w:t>m</w:t>
      </w:r>
      <w:r w:rsidRPr="00716621">
        <w:rPr>
          <w:rFonts w:asciiTheme="majorHAnsi" w:hAnsiTheme="majorHAnsi"/>
          <w:b/>
          <w:bCs/>
          <w:sz w:val="28"/>
          <w:szCs w:val="28"/>
        </w:rPr>
        <w:t>, 15.10΄ )</w:t>
      </w:r>
    </w:p>
    <w:p w:rsidR="00CE0327" w:rsidRDefault="00CE0327" w:rsidP="00CE0327">
      <w:pPr>
        <w:rPr>
          <w:rFonts w:asciiTheme="majorHAnsi" w:hAnsiTheme="majorHAnsi"/>
          <w:b/>
          <w:bCs/>
          <w:sz w:val="28"/>
          <w:szCs w:val="28"/>
        </w:rPr>
      </w:pPr>
      <w:r>
        <w:rPr>
          <w:rFonts w:asciiTheme="majorHAnsi" w:hAnsiTheme="majorHAnsi"/>
          <w:b/>
          <w:bCs/>
          <w:sz w:val="28"/>
          <w:szCs w:val="28"/>
        </w:rPr>
        <w:t xml:space="preserve">     </w:t>
      </w:r>
      <w:r w:rsidR="008E3ACA">
        <w:rPr>
          <w:rFonts w:asciiTheme="majorHAnsi" w:hAnsiTheme="majorHAnsi"/>
          <w:b/>
          <w:bCs/>
          <w:sz w:val="28"/>
          <w:szCs w:val="28"/>
        </w:rPr>
        <w:t xml:space="preserve">                    </w:t>
      </w:r>
      <w:r w:rsidRPr="00716621">
        <w:rPr>
          <w:rFonts w:asciiTheme="majorHAnsi" w:hAnsiTheme="majorHAnsi"/>
          <w:b/>
          <w:bCs/>
          <w:sz w:val="28"/>
          <w:szCs w:val="28"/>
        </w:rPr>
        <w:t>Συμβάν 3</w:t>
      </w:r>
      <w:r w:rsidRPr="00716621">
        <w:rPr>
          <w:rFonts w:asciiTheme="majorHAnsi" w:hAnsiTheme="majorHAnsi"/>
          <w:b/>
          <w:bCs/>
          <w:sz w:val="28"/>
          <w:szCs w:val="28"/>
          <w:vertAlign w:val="superscript"/>
        </w:rPr>
        <w:t>ο</w:t>
      </w:r>
      <w:r w:rsidRPr="00716621">
        <w:rPr>
          <w:rFonts w:asciiTheme="majorHAnsi" w:hAnsiTheme="majorHAnsi"/>
          <w:b/>
          <w:bCs/>
          <w:sz w:val="28"/>
          <w:szCs w:val="28"/>
        </w:rPr>
        <w:t xml:space="preserve">: </w:t>
      </w:r>
      <w:r w:rsidRPr="00716621">
        <w:rPr>
          <w:rFonts w:asciiTheme="majorHAnsi" w:hAnsiTheme="majorHAnsi"/>
          <w:sz w:val="28"/>
          <w:szCs w:val="28"/>
        </w:rPr>
        <w:t xml:space="preserve">Διέλευση από Θήβα  </w:t>
      </w:r>
      <w:r w:rsidRPr="00AB2F74">
        <w:rPr>
          <w:rFonts w:asciiTheme="majorHAnsi" w:hAnsiTheme="majorHAnsi"/>
          <w:sz w:val="28"/>
          <w:szCs w:val="28"/>
        </w:rPr>
        <w:t xml:space="preserve">       </w:t>
      </w:r>
      <w:r w:rsidRPr="00716621">
        <w:rPr>
          <w:rFonts w:asciiTheme="majorHAnsi" w:hAnsiTheme="majorHAnsi"/>
          <w:b/>
          <w:bCs/>
          <w:sz w:val="28"/>
          <w:szCs w:val="28"/>
        </w:rPr>
        <w:t>Σ</w:t>
      </w:r>
      <w:r w:rsidRPr="00716621">
        <w:rPr>
          <w:rFonts w:asciiTheme="majorHAnsi" w:hAnsiTheme="majorHAnsi"/>
          <w:b/>
          <w:bCs/>
          <w:sz w:val="28"/>
          <w:szCs w:val="28"/>
          <w:vertAlign w:val="subscript"/>
        </w:rPr>
        <w:t>3</w:t>
      </w:r>
      <w:r w:rsidRPr="00716621">
        <w:rPr>
          <w:rFonts w:asciiTheme="majorHAnsi" w:hAnsiTheme="majorHAnsi"/>
          <w:b/>
          <w:bCs/>
          <w:sz w:val="28"/>
          <w:szCs w:val="28"/>
        </w:rPr>
        <w:t>(240Κ</w:t>
      </w:r>
      <w:r w:rsidRPr="00716621">
        <w:rPr>
          <w:rFonts w:asciiTheme="majorHAnsi" w:hAnsiTheme="majorHAnsi"/>
          <w:b/>
          <w:bCs/>
          <w:sz w:val="28"/>
          <w:szCs w:val="28"/>
          <w:lang w:val="en-US"/>
        </w:rPr>
        <w:t>m</w:t>
      </w:r>
      <w:r w:rsidRPr="00716621">
        <w:rPr>
          <w:rFonts w:asciiTheme="majorHAnsi" w:hAnsiTheme="majorHAnsi"/>
          <w:b/>
          <w:bCs/>
          <w:sz w:val="28"/>
          <w:szCs w:val="28"/>
        </w:rPr>
        <w:t>, 16.15΄ )</w:t>
      </w:r>
    </w:p>
    <w:p w:rsidR="008E3ACA" w:rsidRPr="008E3ACA" w:rsidRDefault="00526A52" w:rsidP="00CE0327">
      <w:pPr>
        <w:rPr>
          <w:rFonts w:asciiTheme="majorHAnsi" w:hAnsiTheme="majorHAnsi"/>
          <w:b/>
          <w:bCs/>
          <w:sz w:val="28"/>
          <w:szCs w:val="28"/>
        </w:rPr>
      </w:pPr>
      <w:r w:rsidRPr="00526A52">
        <w:rPr>
          <w:rFonts w:asciiTheme="majorHAnsi" w:hAnsiTheme="majorHAnsi"/>
          <w:b/>
          <w:bCs/>
          <w:noProof/>
          <w:sz w:val="28"/>
          <w:szCs w:val="28"/>
          <w:u w:val="single"/>
        </w:rPr>
        <w:pict>
          <v:group id="_x0000_s13344" editas="canvas" style="position:absolute;margin-left:8.8pt;margin-top:22.8pt;width:477.1pt;height:209.85pt;z-index:-251679744" coordorigin="2689,4636" coordsize="6469,2878">
            <o:lock v:ext="edit" aspectratio="t"/>
            <v:shape id="_x0000_s13345" type="#_x0000_t75" style="position:absolute;left:2689;top:4636;width:6469;height:2878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3357" style="position:absolute;left:2750;top:5046;width:676;height:371" strokecolor="white">
              <v:textbox style="mso-next-textbox:#_x0000_s13357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240</w:t>
                    </w:r>
                  </w:p>
                </w:txbxContent>
              </v:textbox>
            </v:rect>
            <v:rect id="_x0000_s13356" style="position:absolute;left:2750;top:5500;width:664;height:371" strokecolor="white">
              <v:textbox style="mso-next-textbox:#_x0000_s13356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140</w:t>
                    </w:r>
                  </w:p>
                </w:txbxContent>
              </v:textbox>
            </v:rect>
            <v:line id="_x0000_s13346" style="position:absolute" from="3421,6488" to="8425,6488" strokeweight="2pt">
              <v:stroke endarrow="block"/>
            </v:line>
            <v:line id="_x0000_s13347" style="position:absolute;flip:y" from="3414,4760" to="3421,7372" strokeweight="2pt">
              <v:stroke endarrow="block"/>
            </v:line>
            <v:rect id="_x0000_s13348" style="position:absolute;left:3544;top:4760;width:733;height:371" strokecolor="white">
              <v:textbox style="mso-next-textbox:#_x0000_s13348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x(Km)</w:t>
                    </w:r>
                  </w:p>
                </w:txbxContent>
              </v:textbox>
            </v:rect>
            <v:rect id="_x0000_s13349" style="position:absolute;left:8425;top:6735;width:584;height:371" strokecolor="white">
              <v:textbox style="mso-next-textbox:#_x0000_s13349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t(h)</w:t>
                    </w:r>
                  </w:p>
                </w:txbxContent>
              </v:textbox>
            </v:rect>
            <v:line id="_x0000_s13350" style="position:absolute" from="3414,6889" to="3415,7259">
              <v:stroke endarrow="oval"/>
            </v:line>
            <v:line id="_x0000_s13351" style="position:absolute;flip:y" from="3421,5747" to="3422,6118">
              <v:stroke endarrow="oval"/>
            </v:line>
            <v:line id="_x0000_s13352" style="position:absolute;flip:y" from="3421,5377" to="3422,5748">
              <v:stroke endarrow="oval"/>
            </v:line>
            <v:line id="_x0000_s13353" style="position:absolute;flip:y" from="3421,5007" to="3422,5378">
              <v:stroke endarrow="oval"/>
            </v:line>
            <v:rect id="_x0000_s13354" style="position:absolute;left:2750;top:7104;width:610;height:371" strokecolor="white">
              <v:textbox style="mso-next-textbox:#_x0000_s13354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- 150</w:t>
                    </w:r>
                  </w:p>
                </w:txbxContent>
              </v:textbox>
            </v:rect>
            <v:rect id="_x0000_s13355" style="position:absolute;left:2750;top:6364;width:549;height:371" strokecolor="white">
              <v:textbox style="mso-next-textbox:#_x0000_s13355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    0</w:t>
                    </w:r>
                  </w:p>
                </w:txbxContent>
              </v:textbox>
            </v:rect>
            <v:rect id="_x0000_s13358" style="position:absolute;left:2689;top:4636;width:610;height:371" strokecolor="white">
              <v:textbox style="mso-next-textbox:#_x0000_s13358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305 240==305</w:t>
                    </w:r>
                  </w:p>
                </w:txbxContent>
              </v:textbox>
            </v:rect>
            <v:rect id="_x0000_s13359" style="position:absolute;left:3909;top:5994;width:735;height:370" strokecolor="white">
              <v:textbox style="mso-next-textbox:#_x0000_s13359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12.40</w:t>
                    </w:r>
                    <w:r>
                      <w:rPr>
                        <w:sz w:val="28"/>
                        <w:szCs w:val="28"/>
                      </w:rPr>
                      <w:t>΄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line id="_x0000_s13360" style="position:absolute" from="3787,6488" to="4276,6488">
              <v:stroke endarrow="oval"/>
            </v:line>
            <v:line id="_x0000_s13361" style="position:absolute" from="5740,6488" to="6229,6489">
              <v:stroke endarrow="oval"/>
            </v:line>
            <v:rect id="_x0000_s13362" style="position:absolute;left:5862;top:6611;width:734;height:493" strokecolor="white">
              <v:textbox style="mso-next-textbox:#_x0000_s13362">
                <w:txbxContent>
                  <w:p w:rsidR="005659B5" w:rsidRPr="00A021B5" w:rsidRDefault="005659B5" w:rsidP="00703AC1">
                    <w:r w:rsidRPr="00A021B5">
                      <w:rPr>
                        <w:sz w:val="28"/>
                        <w:szCs w:val="28"/>
                      </w:rPr>
                      <w:t>15.10΄</w:t>
                    </w:r>
                  </w:p>
                </w:txbxContent>
              </v:textbox>
            </v:rect>
            <v:line id="_x0000_s13363" style="position:absolute" from="6716,6488" to="7205,6489">
              <v:stroke endarrow="oval"/>
            </v:line>
            <v:rect id="_x0000_s13364" style="position:absolute;left:6960;top:6611;width:735;height:493" strokecolor="white">
              <v:textbox style="mso-next-textbox:#_x0000_s13364">
                <w:txbxContent>
                  <w:p w:rsidR="005659B5" w:rsidRPr="00A021B5" w:rsidRDefault="005659B5" w:rsidP="00703AC1">
                    <w:r w:rsidRPr="00A021B5">
                      <w:rPr>
                        <w:sz w:val="28"/>
                        <w:szCs w:val="28"/>
                      </w:rPr>
                      <w:t>16.15΄</w:t>
                    </w:r>
                  </w:p>
                </w:txbxContent>
              </v:textbox>
            </v:rect>
            <v:line id="_x0000_s13365" style="position:absolute" from="3422,6396" to="3423,6889">
              <v:stroke endarrow="oval"/>
            </v:line>
            <v:rect id="_x0000_s13366" style="position:absolute;left:2750;top:6651;width:610;height:371" strokecolor="white">
              <v:textbox style="mso-next-textbox:#_x0000_s13366">
                <w:txbxContent>
                  <w:p w:rsidR="005659B5" w:rsidRPr="00735D60" w:rsidRDefault="005659B5" w:rsidP="00703A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- </w:t>
                    </w:r>
                    <w:r>
                      <w:rPr>
                        <w:sz w:val="28"/>
                        <w:szCs w:val="28"/>
                      </w:rPr>
                      <w:t>80</w:t>
                    </w:r>
                  </w:p>
                </w:txbxContent>
              </v:textbox>
            </v:rect>
            <v:rect id="_x0000_s13367" style="position:absolute;left:4154;top:7021;width:1589;height:299" strokecolor="white">
              <v:textbox style="mso-next-textbox:#_x0000_s13367">
                <w:txbxContent>
                  <w:p w:rsidR="005659B5" w:rsidRPr="00ED4617" w:rsidRDefault="005659B5" w:rsidP="00703AC1">
                    <w:r w:rsidRPr="00ED4617">
                      <w:rPr>
                        <w:b/>
                        <w:bCs/>
                      </w:rPr>
                      <w:t>Σ</w:t>
                    </w:r>
                    <w:r w:rsidRPr="00ED4617">
                      <w:rPr>
                        <w:b/>
                        <w:bCs/>
                        <w:vertAlign w:val="subscript"/>
                      </w:rPr>
                      <w:t>1</w:t>
                    </w:r>
                    <w:r w:rsidRPr="00ED4617">
                      <w:rPr>
                        <w:b/>
                        <w:bCs/>
                      </w:rPr>
                      <w:t>( -80Κ</w:t>
                    </w:r>
                    <w:r w:rsidRPr="00ED4617">
                      <w:rPr>
                        <w:b/>
                        <w:bCs/>
                        <w:lang w:val="en-US"/>
                      </w:rPr>
                      <w:t>m</w:t>
                    </w:r>
                    <w:r w:rsidRPr="00ED4617">
                      <w:rPr>
                        <w:b/>
                        <w:bCs/>
                      </w:rPr>
                      <w:t>, 12.40΄ )</w:t>
                    </w:r>
                  </w:p>
                </w:txbxContent>
              </v:textbox>
            </v:rect>
            <v:line id="_x0000_s13368" style="position:absolute" from="4276,6981" to="4276,6981">
              <v:stroke endarrow="block"/>
            </v:line>
            <v:rect id="_x0000_s13369" style="position:absolute;left:4154;top:6651;width:366;height:454" strokecolor="white">
              <v:textbox style="mso-next-textbox:#_x0000_s13369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370" style="position:absolute;left:6106;top:5417;width:488;height:454" strokecolor="white">
              <v:textbox style="mso-next-textbox:#_x0000_s13370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371" style="position:absolute;left:5496;top:5910;width:1586;height:371" strokecolor="white">
              <v:textbox style="mso-next-textbox:#_x0000_s13371">
                <w:txbxContent>
                  <w:p w:rsidR="005659B5" w:rsidRPr="0028074D" w:rsidRDefault="005659B5" w:rsidP="00703AC1">
                    <w:r w:rsidRPr="0028074D">
                      <w:rPr>
                        <w:b/>
                        <w:bCs/>
                      </w:rPr>
                      <w:t>Σ</w:t>
                    </w:r>
                    <w:r w:rsidRPr="0028074D">
                      <w:rPr>
                        <w:b/>
                        <w:bCs/>
                        <w:vertAlign w:val="subscript"/>
                      </w:rPr>
                      <w:t>2</w:t>
                    </w:r>
                    <w:r w:rsidRPr="0028074D">
                      <w:rPr>
                        <w:b/>
                        <w:bCs/>
                      </w:rPr>
                      <w:t>(140Κ</w:t>
                    </w:r>
                    <w:r w:rsidRPr="0028074D">
                      <w:rPr>
                        <w:b/>
                        <w:bCs/>
                        <w:lang w:val="en-US"/>
                      </w:rPr>
                      <w:t>m</w:t>
                    </w:r>
                    <w:r w:rsidRPr="0028074D">
                      <w:rPr>
                        <w:b/>
                        <w:bCs/>
                      </w:rPr>
                      <w:t>, 15.10΄ )</w:t>
                    </w:r>
                  </w:p>
                </w:txbxContent>
              </v:textbox>
            </v:rect>
            <v:rect id="_x0000_s13372" style="position:absolute;left:6960;top:5046;width:488;height:454" strokecolor="white">
              <v:textbox style="mso-next-textbox:#_x0000_s13372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373" style="position:absolute;left:6350;top:4923;width:1587;height:370" strokecolor="white">
              <v:textbox style="mso-next-textbox:#_x0000_s13373">
                <w:txbxContent>
                  <w:p w:rsidR="005659B5" w:rsidRPr="0028074D" w:rsidRDefault="005659B5" w:rsidP="00703AC1">
                    <w:r w:rsidRPr="0028074D">
                      <w:rPr>
                        <w:b/>
                        <w:bCs/>
                      </w:rPr>
                      <w:t>Σ</w:t>
                    </w:r>
                    <w:r w:rsidRPr="0028074D">
                      <w:rPr>
                        <w:b/>
                        <w:bCs/>
                        <w:vertAlign w:val="subscript"/>
                      </w:rPr>
                      <w:t>3</w:t>
                    </w:r>
                    <w:r w:rsidRPr="0028074D">
                      <w:rPr>
                        <w:b/>
                        <w:bCs/>
                      </w:rPr>
                      <w:t>(240Κ</w:t>
                    </w:r>
                    <w:r w:rsidRPr="0028074D">
                      <w:rPr>
                        <w:b/>
                        <w:bCs/>
                        <w:lang w:val="en-US"/>
                      </w:rPr>
                      <w:t>m</w:t>
                    </w:r>
                    <w:r w:rsidRPr="0028074D">
                      <w:rPr>
                        <w:b/>
                        <w:bCs/>
                      </w:rPr>
                      <w:t>, 16.15΄ )</w:t>
                    </w:r>
                  </w:p>
                </w:txbxContent>
              </v:textbox>
            </v:rect>
            <v:rect id="_x0000_s13666" style="position:absolute;left:8355;top:4799;width:654;height:332" strokecolor="white [3212]">
              <v:textbox style="mso-next-textbox:#_x0000_s13666">
                <w:txbxContent>
                  <w:p w:rsidR="005659B5" w:rsidRPr="00CB435D" w:rsidRDefault="005659B5" w:rsidP="00703AC1">
                    <w:pPr>
                      <w:rPr>
                        <w:lang w:val="en-US"/>
                      </w:rPr>
                    </w:pPr>
                    <w:r>
                      <w:t>σχ.20</w:t>
                    </w:r>
                  </w:p>
                </w:txbxContent>
              </v:textbox>
            </v:rect>
          </v:group>
        </w:pict>
      </w:r>
      <w:r w:rsidR="008E3ACA">
        <w:rPr>
          <w:rFonts w:asciiTheme="majorHAnsi" w:hAnsiTheme="majorHAnsi"/>
          <w:b/>
          <w:bCs/>
          <w:sz w:val="28"/>
          <w:szCs w:val="28"/>
        </w:rPr>
        <w:t xml:space="preserve">                     β.</w:t>
      </w:r>
    </w:p>
    <w:p w:rsidR="00CE0327" w:rsidRPr="00716621" w:rsidRDefault="008E3ACA" w:rsidP="00CE0327">
      <w:pPr>
        <w:ind w:left="1080"/>
        <w:rPr>
          <w:rFonts w:asciiTheme="majorHAnsi" w:hAnsiTheme="majorHAnsi"/>
          <w:b/>
          <w:bCs/>
          <w:sz w:val="28"/>
          <w:szCs w:val="28"/>
        </w:rPr>
      </w:pPr>
      <w:r>
        <w:rPr>
          <w:rFonts w:asciiTheme="majorHAnsi" w:hAnsiTheme="majorHAnsi"/>
          <w:b/>
          <w:bCs/>
          <w:sz w:val="28"/>
          <w:szCs w:val="28"/>
        </w:rPr>
        <w:t xml:space="preserve"> </w:t>
      </w: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716621" w:rsidRDefault="00CE0327" w:rsidP="00CE0327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CE0327" w:rsidRPr="00CE0327" w:rsidRDefault="00CE0327" w:rsidP="00CE0327">
      <w:pPr>
        <w:rPr>
          <w:rFonts w:asciiTheme="majorHAnsi" w:hAnsiTheme="majorHAnsi"/>
          <w:b/>
          <w:bCs/>
          <w:sz w:val="28"/>
          <w:szCs w:val="28"/>
        </w:rPr>
      </w:pPr>
      <w:r w:rsidRPr="00CE0327">
        <w:rPr>
          <w:rFonts w:asciiTheme="majorHAnsi" w:hAnsiTheme="majorHAnsi"/>
          <w:b/>
          <w:bCs/>
          <w:sz w:val="28"/>
          <w:szCs w:val="28"/>
        </w:rPr>
        <w:t>ΔΙΑΓΡΑΜΜΑ ΘΕΣΗΣ - ΧΡΟΝΟΥ</w:t>
      </w:r>
    </w:p>
    <w:p w:rsidR="00AA51AB" w:rsidRDefault="00CE0327" w:rsidP="008E3ACA">
      <w:pPr>
        <w:rPr>
          <w:rFonts w:asciiTheme="majorHAnsi" w:hAnsiTheme="majorHAnsi"/>
          <w:bCs/>
          <w:sz w:val="28"/>
          <w:szCs w:val="28"/>
        </w:rPr>
      </w:pPr>
      <w:r w:rsidRPr="00BC2369">
        <w:rPr>
          <w:rFonts w:asciiTheme="majorHAnsi" w:hAnsiTheme="majorHAnsi"/>
          <w:bCs/>
          <w:sz w:val="28"/>
          <w:szCs w:val="28"/>
        </w:rPr>
        <w:t>Είναι το  παραπάνω διάγραμμα το οποίο αποδίδει γραφικά τα διάφορα συμβά</w:t>
      </w:r>
      <w:r>
        <w:rPr>
          <w:rFonts w:asciiTheme="majorHAnsi" w:hAnsiTheme="majorHAnsi"/>
          <w:bCs/>
          <w:sz w:val="28"/>
          <w:szCs w:val="28"/>
        </w:rPr>
        <w:t>-</w:t>
      </w:r>
      <w:r w:rsidRPr="00BC2369">
        <w:rPr>
          <w:rFonts w:asciiTheme="majorHAnsi" w:hAnsiTheme="majorHAnsi"/>
          <w:bCs/>
          <w:sz w:val="28"/>
          <w:szCs w:val="28"/>
        </w:rPr>
        <w:t xml:space="preserve">ντα.Αν αποδώσουμε όλα τα διαδοχικά συμβάντα που σχετίζονται με ένα κινητό </w:t>
      </w:r>
    </w:p>
    <w:p w:rsidR="00AA51AB" w:rsidRPr="00AA51AB" w:rsidRDefault="00526A52" w:rsidP="008E3ACA">
      <w:pPr>
        <w:rPr>
          <w:rFonts w:asciiTheme="majorHAnsi" w:hAnsiTheme="majorHAnsi"/>
          <w:bCs/>
          <w:sz w:val="28"/>
          <w:szCs w:val="28"/>
        </w:rPr>
      </w:pPr>
      <w:r w:rsidRPr="00526A52">
        <w:rPr>
          <w:rFonts w:asciiTheme="majorHAnsi" w:hAnsiTheme="majorHAnsi"/>
          <w:b/>
          <w:bCs/>
          <w:noProof/>
          <w:sz w:val="28"/>
          <w:szCs w:val="28"/>
          <w:u w:val="single"/>
        </w:rPr>
        <w:pict>
          <v:group id="_x0000_s13374" editas="canvas" style="position:absolute;margin-left:-.8pt;margin-top:28.8pt;width:486.8pt;height:236.9pt;z-index:-251678720" coordorigin="2689,4636" coordsize="6601,3249">
            <o:lock v:ext="edit" aspectratio="t"/>
            <v:shape id="_x0000_s13375" type="#_x0000_t75" style="position:absolute;left:2689;top:4636;width:6601;height:324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3376" style="position:absolute;left:2812;top:6733;width:610;height:371" strokecolor="white">
              <v:textbox style="mso-next-textbox:#_x0000_s13376">
                <w:txbxContent>
                  <w:p w:rsidR="005659B5" w:rsidRPr="00CC1874" w:rsidRDefault="005659B5" w:rsidP="00703AC1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 </w:t>
                    </w:r>
                    <w:r w:rsidRPr="00CC1874">
                      <w:rPr>
                        <w:sz w:val="24"/>
                        <w:szCs w:val="24"/>
                        <w:lang w:val="en-US"/>
                      </w:rPr>
                      <w:t xml:space="preserve">- </w:t>
                    </w:r>
                    <w:r w:rsidRPr="00CC1874">
                      <w:rPr>
                        <w:sz w:val="24"/>
                        <w:szCs w:val="24"/>
                      </w:rPr>
                      <w:t>80</w:t>
                    </w:r>
                  </w:p>
                </w:txbxContent>
              </v:textbox>
            </v:rect>
            <v:rect id="_x0000_s13377" style="position:absolute;left:2802;top:4760;width:741;height:371" strokecolor="white">
              <v:textbox style="mso-next-textbox:#_x0000_s13377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</w:t>
                    </w:r>
                    <w:r w:rsidRPr="00CC1874">
                      <w:rPr>
                        <w:sz w:val="24"/>
                        <w:szCs w:val="24"/>
                        <w:lang w:val="en-US"/>
                      </w:rPr>
                      <w:t xml:space="preserve">305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240==305</w:t>
                    </w:r>
                  </w:p>
                </w:txbxContent>
              </v:textbox>
            </v:rect>
            <v:line id="_x0000_s13378" style="position:absolute" from="3421,6488" to="8425,6488" strokeweight="2pt">
              <v:stroke endarrow="block"/>
            </v:line>
            <v:line id="_x0000_s13379" style="position:absolute;flip:y" from="3421,4760" to="3421,7475" strokeweight="2pt">
              <v:stroke endarrow="block"/>
            </v:line>
            <v:rect id="_x0000_s13380" style="position:absolute;left:3543;top:4675;width:733;height:371" strokecolor="white">
              <v:textbox style="mso-next-textbox:#_x0000_s13380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x(Km)</w:t>
                    </w:r>
                  </w:p>
                </w:txbxContent>
              </v:textbox>
            </v:rect>
            <v:rect id="_x0000_s13381" style="position:absolute;left:8242;top:6735;width:733;height:371" strokecolor="white">
              <v:textbox style="mso-next-textbox:#_x0000_s13381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t(h)</w:t>
                    </w:r>
                  </w:p>
                </w:txbxContent>
              </v:textbox>
            </v:rect>
            <v:line id="_x0000_s13382" style="position:absolute" from="3421,6981" to="3422,7351">
              <v:stroke endarrow="oval"/>
            </v:line>
            <v:line id="_x0000_s13383" style="position:absolute;flip:y" from="3421,5747" to="3422,6118">
              <v:stroke endarrow="oval"/>
            </v:line>
            <v:line id="_x0000_s13384" style="position:absolute;flip:y" from="3421,5377" to="3422,5748">
              <v:stroke endarrow="oval"/>
            </v:line>
            <v:line id="_x0000_s13385" style="position:absolute;flip:y" from="3421,5007" to="3422,5378">
              <v:stroke endarrow="oval"/>
            </v:line>
            <v:rect id="_x0000_s13386" style="position:absolute;left:2933;top:7423;width:610;height:371" strokecolor="white">
              <v:textbox style="mso-next-textbox:#_x0000_s13386">
                <w:txbxContent>
                  <w:p w:rsidR="005659B5" w:rsidRPr="00CC1874" w:rsidRDefault="005659B5" w:rsidP="00703AC1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C1874">
                      <w:rPr>
                        <w:sz w:val="24"/>
                        <w:szCs w:val="24"/>
                        <w:lang w:val="en-US"/>
                      </w:rPr>
                      <w:t>- 150</w:t>
                    </w:r>
                  </w:p>
                </w:txbxContent>
              </v:textbox>
            </v:rect>
            <v:rect id="_x0000_s13387" style="position:absolute;left:2802;top:6364;width:497;height:371" strokecolor="white">
              <v:textbox style="mso-next-textbox:#_x0000_s13387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    0</w:t>
                    </w:r>
                  </w:p>
                </w:txbxContent>
              </v:textbox>
            </v:rect>
            <v:rect id="_x0000_s13388" style="position:absolute;left:2802;top:5500;width:497;height:371" strokecolor="white">
              <v:textbox style="mso-next-textbox:#_x0000_s13388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140</w:t>
                    </w:r>
                  </w:p>
                </w:txbxContent>
              </v:textbox>
            </v:rect>
            <v:rect id="_x0000_s13389" style="position:absolute;left:2802;top:5007;width:497;height:371" strokecolor="white">
              <v:textbox style="mso-next-textbox:#_x0000_s13389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 xml:space="preserve">  240</w:t>
                    </w:r>
                  </w:p>
                </w:txbxContent>
              </v:textbox>
            </v:rect>
            <v:rect id="_x0000_s13390" style="position:absolute;left:3909;top:5994;width:735;height:370" strokecolor="white">
              <v:textbox style="mso-next-textbox:#_x0000_s13390">
                <w:txbxContent>
                  <w:p w:rsidR="005659B5" w:rsidRPr="0012747D" w:rsidRDefault="005659B5" w:rsidP="00703AC1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12.40</w:t>
                    </w:r>
                    <w:r>
                      <w:rPr>
                        <w:sz w:val="28"/>
                        <w:szCs w:val="28"/>
                      </w:rPr>
                      <w:t>΄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line id="_x0000_s13391" style="position:absolute" from="3787,6488" to="4276,6488">
              <v:stroke endarrow="oval"/>
            </v:line>
            <v:line id="_x0000_s13392" style="position:absolute" from="5740,6488" to="6229,6489">
              <v:stroke endarrow="oval"/>
            </v:line>
            <v:rect id="_x0000_s13393" style="position:absolute;left:5862;top:6611;width:734;height:493" strokecolor="white">
              <v:textbox style="mso-next-textbox:#_x0000_s13393">
                <w:txbxContent>
                  <w:p w:rsidR="005659B5" w:rsidRPr="00A021B5" w:rsidRDefault="005659B5" w:rsidP="00703AC1">
                    <w:r w:rsidRPr="00A021B5">
                      <w:rPr>
                        <w:sz w:val="28"/>
                        <w:szCs w:val="28"/>
                      </w:rPr>
                      <w:t>15.10΄</w:t>
                    </w:r>
                  </w:p>
                </w:txbxContent>
              </v:textbox>
            </v:rect>
            <v:line id="_x0000_s13394" style="position:absolute" from="6716,6488" to="7205,6489">
              <v:stroke endarrow="oval"/>
            </v:line>
            <v:rect id="_x0000_s13395" style="position:absolute;left:6960;top:6611;width:735;height:493" strokecolor="white">
              <v:textbox style="mso-next-textbox:#_x0000_s13395">
                <w:txbxContent>
                  <w:p w:rsidR="005659B5" w:rsidRPr="00A021B5" w:rsidRDefault="005659B5" w:rsidP="00703AC1">
                    <w:r w:rsidRPr="00A021B5">
                      <w:rPr>
                        <w:sz w:val="28"/>
                        <w:szCs w:val="28"/>
                      </w:rPr>
                      <w:t>16.15΄</w:t>
                    </w:r>
                  </w:p>
                </w:txbxContent>
              </v:textbox>
            </v:rect>
            <v:line id="_x0000_s13396" style="position:absolute" from="3421,6488" to="3421,6981">
              <v:stroke endarrow="oval"/>
            </v:line>
            <v:rect id="_x0000_s13397" style="position:absolute;left:4154;top:7021;width:1589;height:493" strokecolor="white">
              <v:textbox style="mso-next-textbox:#_x0000_s13397">
                <w:txbxContent>
                  <w:p w:rsidR="005659B5" w:rsidRPr="00ED4617" w:rsidRDefault="005659B5" w:rsidP="00703AC1">
                    <w:r w:rsidRPr="00ED4617">
                      <w:rPr>
                        <w:b/>
                        <w:bCs/>
                      </w:rPr>
                      <w:t>Σ</w:t>
                    </w:r>
                    <w:r w:rsidRPr="00ED4617">
                      <w:rPr>
                        <w:b/>
                        <w:bCs/>
                        <w:vertAlign w:val="subscript"/>
                      </w:rPr>
                      <w:t>1</w:t>
                    </w:r>
                    <w:r w:rsidRPr="00ED4617">
                      <w:rPr>
                        <w:b/>
                        <w:bCs/>
                      </w:rPr>
                      <w:t>( -80Κ</w:t>
                    </w:r>
                    <w:r w:rsidRPr="00ED4617">
                      <w:rPr>
                        <w:b/>
                        <w:bCs/>
                        <w:lang w:val="en-US"/>
                      </w:rPr>
                      <w:t>m</w:t>
                    </w:r>
                    <w:r w:rsidRPr="00ED4617">
                      <w:rPr>
                        <w:b/>
                        <w:bCs/>
                      </w:rPr>
                      <w:t>, 12.40΄ )</w:t>
                    </w:r>
                  </w:p>
                </w:txbxContent>
              </v:textbox>
            </v:rect>
            <v:line id="_x0000_s13398" style="position:absolute" from="4276,6981" to="4276,6981">
              <v:stroke endarrow="block"/>
            </v:line>
            <v:rect id="_x0000_s13399" style="position:absolute;left:4154;top:6651;width:366;height:454" strokecolor="white">
              <v:textbox style="mso-next-textbox:#_x0000_s13399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400" style="position:absolute;left:6106;top:5417;width:488;height:454" strokecolor="white">
              <v:textbox style="mso-next-textbox:#_x0000_s13400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401" style="position:absolute;left:5496;top:5910;width:1586;height:371" strokecolor="white">
              <v:textbox style="mso-next-textbox:#_x0000_s13401">
                <w:txbxContent>
                  <w:p w:rsidR="005659B5" w:rsidRPr="0028074D" w:rsidRDefault="005659B5" w:rsidP="00703AC1">
                    <w:r w:rsidRPr="0028074D">
                      <w:rPr>
                        <w:b/>
                        <w:bCs/>
                      </w:rPr>
                      <w:t>Σ</w:t>
                    </w:r>
                    <w:r w:rsidRPr="0028074D">
                      <w:rPr>
                        <w:b/>
                        <w:bCs/>
                        <w:vertAlign w:val="subscript"/>
                      </w:rPr>
                      <w:t>2</w:t>
                    </w:r>
                    <w:r w:rsidRPr="0028074D">
                      <w:rPr>
                        <w:b/>
                        <w:bCs/>
                      </w:rPr>
                      <w:t>(140Κ</w:t>
                    </w:r>
                    <w:r w:rsidRPr="0028074D">
                      <w:rPr>
                        <w:b/>
                        <w:bCs/>
                        <w:lang w:val="en-US"/>
                      </w:rPr>
                      <w:t>m</w:t>
                    </w:r>
                    <w:r w:rsidRPr="0028074D">
                      <w:rPr>
                        <w:b/>
                        <w:bCs/>
                      </w:rPr>
                      <w:t>, 15.10΄ )</w:t>
                    </w:r>
                  </w:p>
                </w:txbxContent>
              </v:textbox>
            </v:rect>
            <v:rect id="_x0000_s13402" style="position:absolute;left:6960;top:5046;width:488;height:454" strokecolor="white">
              <v:textbox style="mso-next-textbox:#_x0000_s13402" inset=",.3mm,,.3mm">
                <w:txbxContent>
                  <w:p w:rsidR="005659B5" w:rsidRPr="00ED4617" w:rsidRDefault="005659B5" w:rsidP="00703AC1">
                    <w:pPr>
                      <w:rPr>
                        <w:b/>
                        <w:bCs/>
                        <w:sz w:val="56"/>
                        <w:szCs w:val="56"/>
                      </w:rPr>
                    </w:pPr>
                    <w:r w:rsidRPr="00ED4617">
                      <w:rPr>
                        <w:b/>
                        <w:bCs/>
                        <w:sz w:val="56"/>
                        <w:szCs w:val="56"/>
                      </w:rPr>
                      <w:t>.</w:t>
                    </w:r>
                  </w:p>
                </w:txbxContent>
              </v:textbox>
            </v:rect>
            <v:rect id="_x0000_s13403" style="position:absolute;left:6350;top:4923;width:1587;height:370" strokecolor="white">
              <v:textbox style="mso-next-textbox:#_x0000_s13403">
                <w:txbxContent>
                  <w:p w:rsidR="005659B5" w:rsidRPr="0028074D" w:rsidRDefault="005659B5" w:rsidP="00703AC1">
                    <w:r w:rsidRPr="0028074D">
                      <w:rPr>
                        <w:b/>
                        <w:bCs/>
                      </w:rPr>
                      <w:t>Σ</w:t>
                    </w:r>
                    <w:r w:rsidRPr="0028074D">
                      <w:rPr>
                        <w:b/>
                        <w:bCs/>
                        <w:vertAlign w:val="subscript"/>
                      </w:rPr>
                      <w:t>3</w:t>
                    </w:r>
                    <w:r w:rsidRPr="0028074D">
                      <w:rPr>
                        <w:b/>
                        <w:bCs/>
                      </w:rPr>
                      <w:t>(240Κ</w:t>
                    </w:r>
                    <w:r w:rsidRPr="0028074D">
                      <w:rPr>
                        <w:b/>
                        <w:bCs/>
                        <w:lang w:val="en-US"/>
                      </w:rPr>
                      <w:t>m</w:t>
                    </w:r>
                    <w:r w:rsidRPr="0028074D">
                      <w:rPr>
                        <w:b/>
                        <w:bCs/>
                      </w:rPr>
                      <w:t>, 16.15΄ )</w:t>
                    </w:r>
                  </w:p>
                </w:txbxContent>
              </v:textbox>
            </v:rect>
            <v:line id="_x0000_s13404" style="position:absolute" from="3503,7350" to="3503,7350"/>
            <v:shape id="_x0000_s13405" style="position:absolute;left:3381;top:7350;width:122;height:1" coordsize="180,1" path="m,c,,180,,180,,180,,,,,xe">
              <v:path arrowok="t"/>
            </v:shape>
            <v:shape id="_x0000_s13406" style="position:absolute;left:3381;top:5375;width:3782;height:1975" coordsize="5580,2880" path="m,2880v360,-75,720,-150,1440,-540c2160,1950,3630,930,4320,540,5010,150,5370,90,5580,e" filled="f">
              <v:path arrowok="t"/>
            </v:shape>
            <v:rect id="_x0000_s13667" style="position:absolute;left:8384;top:4801;width:653;height:330" strokecolor="white [3212]">
              <v:textbox style="mso-next-textbox:#_x0000_s13667">
                <w:txbxContent>
                  <w:p w:rsidR="005659B5" w:rsidRPr="00CB435D" w:rsidRDefault="005659B5" w:rsidP="00703AC1">
                    <w:pPr>
                      <w:rPr>
                        <w:lang w:val="en-US"/>
                      </w:rPr>
                    </w:pPr>
                    <w:r>
                      <w:t>σχ.21</w:t>
                    </w:r>
                  </w:p>
                </w:txbxContent>
              </v:textbox>
            </v:rect>
            <w10:wrap type="square"/>
          </v:group>
        </w:pict>
      </w:r>
      <w:r w:rsidR="00CE0327" w:rsidRPr="00BC2369">
        <w:rPr>
          <w:rFonts w:asciiTheme="majorHAnsi" w:hAnsiTheme="majorHAnsi"/>
          <w:bCs/>
          <w:sz w:val="28"/>
          <w:szCs w:val="28"/>
        </w:rPr>
        <w:t>θα προκύψει μια συνεχής γραμμή</w:t>
      </w:r>
      <w:r w:rsidR="00CE0327">
        <w:rPr>
          <w:rFonts w:asciiTheme="majorHAnsi" w:hAnsiTheme="majorHAnsi"/>
          <w:bCs/>
          <w:sz w:val="28"/>
          <w:szCs w:val="28"/>
        </w:rPr>
        <w:t xml:space="preserve">.Είναι το διάγραμμα θέσης </w:t>
      </w:r>
      <w:r w:rsidR="00AA51AB">
        <w:rPr>
          <w:rFonts w:asciiTheme="majorHAnsi" w:hAnsiTheme="majorHAnsi"/>
          <w:bCs/>
          <w:sz w:val="28"/>
          <w:szCs w:val="28"/>
        </w:rPr>
        <w:t>–</w:t>
      </w:r>
      <w:r w:rsidR="00CE0327">
        <w:rPr>
          <w:rFonts w:asciiTheme="majorHAnsi" w:hAnsiTheme="majorHAnsi"/>
          <w:bCs/>
          <w:sz w:val="28"/>
          <w:szCs w:val="28"/>
        </w:rPr>
        <w:t>χρόνο</w:t>
      </w:r>
      <w:r w:rsidR="00AA51AB">
        <w:rPr>
          <w:rFonts w:asciiTheme="majorHAnsi" w:hAnsiTheme="majorHAnsi"/>
          <w:bCs/>
          <w:sz w:val="28"/>
          <w:szCs w:val="28"/>
        </w:rPr>
        <w:t>υ.</w:t>
      </w:r>
    </w:p>
    <w:p w:rsidR="00AA51AB" w:rsidRPr="00B65295" w:rsidRDefault="00AA51AB" w:rsidP="00AA51AB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B65295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</w:t>
      </w:r>
      <w:r w:rsidRPr="00B65295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B65295">
        <w:rPr>
          <w:rFonts w:asciiTheme="majorHAnsi" w:hAnsiTheme="majorHAnsi"/>
          <w:b/>
          <w:color w:val="1F497D" w:themeColor="text2"/>
          <w:sz w:val="28"/>
          <w:szCs w:val="28"/>
        </w:rPr>
        <w:t xml:space="preserve">ΦΑΡΜΟΓΕΣ  </w:t>
      </w:r>
      <w:r w:rsidRPr="00B65295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V</w:t>
      </w:r>
    </w:p>
    <w:p w:rsidR="005F326B" w:rsidRPr="00B65295" w:rsidRDefault="00526A52" w:rsidP="008E3ACA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3408" editas="canvas" style="position:absolute;margin-left:7.55pt;margin-top:61.55pt;width:487.3pt;height:209.95pt;z-index:251638784" coordorigin="2362,3240" coordsize="7200,3102">
            <o:lock v:ext="edit" aspectratio="t"/>
            <v:shape id="_x0000_s13409" type="#_x0000_t75" style="position:absolute;left:2362;top:3240;width:7200;height:310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3425" style="position:absolute;left:4897;top:5822;width:399;height:388" strokecolor="white [3212]">
              <v:textbox style="mso-next-textbox:#_x0000_s13425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t)</w:t>
                    </w:r>
                  </w:p>
                </w:txbxContent>
              </v:textbox>
            </v:rect>
            <v:rect id="_x0000_s13418" style="position:absolute;left:8755;top:5710;width:401;height:388" strokecolor="white [3212]">
              <v:textbox style="mso-next-textbox:#_x0000_s13418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t)</w:t>
                    </w:r>
                  </w:p>
                </w:txbxContent>
              </v:textbox>
            </v:rect>
            <v:shape id="_x0000_s13410" type="#_x0000_t32" style="position:absolute;left:3348;top:3517;width:1;height:1041;flip:y" o:connectortype="straight">
              <v:stroke endarrow="block"/>
            </v:shape>
            <v:shape id="_x0000_s13411" type="#_x0000_t32" style="position:absolute;left:3348;top:4280;width:1740;height:1" o:connectortype="straight">
              <v:stroke endarrow="block"/>
            </v:shape>
            <v:shape id="_x0000_s13412" type="#_x0000_t32" style="position:absolute;left:6993;top:3606;width:1;height:1041;flip:y" o:connectortype="straight">
              <v:stroke endarrow="block"/>
            </v:shape>
            <v:shape id="_x0000_s13413" type="#_x0000_t32" style="position:absolute;left:6993;top:4279;width:1762;height:1" o:connectortype="straight">
              <v:stroke endarrow="block"/>
            </v:shape>
            <v:shape id="_x0000_s13414" type="#_x0000_t32" style="position:absolute;left:3351;top:5026;width:1;height:1072;flip:y" o:connectortype="straight">
              <v:stroke endarrow="block"/>
            </v:shape>
            <v:shape id="_x0000_s13415" type="#_x0000_t32" style="position:absolute;left:3348;top:5821;width:1851;height:1" o:connectortype="straight">
              <v:stroke endarrow="block"/>
            </v:shape>
            <v:shape id="_x0000_s13416" type="#_x0000_t32" style="position:absolute;left:6993;top:5102;width:1;height:996;flip:x y" o:connectortype="straight">
              <v:stroke endarrow="block"/>
            </v:shape>
            <v:shape id="_x0000_s13417" type="#_x0000_t32" style="position:absolute;left:6996;top:5820;width:1762;height:1" o:connectortype="straight">
              <v:stroke endarrow="block"/>
            </v:shape>
            <v:rect id="_x0000_s13419" style="position:absolute;left:8576;top:4380;width:400;height:389" strokecolor="white [3212]">
              <v:textbox style="mso-next-textbox:#_x0000_s13419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t)</w:t>
                    </w:r>
                  </w:p>
                </w:txbxContent>
              </v:textbox>
            </v:rect>
            <v:rect id="_x0000_s13420" style="position:absolute;left:4897;top:4316;width:400;height:389" strokecolor="white [3212]">
              <v:textbox style="mso-next-textbox:#_x0000_s13420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t)</w:t>
                    </w:r>
                  </w:p>
                </w:txbxContent>
              </v:textbox>
            </v:rect>
            <v:rect id="_x0000_s13421" style="position:absolute;left:6494;top:5026;width:399;height:389" strokecolor="white [3212]">
              <v:textbox style="mso-next-textbox:#_x0000_s13421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x)</w:t>
                    </w:r>
                  </w:p>
                </w:txbxContent>
              </v:textbox>
            </v:rect>
            <v:rect id="_x0000_s13422" style="position:absolute;left:2904;top:4848;width:400;height:390" strokecolor="white [3212]">
              <v:textbox style="mso-next-textbox:#_x0000_s13422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x)</w:t>
                    </w:r>
                  </w:p>
                </w:txbxContent>
              </v:textbox>
            </v:rect>
            <v:rect id="_x0000_s13423" style="position:absolute;left:6492;top:3517;width:400;height:389" strokecolor="white [3212]">
              <v:textbox style="mso-next-textbox:#_x0000_s13423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x)</w:t>
                    </w:r>
                  </w:p>
                </w:txbxContent>
              </v:textbox>
            </v:rect>
            <v:rect id="_x0000_s13424" style="position:absolute;left:2904;top:3362;width:400;height:388" strokecolor="white [3212]">
              <v:textbox style="mso-next-textbox:#_x0000_s13424">
                <w:txbxContent>
                  <w:p w:rsidR="005659B5" w:rsidRPr="00856E44" w:rsidRDefault="005659B5" w:rsidP="00703AC1">
                    <w:pPr>
                      <w:rPr>
                        <w:lang w:val="en-US"/>
                      </w:rPr>
                    </w:pPr>
                    <w:r>
                      <w:t>(</w:t>
                    </w:r>
                    <w:r>
                      <w:rPr>
                        <w:lang w:val="en-US"/>
                      </w:rPr>
                      <w:t>x)</w:t>
                    </w:r>
                  </w:p>
                </w:txbxContent>
              </v:textbox>
            </v:rect>
            <v:shape id="_x0000_s13427" style="position:absolute;left:3304;top:3606;width:1395;height:673" coordsize="1889,911" path="m,911c130,880,260,849,357,765,454,681,403,489,584,407v181,-82,652,-82,857,-137c1646,215,1739,120,1814,75v75,-45,75,-60,75,-75e" filled="f" strokecolor="#c00000" strokeweight="1.5pt">
              <v:path arrowok="t"/>
            </v:shape>
            <v:shape id="_x0000_s13429" style="position:absolute;left:6993;top:3762;width:1296;height:517" coordsize="1754,700" path="m,700c33,589,66,478,163,419v97,-59,320,-18,420,-75c683,287,625,114,765,74,905,34,1259,,1424,104v165,104,275,497,330,596e" filled="f" strokecolor="#0070c0" strokeweight="1.75pt">
              <v:path arrowok="t"/>
            </v:shape>
            <v:shape id="_x0000_s13430" style="position:absolute;left:3352;top:5176;width:1172;height:644" coordsize="1587,872" path="m,872c91,723,183,575,292,512v109,-63,287,57,362,-15c729,425,616,151,744,82,872,13,1297,,1424,82v127,82,163,384,85,490c1431,678,1006,695,954,720v-52,25,200,,240,e" filled="f" strokecolor="#00b050" strokeweight="2pt">
              <v:path arrowok="t"/>
            </v:shape>
            <v:shape id="_x0000_s13431" style="position:absolute;left:6996;top:5120;width:1073;height:702" coordsize="1452,950" path="m,950c84,856,169,762,386,695v217,-67,762,-47,914,-150c1452,442,1360,156,1300,78v-60,-78,-298,,-357,e" filled="f" strokecolor="#7030a0" strokeweight="1.75pt">
              <v:path arrowok="t"/>
            </v:shape>
            <v:rect id="_x0000_s13668" style="position:absolute;left:8720;top:3362;width:711;height:355" strokecolor="white [3212]">
              <v:textbox style="mso-next-textbox:#_x0000_s13668">
                <w:txbxContent>
                  <w:p w:rsidR="005659B5" w:rsidRPr="00CB435D" w:rsidRDefault="005659B5" w:rsidP="00703AC1">
                    <w:pPr>
                      <w:rPr>
                        <w:lang w:val="en-US"/>
                      </w:rPr>
                    </w:pPr>
                    <w:r>
                      <w:t>σχ.22</w:t>
                    </w:r>
                  </w:p>
                </w:txbxContent>
              </v:textbox>
            </v:rect>
            <w10:wrap type="square"/>
          </v:group>
        </w:pict>
      </w:r>
      <w:r w:rsidR="00AA51AB" w:rsidRPr="005F326B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br/>
      </w:r>
      <w:r w:rsidR="005F326B" w:rsidRPr="00B65295">
        <w:rPr>
          <w:rFonts w:asciiTheme="majorHAnsi" w:hAnsiTheme="majorHAnsi"/>
          <w:b/>
          <w:color w:val="1F497D" w:themeColor="text2"/>
          <w:sz w:val="28"/>
          <w:szCs w:val="28"/>
        </w:rPr>
        <w:t>12.</w:t>
      </w:r>
      <w:r w:rsidR="00CE0327" w:rsidRPr="00B65295">
        <w:rPr>
          <w:rFonts w:asciiTheme="majorHAnsi" w:hAnsiTheme="majorHAnsi"/>
          <w:color w:val="1F497D" w:themeColor="text2"/>
          <w:sz w:val="28"/>
          <w:szCs w:val="28"/>
        </w:rPr>
        <w:t>Ποια από τα παρακάτω διαγράμματα είναι σωστά και ποια λανθασμένα</w:t>
      </w:r>
    </w:p>
    <w:p w:rsidR="00026938" w:rsidRPr="00026938" w:rsidRDefault="00026938" w:rsidP="00026938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before="240" w:after="240" w:line="240" w:lineRule="auto"/>
        <w:rPr>
          <w:rFonts w:asciiTheme="majorHAnsi" w:eastAsia="Times New Roman" w:hAnsiTheme="majorHAnsi" w:cs="Times New Roman"/>
          <w:b/>
          <w:color w:val="000000" w:themeColor="text1"/>
          <w:sz w:val="28"/>
          <w:szCs w:val="28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                                            ΜΕΣΗ ΑΡΙΘΜΗΤΙΚΗ ΤΑΧΥΤΗΤΑ</w:t>
      </w:r>
    </w:p>
    <w:p w:rsidR="00026938" w:rsidRDefault="00026938" w:rsidP="00716621">
      <w:pPr>
        <w:rPr>
          <w:rFonts w:asciiTheme="majorHAnsi" w:hAnsiTheme="majorHAnsi"/>
          <w:bCs/>
          <w:sz w:val="28"/>
          <w:szCs w:val="28"/>
        </w:rPr>
      </w:pPr>
      <w:r w:rsidRPr="00026938">
        <w:rPr>
          <w:rFonts w:asciiTheme="majorHAnsi" w:hAnsiTheme="majorHAnsi"/>
          <w:bCs/>
          <w:sz w:val="28"/>
          <w:szCs w:val="28"/>
        </w:rPr>
        <w:t>Είναι το</w:t>
      </w:r>
      <w:r w:rsidRPr="00026938">
        <w:rPr>
          <w:rFonts w:asciiTheme="majorHAnsi" w:hAnsiTheme="majorHAnsi"/>
          <w:b/>
          <w:bCs/>
          <w:sz w:val="28"/>
          <w:szCs w:val="28"/>
        </w:rPr>
        <w:t xml:space="preserve"> μονόμετρο</w:t>
      </w:r>
      <w:r w:rsidRPr="00026938">
        <w:rPr>
          <w:rFonts w:asciiTheme="majorHAnsi" w:hAnsiTheme="majorHAnsi"/>
          <w:bCs/>
          <w:sz w:val="28"/>
          <w:szCs w:val="28"/>
        </w:rPr>
        <w:t xml:space="preserve"> μέγεθος  που συμβολίζεται  </w:t>
      </w:r>
      <w:r w:rsidRPr="00026938">
        <w:rPr>
          <w:rFonts w:asciiTheme="majorHAnsi" w:hAnsiTheme="majorHAnsi"/>
          <w:b/>
          <w:bCs/>
          <w:sz w:val="28"/>
          <w:szCs w:val="28"/>
        </w:rPr>
        <w:t xml:space="preserve"> υ</w:t>
      </w:r>
      <w:r w:rsidRPr="00026938">
        <w:rPr>
          <w:rFonts w:asciiTheme="majorHAnsi" w:hAnsiTheme="majorHAnsi"/>
          <w:b/>
          <w:bCs/>
          <w:sz w:val="28"/>
          <w:szCs w:val="28"/>
          <w:vertAlign w:val="subscript"/>
        </w:rPr>
        <w:t>μ</w:t>
      </w:r>
      <w:r w:rsidRPr="00026938">
        <w:rPr>
          <w:rFonts w:asciiTheme="majorHAnsi" w:hAnsiTheme="majorHAnsi"/>
          <w:bCs/>
          <w:sz w:val="28"/>
          <w:szCs w:val="28"/>
          <w:vertAlign w:val="subscript"/>
        </w:rPr>
        <w:t xml:space="preserve"> </w:t>
      </w:r>
      <w:r w:rsidRPr="00026938">
        <w:rPr>
          <w:rFonts w:asciiTheme="majorHAnsi" w:hAnsiTheme="majorHAnsi"/>
          <w:bCs/>
          <w:sz w:val="28"/>
          <w:szCs w:val="28"/>
        </w:rPr>
        <w:t xml:space="preserve"> και εκφράζεται με το πηλίκο </w:t>
      </w:r>
      <w:r>
        <w:rPr>
          <w:rFonts w:asciiTheme="majorHAnsi" w:hAnsiTheme="majorHAnsi"/>
          <w:bCs/>
          <w:sz w:val="28"/>
          <w:szCs w:val="28"/>
        </w:rPr>
        <w:t xml:space="preserve">                           </w:t>
      </w:r>
    </w:p>
    <w:p w:rsidR="00CE0327" w:rsidRDefault="00026938" w:rsidP="00716621">
      <w:pPr>
        <w:rPr>
          <w:rFonts w:asciiTheme="majorHAnsi" w:hAnsiTheme="majorHAnsi"/>
          <w:bCs/>
          <w:sz w:val="28"/>
          <w:szCs w:val="28"/>
        </w:rPr>
      </w:pPr>
      <w:r>
        <w:rPr>
          <w:rFonts w:asciiTheme="majorHAnsi" w:hAnsiTheme="majorHAnsi"/>
          <w:bCs/>
          <w:sz w:val="28"/>
          <w:szCs w:val="28"/>
        </w:rPr>
        <w:t xml:space="preserve">                                                            </w:t>
      </w:r>
      <w:r w:rsidR="00C24E34">
        <w:rPr>
          <w:rFonts w:asciiTheme="majorHAnsi" w:hAnsiTheme="majorHAnsi"/>
          <w:bCs/>
          <w:sz w:val="28"/>
          <w:szCs w:val="28"/>
        </w:rPr>
        <w:t xml:space="preserve"> </w:t>
      </w:r>
      <w:r>
        <w:rPr>
          <w:rFonts w:asciiTheme="majorHAnsi" w:hAnsiTheme="majorHAnsi"/>
          <w:bCs/>
          <w:sz w:val="28"/>
          <w:szCs w:val="28"/>
        </w:rPr>
        <w:t xml:space="preserve"> </w:t>
      </w:r>
      <w:r w:rsidRPr="00026938">
        <w:rPr>
          <w:rFonts w:asciiTheme="majorHAnsi" w:hAnsiTheme="majorHAnsi"/>
          <w:bCs/>
          <w:position w:val="-34"/>
          <w:sz w:val="28"/>
          <w:szCs w:val="28"/>
        </w:rPr>
        <w:object w:dxaOrig="1200" w:dyaOrig="780">
          <v:shape id="_x0000_i1177" type="#_x0000_t75" style="width:60pt;height:39pt" o:ole="">
            <v:imagedata r:id="rId315" o:title=""/>
          </v:shape>
          <o:OLEObject Type="Embed" ProgID="Equation.DSMT4" ShapeID="_x0000_i1177" DrawAspect="Content" ObjectID="_1691743896" r:id="rId316"/>
        </w:object>
      </w:r>
    </w:p>
    <w:p w:rsidR="00026938" w:rsidRPr="00A95058" w:rsidRDefault="00026938" w:rsidP="00716621">
      <w:pPr>
        <w:rPr>
          <w:rFonts w:asciiTheme="majorHAnsi" w:hAnsiTheme="majorHAnsi"/>
          <w:bCs/>
          <w:sz w:val="28"/>
          <w:szCs w:val="28"/>
        </w:rPr>
      </w:pPr>
      <w:r>
        <w:rPr>
          <w:rFonts w:asciiTheme="majorHAnsi" w:hAnsiTheme="majorHAnsi"/>
          <w:bCs/>
          <w:sz w:val="28"/>
          <w:szCs w:val="28"/>
        </w:rPr>
        <w:t xml:space="preserve">όπου </w:t>
      </w:r>
      <w:r w:rsidRPr="00A95058">
        <w:rPr>
          <w:rFonts w:asciiTheme="majorHAnsi" w:hAnsiTheme="majorHAnsi"/>
          <w:b/>
          <w:bCs/>
          <w:sz w:val="28"/>
          <w:szCs w:val="28"/>
          <w:lang w:val="en-US"/>
        </w:rPr>
        <w:t>S</w:t>
      </w:r>
      <w:r w:rsidR="00A95058" w:rsidRPr="00A95058">
        <w:rPr>
          <w:rFonts w:asciiTheme="majorHAnsi" w:hAnsiTheme="majorHAnsi"/>
          <w:b/>
          <w:bCs/>
          <w:sz w:val="28"/>
          <w:szCs w:val="28"/>
          <w:vertAlign w:val="subscript"/>
        </w:rPr>
        <w:t>ολ</w:t>
      </w:r>
      <w:r w:rsidR="00A95058">
        <w:rPr>
          <w:rFonts w:asciiTheme="majorHAnsi" w:hAnsiTheme="majorHAnsi"/>
          <w:b/>
          <w:bCs/>
          <w:sz w:val="28"/>
          <w:szCs w:val="28"/>
          <w:vertAlign w:val="subscript"/>
        </w:rPr>
        <w:t xml:space="preserve"> </w:t>
      </w:r>
      <w:r w:rsidR="00A95058" w:rsidRPr="00A95058">
        <w:rPr>
          <w:rFonts w:asciiTheme="majorHAnsi" w:hAnsiTheme="majorHAnsi"/>
          <w:bCs/>
          <w:sz w:val="28"/>
          <w:szCs w:val="28"/>
        </w:rPr>
        <w:t>είναι</w:t>
      </w:r>
      <w:r w:rsidR="00A95058">
        <w:rPr>
          <w:rFonts w:asciiTheme="majorHAnsi" w:hAnsiTheme="majorHAnsi"/>
          <w:bCs/>
          <w:sz w:val="28"/>
          <w:szCs w:val="28"/>
        </w:rPr>
        <w:t xml:space="preserve"> </w:t>
      </w:r>
      <w:r w:rsidR="00A95058" w:rsidRPr="00A95058">
        <w:rPr>
          <w:rFonts w:asciiTheme="majorHAnsi" w:hAnsiTheme="majorHAnsi"/>
          <w:bCs/>
          <w:sz w:val="28"/>
          <w:szCs w:val="28"/>
        </w:rPr>
        <w:t xml:space="preserve"> το </w:t>
      </w:r>
      <w:r w:rsidR="00A95058" w:rsidRPr="00C24E34">
        <w:rPr>
          <w:rFonts w:asciiTheme="majorHAnsi" w:hAnsiTheme="majorHAnsi"/>
          <w:b/>
          <w:bCs/>
          <w:sz w:val="28"/>
          <w:szCs w:val="28"/>
        </w:rPr>
        <w:t>συνολικό διάστημα</w:t>
      </w:r>
      <w:r w:rsidR="00A95058" w:rsidRPr="00A95058">
        <w:rPr>
          <w:rFonts w:asciiTheme="majorHAnsi" w:hAnsiTheme="majorHAnsi"/>
          <w:bCs/>
          <w:sz w:val="28"/>
          <w:szCs w:val="28"/>
        </w:rPr>
        <w:t xml:space="preserve"> που διανύει το κινητό σε χρόνο</w:t>
      </w:r>
      <w:r w:rsidR="00A95058">
        <w:rPr>
          <w:rFonts w:asciiTheme="majorHAnsi" w:hAnsiTheme="majorHAnsi"/>
          <w:b/>
          <w:bCs/>
          <w:sz w:val="28"/>
          <w:szCs w:val="28"/>
        </w:rPr>
        <w:t xml:space="preserve"> Δ</w:t>
      </w:r>
      <w:r w:rsidR="00A95058">
        <w:rPr>
          <w:rFonts w:asciiTheme="majorHAnsi" w:hAnsiTheme="majorHAnsi"/>
          <w:b/>
          <w:bCs/>
          <w:sz w:val="28"/>
          <w:szCs w:val="28"/>
          <w:lang w:val="en-US"/>
        </w:rPr>
        <w:t>t</w:t>
      </w:r>
      <w:r w:rsidR="00A95058" w:rsidRPr="00A95058">
        <w:rPr>
          <w:rFonts w:asciiTheme="majorHAnsi" w:hAnsiTheme="majorHAnsi"/>
          <w:b/>
          <w:bCs/>
          <w:sz w:val="28"/>
          <w:szCs w:val="28"/>
          <w:vertAlign w:val="subscript"/>
        </w:rPr>
        <w:t>ολ</w:t>
      </w:r>
    </w:p>
    <w:p w:rsidR="00703AC1" w:rsidRPr="00703AC1" w:rsidRDefault="00026938" w:rsidP="00716621">
      <w:pPr>
        <w:rPr>
          <w:rFonts w:asciiTheme="majorHAnsi" w:hAnsiTheme="majorHAnsi"/>
          <w:bCs/>
          <w:sz w:val="28"/>
          <w:szCs w:val="28"/>
        </w:rPr>
      </w:pPr>
      <w:r>
        <w:rPr>
          <w:rFonts w:asciiTheme="majorHAnsi" w:hAnsiTheme="majorHAnsi"/>
          <w:bCs/>
          <w:sz w:val="28"/>
          <w:szCs w:val="28"/>
        </w:rPr>
        <w:t>Η μέση αριθμητική ταχύτητα ,εφόσον ένα σώμα κινηθεί   είναι πάντοτε ένας</w:t>
      </w:r>
      <w:r w:rsidR="00703AC1">
        <w:rPr>
          <w:rFonts w:asciiTheme="majorHAnsi" w:hAnsiTheme="majorHAnsi"/>
          <w:bCs/>
          <w:sz w:val="28"/>
          <w:szCs w:val="28"/>
        </w:rPr>
        <w:t xml:space="preserve"> </w:t>
      </w:r>
      <w:r w:rsidR="00703AC1" w:rsidRPr="00BC14DB">
        <w:rPr>
          <w:rFonts w:asciiTheme="majorHAnsi" w:hAnsiTheme="majorHAnsi"/>
          <w:b/>
          <w:bCs/>
          <w:sz w:val="28"/>
          <w:szCs w:val="28"/>
        </w:rPr>
        <w:t>θε-τικός αριθμός</w:t>
      </w:r>
      <w:r w:rsidR="00703AC1">
        <w:rPr>
          <w:rFonts w:asciiTheme="majorHAnsi" w:hAnsiTheme="majorHAnsi"/>
          <w:bCs/>
          <w:sz w:val="28"/>
          <w:szCs w:val="28"/>
        </w:rPr>
        <w:t xml:space="preserve">  που δείχνει το </w:t>
      </w:r>
      <w:r w:rsidR="00703AC1" w:rsidRPr="00C24E34">
        <w:rPr>
          <w:rFonts w:asciiTheme="majorHAnsi" w:hAnsiTheme="majorHAnsi"/>
          <w:b/>
          <w:bCs/>
          <w:sz w:val="28"/>
          <w:szCs w:val="28"/>
        </w:rPr>
        <w:t>μέσο ρυθμό</w:t>
      </w:r>
      <w:r w:rsidR="00703AC1">
        <w:rPr>
          <w:rFonts w:asciiTheme="majorHAnsi" w:hAnsiTheme="majorHAnsi"/>
          <w:bCs/>
          <w:sz w:val="28"/>
          <w:szCs w:val="28"/>
        </w:rPr>
        <w:t xml:space="preserve"> κίνησης του σώματος.Κατά τον υπο</w:t>
      </w:r>
      <w:r w:rsidR="00BC14DB" w:rsidRPr="00BC14DB">
        <w:rPr>
          <w:rFonts w:asciiTheme="majorHAnsi" w:hAnsiTheme="majorHAnsi"/>
          <w:bCs/>
          <w:sz w:val="28"/>
          <w:szCs w:val="28"/>
        </w:rPr>
        <w:t>-</w:t>
      </w:r>
      <w:r w:rsidR="00703AC1">
        <w:rPr>
          <w:rFonts w:asciiTheme="majorHAnsi" w:hAnsiTheme="majorHAnsi"/>
          <w:bCs/>
          <w:sz w:val="28"/>
          <w:szCs w:val="28"/>
        </w:rPr>
        <w:t xml:space="preserve">λογισμό  της λαμβάνουμε υπόψη και ενσωματώνουμε στη χρονική διάρκεια </w:t>
      </w:r>
      <w:r w:rsidR="00703AC1">
        <w:rPr>
          <w:rFonts w:asciiTheme="majorHAnsi" w:hAnsiTheme="majorHAnsi"/>
          <w:b/>
          <w:bCs/>
          <w:sz w:val="28"/>
          <w:szCs w:val="28"/>
        </w:rPr>
        <w:t>Δ</w:t>
      </w:r>
      <w:r w:rsidR="00703AC1">
        <w:rPr>
          <w:rFonts w:asciiTheme="majorHAnsi" w:hAnsiTheme="majorHAnsi"/>
          <w:b/>
          <w:bCs/>
          <w:sz w:val="28"/>
          <w:szCs w:val="28"/>
          <w:lang w:val="en-US"/>
        </w:rPr>
        <w:t>t</w:t>
      </w:r>
      <w:r w:rsidR="00703AC1" w:rsidRPr="00A95058">
        <w:rPr>
          <w:rFonts w:asciiTheme="majorHAnsi" w:hAnsiTheme="majorHAnsi"/>
          <w:b/>
          <w:bCs/>
          <w:sz w:val="28"/>
          <w:szCs w:val="28"/>
          <w:vertAlign w:val="subscript"/>
        </w:rPr>
        <w:t>ολ</w:t>
      </w:r>
      <w:r w:rsidR="00703AC1">
        <w:rPr>
          <w:rFonts w:asciiTheme="majorHAnsi" w:hAnsiTheme="majorHAnsi"/>
          <w:b/>
          <w:bCs/>
          <w:sz w:val="28"/>
          <w:szCs w:val="28"/>
        </w:rPr>
        <w:t xml:space="preserve"> </w:t>
      </w:r>
      <w:r w:rsidR="00703AC1" w:rsidRPr="00703AC1">
        <w:rPr>
          <w:rFonts w:asciiTheme="majorHAnsi" w:hAnsiTheme="majorHAnsi"/>
          <w:bCs/>
          <w:sz w:val="28"/>
          <w:szCs w:val="28"/>
        </w:rPr>
        <w:t>και τυχόν χρονικά υποδιαστήματα στα οποία το κινητό παραμένει ακίνητο</w:t>
      </w:r>
      <w:r w:rsidR="00703AC1">
        <w:rPr>
          <w:rFonts w:asciiTheme="majorHAnsi" w:hAnsiTheme="majorHAnsi"/>
          <w:bCs/>
          <w:sz w:val="28"/>
          <w:szCs w:val="28"/>
        </w:rPr>
        <w:t>.</w:t>
      </w:r>
    </w:p>
    <w:p w:rsidR="00703AC1" w:rsidRPr="00C24E34" w:rsidRDefault="00703AC1" w:rsidP="00703AC1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AA51AB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</w:t>
      </w:r>
      <w:r w:rsidRPr="00C24E34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C24E34">
        <w:rPr>
          <w:rFonts w:asciiTheme="majorHAnsi" w:hAnsiTheme="majorHAnsi"/>
          <w:b/>
          <w:color w:val="1F497D" w:themeColor="text2"/>
          <w:sz w:val="28"/>
          <w:szCs w:val="28"/>
        </w:rPr>
        <w:t xml:space="preserve">ΦΑΡΜΟΓΕΣ  </w:t>
      </w:r>
      <w:r w:rsidRPr="00C24E34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V</w:t>
      </w:r>
      <w:r w:rsidRPr="00C24E34">
        <w:rPr>
          <w:rFonts w:asciiTheme="majorHAnsi" w:hAnsiTheme="majorHAnsi"/>
          <w:b/>
          <w:color w:val="1F497D" w:themeColor="text2"/>
          <w:sz w:val="28"/>
          <w:szCs w:val="28"/>
        </w:rPr>
        <w:t>Ι</w:t>
      </w:r>
    </w:p>
    <w:p w:rsidR="00CE0327" w:rsidRPr="00C24E34" w:rsidRDefault="00BC14DB" w:rsidP="00716621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13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Ένα κινητό πραγματοποιεί τη διαδρομή </w:t>
      </w:r>
      <w:r w:rsidR="0055370A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ΑΒΓΔ. Οι χρονικές στιγμές στις οποί-ες το υλικό σημείο βρίσκεται στις θέσεις Α,Β,Γ,Δ είναι αντίστοιχα:</w:t>
      </w:r>
    </w:p>
    <w:p w:rsidR="0055370A" w:rsidRPr="00C24E34" w:rsidRDefault="0055370A" w:rsidP="00716621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Θέση Α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78" type="#_x0000_t75" style="width:17.25pt;height:12pt" o:ole="">
            <v:imagedata r:id="rId122" o:title=""/>
          </v:shape>
          <o:OLEObject Type="Embed" ProgID="Equation.DSMT4" ShapeID="_x0000_i1178" DrawAspect="Content" ObjectID="_1691743897" r:id="rId317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0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55370A" w:rsidRPr="00C24E34" w:rsidRDefault="0055370A" w:rsidP="0055370A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Θέση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B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79" type="#_x0000_t75" style="width:17.25pt;height:12pt" o:ole="">
            <v:imagedata r:id="rId122" o:title=""/>
          </v:shape>
          <o:OLEObject Type="Embed" ProgID="Equation.DSMT4" ShapeID="_x0000_i1179" DrawAspect="Content" ObjectID="_1691743898" r:id="rId318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55370A" w:rsidRPr="00C24E34" w:rsidRDefault="0055370A" w:rsidP="0055370A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Θέση Γ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80" type="#_x0000_t75" style="width:17.25pt;height:12pt" o:ole="">
            <v:imagedata r:id="rId122" o:title=""/>
          </v:shape>
          <o:OLEObject Type="Embed" ProgID="Equation.DSMT4" ShapeID="_x0000_i1180" DrawAspect="Content" ObjectID="_1691743899" r:id="rId319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5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55370A" w:rsidRPr="00C24E34" w:rsidRDefault="0055370A" w:rsidP="00716621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Θέση Δ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81" type="#_x0000_t75" style="width:17.25pt;height:12pt" o:ole="">
            <v:imagedata r:id="rId122" o:title=""/>
          </v:shape>
          <o:OLEObject Type="Embed" ProgID="Equation.DSMT4" ShapeID="_x0000_i1181" DrawAspect="Content" ObjectID="_1691743900" r:id="rId320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</w:t>
      </w:r>
      <w:r w:rsidR="00036B6D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7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CE0327" w:rsidRDefault="00526A52" w:rsidP="00716621">
      <w:pPr>
        <w:rPr>
          <w:rFonts w:asciiTheme="majorHAnsi" w:hAnsiTheme="majorHAnsi"/>
          <w:bCs/>
          <w:sz w:val="28"/>
          <w:szCs w:val="28"/>
        </w:rPr>
      </w:pPr>
      <w:r>
        <w:rPr>
          <w:rFonts w:asciiTheme="majorHAnsi" w:hAnsiTheme="majorHAnsi"/>
          <w:bCs/>
          <w:noProof/>
          <w:sz w:val="28"/>
          <w:szCs w:val="28"/>
        </w:rPr>
        <w:pict>
          <v:group id="_x0000_s13619" editas="canvas" style="position:absolute;margin-left:-2.2pt;margin-top:4.5pt;width:494.95pt;height:141.7pt;z-index:251639808" coordorigin="2353,3869" coordsize="7072,2000">
            <o:lock v:ext="edit" aspectratio="t"/>
            <v:shape id="_x0000_s13620" type="#_x0000_t75" style="position:absolute;left:2353;top:3869;width:7072;height:2000" o:preferrelative="f" stroked="t" strokecolor="#0070c0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13651" style="position:absolute;left:7303;top:4882;width:385;height:331" strokecolor="white">
              <v:textbox style="mso-next-textbox:#_x0000_s13651">
                <w:txbxContent>
                  <w:p w:rsidR="005659B5" w:rsidRPr="00BC7B45" w:rsidRDefault="005659B5" w:rsidP="00BC14DB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rect id="_x0000_s13673" style="position:absolute;left:7239;top:5424;width:449;height:382" strokecolor="white [3212]">
              <v:textbox>
                <w:txbxContent>
                  <w:p w:rsidR="005659B5" w:rsidRPr="00BC14DB" w:rsidRDefault="005659B5" w:rsidP="00BC14DB">
                    <w:pPr>
                      <w:rPr>
                        <w:b/>
                        <w:lang w:val="en-US"/>
                      </w:rPr>
                    </w:pPr>
                    <w:r w:rsidRPr="00BC14DB">
                      <w:rPr>
                        <w:b/>
                      </w:rPr>
                      <w:t>(</w:t>
                    </w:r>
                    <w:r w:rsidRPr="00BC14DB">
                      <w:rPr>
                        <w:b/>
                        <w:lang w:val="en-US"/>
                      </w:rPr>
                      <w:t>t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4</w:t>
                    </w:r>
                    <w:r w:rsidRPr="00BC14DB">
                      <w:rPr>
                        <w:b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670" style="position:absolute;left:4733;top:4067;width:449;height:383" strokecolor="white [3212]">
              <v:textbox>
                <w:txbxContent>
                  <w:p w:rsidR="005659B5" w:rsidRPr="00BC14DB" w:rsidRDefault="005659B5" w:rsidP="00BC14DB">
                    <w:pPr>
                      <w:rPr>
                        <w:b/>
                        <w:lang w:val="en-US"/>
                      </w:rPr>
                    </w:pPr>
                    <w:r w:rsidRPr="00BC14DB">
                      <w:rPr>
                        <w:b/>
                      </w:rPr>
                      <w:t>(</w:t>
                    </w:r>
                    <w:r w:rsidRPr="00BC14DB">
                      <w:rPr>
                        <w:b/>
                        <w:lang w:val="en-US"/>
                      </w:rPr>
                      <w:t>t</w:t>
                    </w:r>
                    <w:r w:rsidRPr="00BC14DB">
                      <w:rPr>
                        <w:b/>
                        <w:vertAlign w:val="subscript"/>
                        <w:lang w:val="en-US"/>
                      </w:rPr>
                      <w:t xml:space="preserve">1 </w:t>
                    </w:r>
                    <w:r w:rsidRPr="00BC14DB">
                      <w:rPr>
                        <w:b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671" style="position:absolute;left:7818;top:4067;width:450;height:382" strokecolor="white [3212]">
              <v:textbox>
                <w:txbxContent>
                  <w:p w:rsidR="005659B5" w:rsidRPr="00BC14DB" w:rsidRDefault="005659B5" w:rsidP="00BC14DB">
                    <w:pPr>
                      <w:rPr>
                        <w:b/>
                        <w:lang w:val="en-US"/>
                      </w:rPr>
                    </w:pPr>
                    <w:r w:rsidRPr="00BC14DB">
                      <w:rPr>
                        <w:b/>
                      </w:rPr>
                      <w:t>(</w:t>
                    </w:r>
                    <w:r w:rsidRPr="00BC14DB">
                      <w:rPr>
                        <w:b/>
                        <w:lang w:val="en-US"/>
                      </w:rPr>
                      <w:t>t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3</w:t>
                    </w:r>
                    <w:r w:rsidRPr="00BC14DB">
                      <w:rPr>
                        <w:b/>
                        <w:vertAlign w:val="subscript"/>
                        <w:lang w:val="en-US"/>
                      </w:rPr>
                      <w:t xml:space="preserve"> </w:t>
                    </w:r>
                    <w:r w:rsidRPr="00BC14DB">
                      <w:rPr>
                        <w:b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649" style="position:absolute;left:7818;top:4887;width:514;height:326" strokecolor="white">
              <v:textbox style="mso-next-textbox:#_x0000_s13649">
                <w:txbxContent>
                  <w:p w:rsidR="005659B5" w:rsidRPr="00BC7B45" w:rsidRDefault="005659B5" w:rsidP="00BC14DB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3621" style="position:absolute;left:7303;top:4364;width:515;height:381" strokecolor="white">
              <v:textbox style="mso-next-textbox:#_x0000_s13621">
                <w:txbxContent>
                  <w:p w:rsidR="005659B5" w:rsidRDefault="005659B5" w:rsidP="00BC14DB">
                    <w:r>
                      <w:t>40</w:t>
                    </w:r>
                  </w:p>
                </w:txbxContent>
              </v:textbox>
            </v:rect>
            <v:rect id="_x0000_s13622" style="position:absolute;left:2353;top:5043;width:515;height:349" strokecolor="white">
              <v:textbox style="mso-next-textbox:#_x0000_s13622">
                <w:txbxContent>
                  <w:p w:rsidR="005659B5" w:rsidRDefault="005659B5" w:rsidP="00BC14DB">
                    <w:r>
                      <w:t>χ΄</w:t>
                    </w:r>
                  </w:p>
                </w:txbxContent>
              </v:textbox>
            </v:rect>
            <v:line id="_x0000_s13623" style="position:absolute" from="2739,4829" to="9049,4830">
              <v:stroke endarrow="block"/>
            </v:line>
            <v:line id="_x0000_s13624" style="position:absolute" from="7111,4830" to="7496,4831">
              <v:stroke endarrow="oval"/>
            </v:line>
            <v:line id="_x0000_s13625" style="position:absolute" from="2996,4830" to="3384,4831">
              <v:stroke endarrow="oval"/>
            </v:line>
            <v:line id="_x0000_s13626" style="position:absolute" from="3511,4830" to="3896,4831">
              <v:stroke endarrow="oval"/>
            </v:line>
            <v:line id="_x0000_s13627" style="position:absolute" from="4025,4830" to="4410,4831">
              <v:stroke endarrow="oval"/>
            </v:line>
            <v:line id="_x0000_s13628" style="position:absolute" from="2482,4830" to="2868,4831">
              <v:stroke endarrow="oval"/>
            </v:line>
            <v:line id="_x0000_s13629" style="position:absolute" from="4539,4830" to="4925,4831">
              <v:stroke endarrow="oval"/>
            </v:line>
            <v:line id="_x0000_s13630" style="position:absolute" from="5054,4830" to="5439,4831">
              <v:stroke endarrow="oval"/>
            </v:line>
            <v:line id="_x0000_s13631" style="position:absolute" from="5568,4830" to="5954,4831">
              <v:stroke endarrow="oval"/>
            </v:line>
            <v:line id="_x0000_s13632" style="position:absolute" from="6082,4830" to="6468,4831">
              <v:stroke endarrow="oval"/>
            </v:line>
            <v:line id="_x0000_s13633" style="position:absolute" from="6596,4830" to="6982,4831">
              <v:stroke endarrow="oval"/>
            </v:line>
            <v:line id="_x0000_s13634" style="position:absolute" from="7625,4830" to="8010,4831">
              <v:stroke endarrow="oval"/>
            </v:line>
            <v:line id="_x0000_s13635" style="position:absolute" from="8139,4829" to="8524,4830">
              <v:stroke endarrow="oval"/>
            </v:line>
            <v:rect id="_x0000_s13636" style="position:absolute;left:8782;top:4956;width:512;height:382" strokecolor="white">
              <v:textbox style="mso-next-textbox:#_x0000_s13636">
                <w:txbxContent>
                  <w:p w:rsidR="005659B5" w:rsidRPr="00FF4E38" w:rsidRDefault="005659B5" w:rsidP="00BC14DB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13637" style="position:absolute;left:3124;top:4365;width:514;height:382" strokecolor="white">
              <v:textbox style="mso-next-textbox:#_x0000_s13637">
                <w:txbxContent>
                  <w:p w:rsidR="005659B5" w:rsidRDefault="005659B5" w:rsidP="00BC14DB">
                    <w:r>
                      <w:t>-40</w:t>
                    </w:r>
                  </w:p>
                </w:txbxContent>
              </v:textbox>
            </v:rect>
            <v:rect id="_x0000_s13638" style="position:absolute;left:3768;top:4362;width:514;height:381" strokecolor="white">
              <v:textbox style="mso-next-textbox:#_x0000_s13638">
                <w:txbxContent>
                  <w:p w:rsidR="005659B5" w:rsidRDefault="005659B5" w:rsidP="00BC14DB">
                    <w:r>
                      <w:t>-30</w:t>
                    </w:r>
                  </w:p>
                </w:txbxContent>
              </v:textbox>
            </v:rect>
            <v:rect id="_x0000_s13639" style="position:absolute;left:4218;top:4365;width:515;height:381" strokecolor="white">
              <v:textbox style="mso-next-textbox:#_x0000_s13639">
                <w:txbxContent>
                  <w:p w:rsidR="005659B5" w:rsidRDefault="005659B5" w:rsidP="00BC14DB">
                    <w:r>
                      <w:t>-20</w:t>
                    </w:r>
                  </w:p>
                </w:txbxContent>
              </v:textbox>
            </v:rect>
            <v:rect id="_x0000_s13640" style="position:absolute;left:4733;top:4364;width:514;height:381" strokecolor="white">
              <v:textbox style="mso-next-textbox:#_x0000_s13640">
                <w:txbxContent>
                  <w:p w:rsidR="005659B5" w:rsidRDefault="005659B5" w:rsidP="00BC14DB">
                    <w:r>
                      <w:t>-10</w:t>
                    </w:r>
                  </w:p>
                </w:txbxContent>
              </v:textbox>
            </v:rect>
            <v:rect id="_x0000_s13641" style="position:absolute;left:5309;top:4887;width:387;height:381" strokecolor="white">
              <v:textbox style="mso-next-textbox:#_x0000_s13641">
                <w:txbxContent>
                  <w:p w:rsidR="005659B5" w:rsidRDefault="005659B5" w:rsidP="00BC14DB">
                    <w:r>
                      <w:t>0</w:t>
                    </w:r>
                  </w:p>
                </w:txbxContent>
              </v:textbox>
            </v:rect>
            <v:rect id="_x0000_s13642" style="position:absolute;left:5760;top:4362;width:515;height:381" strokecolor="white">
              <v:textbox style="mso-next-textbox:#_x0000_s13642">
                <w:txbxContent>
                  <w:p w:rsidR="005659B5" w:rsidRDefault="005659B5" w:rsidP="00BC14DB">
                    <w:r>
                      <w:t>10</w:t>
                    </w:r>
                  </w:p>
                </w:txbxContent>
              </v:textbox>
            </v:rect>
            <v:rect id="_x0000_s13643" style="position:absolute;left:6275;top:4365;width:645;height:380" strokecolor="white">
              <v:textbox style="mso-next-textbox:#_x0000_s13643">
                <w:txbxContent>
                  <w:p w:rsidR="005659B5" w:rsidRDefault="005659B5" w:rsidP="00BC14DB">
                    <w:r>
                      <w:t>20</w:t>
                    </w:r>
                  </w:p>
                </w:txbxContent>
              </v:textbox>
            </v:rect>
            <v:rect id="_x0000_s13644" style="position:absolute;left:6855;top:4365;width:513;height:380" strokecolor="white">
              <v:textbox style="mso-next-textbox:#_x0000_s13644">
                <w:txbxContent>
                  <w:p w:rsidR="005659B5" w:rsidRDefault="005659B5" w:rsidP="00BC14DB">
                    <w:r>
                      <w:t>30</w:t>
                    </w:r>
                  </w:p>
                </w:txbxContent>
              </v:textbox>
            </v:rect>
            <v:rect id="_x0000_s13645" style="position:absolute;left:7818;top:4364;width:515;height:379" strokecolor="white">
              <v:textbox style="mso-next-textbox:#_x0000_s13645">
                <w:txbxContent>
                  <w:p w:rsidR="005659B5" w:rsidRDefault="005659B5" w:rsidP="00BC14DB">
                    <w:r>
                      <w:t>50</w:t>
                    </w:r>
                  </w:p>
                </w:txbxContent>
              </v:textbox>
            </v:rect>
            <v:rect id="_x0000_s13646" style="position:absolute;left:8268;top:4956;width:514;height:382" strokecolor="white">
              <v:textbox style="mso-next-textbox:#_x0000_s13646">
                <w:txbxContent>
                  <w:p w:rsidR="005659B5" w:rsidRDefault="005659B5" w:rsidP="00BC14DB">
                    <w:r>
                      <w:t>60</w:t>
                    </w:r>
                  </w:p>
                </w:txbxContent>
              </v:textbox>
            </v:rect>
            <v:rect id="_x0000_s13647" style="position:absolute;left:2685;top:4367;width:513;height:380" strokecolor="white">
              <v:textbox style="mso-next-textbox:#_x0000_s13647">
                <w:txbxContent>
                  <w:p w:rsidR="005659B5" w:rsidRDefault="005659B5" w:rsidP="00BC14DB">
                    <w:r>
                      <w:t>-50</w:t>
                    </w:r>
                  </w:p>
                </w:txbxContent>
              </v:textbox>
            </v:rect>
            <v:line id="_x0000_s13648" style="position:absolute" from="3511,4829" to="3896,4831">
              <v:stroke endarrow="oval"/>
            </v:line>
            <v:rect id="_x0000_s13652" style="position:absolute;left:4669;top:4893;width:513;height:337" strokecolor="white">
              <v:textbox style="mso-next-textbox:#_x0000_s13652">
                <w:txbxContent>
                  <w:p w:rsidR="005659B5" w:rsidRPr="00BC7B45" w:rsidRDefault="005659B5" w:rsidP="00BC14DB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line id="_x0000_s13660" style="position:absolute" from="4938,5213" to="8011,5216" strokecolor="#00b050" strokeweight="2pt"/>
            <v:rect id="_x0000_s13661" style="position:absolute;left:6211;top:4905;width:513;height:254" strokecolor="white">
              <v:textbox style="mso-next-textbox:#_x0000_s13661">
                <w:txbxContent>
                  <w:p w:rsidR="005659B5" w:rsidRPr="00BC7B45" w:rsidRDefault="005659B5" w:rsidP="00BC14DB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  </w:t>
                    </w:r>
                    <w:r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shape id="_x0000_s13662" type="#_x0000_t32" style="position:absolute;left:7464;top:5412;width:547;height:1" o:connectortype="straight" strokecolor="#00b050" strokeweight="2pt"/>
            <v:shape id="_x0000_s13663" type="#_x0000_t32" style="position:absolute;left:8010;top:5230;width:1;height:196;flip:x" o:connectortype="straight" strokecolor="#00b050" strokeweight="2pt"/>
            <v:rect id="_x0000_s13664" style="position:absolute;left:8606;top:5465;width:688;height:341" strokecolor="white [3212]">
              <v:textbox style="mso-next-textbox:#_x0000_s13664">
                <w:txbxContent>
                  <w:p w:rsidR="005659B5" w:rsidRPr="00CB435D" w:rsidRDefault="005659B5" w:rsidP="00BC14DB">
                    <w:pPr>
                      <w:rPr>
                        <w:lang w:val="en-US"/>
                      </w:rPr>
                    </w:pPr>
                    <w:r>
                      <w:t>σχ.23</w:t>
                    </w:r>
                  </w:p>
                </w:txbxContent>
              </v:textbox>
            </v:rect>
            <v:rect id="_x0000_s13669" style="position:absolute;left:8698;top:4022;width:688;height:342" strokecolor="white [3212]">
              <v:textbox style="mso-next-textbox:#_x0000_s13669">
                <w:txbxContent>
                  <w:p w:rsidR="005659B5" w:rsidRPr="00703AC1" w:rsidRDefault="005659B5" w:rsidP="00BC14DB">
                    <w:r>
                      <w:t>σχ.123</w:t>
                    </w:r>
                  </w:p>
                </w:txbxContent>
              </v:textbox>
            </v:rect>
            <v:rect id="_x0000_s13672" style="position:absolute;left:6275;top:4068;width:449;height:382" strokecolor="white [3212]">
              <v:textbox>
                <w:txbxContent>
                  <w:p w:rsidR="005659B5" w:rsidRPr="00BC14DB" w:rsidRDefault="005659B5" w:rsidP="00BC14DB">
                    <w:pPr>
                      <w:rPr>
                        <w:b/>
                        <w:lang w:val="en-US"/>
                      </w:rPr>
                    </w:pPr>
                    <w:r w:rsidRPr="00BC14DB">
                      <w:rPr>
                        <w:b/>
                      </w:rPr>
                      <w:t>(</w:t>
                    </w:r>
                    <w:r w:rsidRPr="00BC14DB">
                      <w:rPr>
                        <w:b/>
                        <w:lang w:val="en-US"/>
                      </w:rPr>
                      <w:t>t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2</w:t>
                    </w:r>
                    <w:r w:rsidRPr="00BC14DB">
                      <w:rPr>
                        <w:b/>
                        <w:vertAlign w:val="subscript"/>
                        <w:lang w:val="en-US"/>
                      </w:rPr>
                      <w:t xml:space="preserve"> </w:t>
                    </w:r>
                    <w:r w:rsidRPr="00BC14DB">
                      <w:rPr>
                        <w:b/>
                        <w:lang w:val="en-US"/>
                      </w:rPr>
                      <w:t>)</w:t>
                    </w:r>
                  </w:p>
                </w:txbxContent>
              </v:textbox>
            </v:rect>
            <w10:wrap type="square"/>
          </v:group>
        </w:pict>
      </w:r>
    </w:p>
    <w:p w:rsidR="0055370A" w:rsidRPr="00C24E34" w:rsidRDefault="0055370A" w:rsidP="00716621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Να υπολογίσετε τη μέση ταχύτητα στις διαδρομές:</w:t>
      </w:r>
    </w:p>
    <w:p w:rsidR="0055370A" w:rsidRPr="00C24E34" w:rsidRDefault="0055370A" w:rsidP="00716621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α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Α</w:t>
      </w:r>
      <w:r w:rsidR="003208ED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Β,    </w:t>
      </w:r>
      <w:r w:rsidR="00150AE8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β</w:t>
      </w:r>
      <w:r w:rsidR="003208ED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.</w:t>
      </w:r>
      <w:r w:rsidR="003208ED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ΑΓΔ</w:t>
      </w:r>
    </w:p>
    <w:p w:rsidR="00CE0327" w:rsidRDefault="003208ED" w:rsidP="00716621">
      <w:pPr>
        <w:rPr>
          <w:rFonts w:asciiTheme="majorHAnsi" w:hAnsiTheme="majorHAnsi"/>
          <w:b/>
          <w:bCs/>
          <w:sz w:val="28"/>
          <w:szCs w:val="28"/>
        </w:rPr>
      </w:pPr>
      <w:r>
        <w:rPr>
          <w:rFonts w:asciiTheme="majorHAnsi" w:hAnsiTheme="majorHAnsi"/>
          <w:b/>
          <w:bCs/>
          <w:sz w:val="28"/>
          <w:szCs w:val="28"/>
        </w:rPr>
        <w:t>Λύση:</w:t>
      </w:r>
    </w:p>
    <w:p w:rsidR="00CE0327" w:rsidRPr="001D493F" w:rsidRDefault="003208ED" w:rsidP="00716621">
      <w:pPr>
        <w:rPr>
          <w:rFonts w:asciiTheme="majorHAnsi" w:hAnsiTheme="majorHAnsi"/>
          <w:b/>
          <w:bCs/>
          <w:sz w:val="28"/>
          <w:szCs w:val="28"/>
        </w:rPr>
      </w:pPr>
      <w:r w:rsidRPr="003208ED">
        <w:rPr>
          <w:rFonts w:asciiTheme="majorHAnsi" w:hAnsiTheme="majorHAnsi"/>
          <w:b/>
          <w:bCs/>
          <w:sz w:val="28"/>
          <w:szCs w:val="28"/>
        </w:rPr>
        <w:t>α</w:t>
      </w:r>
      <w:r w:rsidRPr="001D493F">
        <w:rPr>
          <w:rFonts w:asciiTheme="majorHAnsi" w:hAnsiTheme="majorHAnsi"/>
          <w:b/>
          <w:bCs/>
          <w:sz w:val="28"/>
          <w:szCs w:val="28"/>
        </w:rPr>
        <w:t>.</w:t>
      </w:r>
      <w:r w:rsidR="00150AE8">
        <w:rPr>
          <w:rFonts w:asciiTheme="majorHAnsi" w:hAnsiTheme="majorHAnsi"/>
          <w:b/>
          <w:bCs/>
          <w:sz w:val="28"/>
          <w:szCs w:val="28"/>
        </w:rPr>
        <w:t xml:space="preserve">Διαδρομή </w:t>
      </w:r>
      <w:r>
        <w:rPr>
          <w:rFonts w:asciiTheme="majorHAnsi" w:hAnsiTheme="majorHAnsi"/>
          <w:bCs/>
          <w:sz w:val="28"/>
          <w:szCs w:val="28"/>
        </w:rPr>
        <w:t>ΑΒ</w:t>
      </w:r>
    </w:p>
    <w:p w:rsidR="003208ED" w:rsidRPr="001D493F" w:rsidRDefault="003208ED" w:rsidP="00716621">
      <w:pPr>
        <w:rPr>
          <w:rFonts w:asciiTheme="majorHAnsi" w:hAnsiTheme="majorHAnsi"/>
          <w:b/>
          <w:bCs/>
          <w:sz w:val="28"/>
          <w:szCs w:val="28"/>
        </w:rPr>
      </w:pPr>
      <w:r w:rsidRPr="003208ED">
        <w:rPr>
          <w:rFonts w:asciiTheme="majorHAnsi" w:hAnsiTheme="majorHAnsi"/>
          <w:bCs/>
          <w:sz w:val="28"/>
          <w:szCs w:val="28"/>
          <w:lang w:val="en-US"/>
        </w:rPr>
        <w:t>S</w:t>
      </w:r>
      <w:r w:rsidRPr="003208ED">
        <w:rPr>
          <w:rFonts w:asciiTheme="majorHAnsi" w:hAnsiTheme="majorHAnsi"/>
          <w:bCs/>
          <w:sz w:val="28"/>
          <w:szCs w:val="28"/>
          <w:vertAlign w:val="subscript"/>
        </w:rPr>
        <w:t>ΑΒ</w:t>
      </w:r>
      <w:r w:rsidRPr="001D493F">
        <w:rPr>
          <w:rFonts w:asciiTheme="majorHAnsi" w:hAnsiTheme="majorHAnsi"/>
          <w:bCs/>
          <w:sz w:val="28"/>
          <w:szCs w:val="28"/>
        </w:rPr>
        <w:t>=30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m</w:t>
      </w:r>
      <w:r w:rsidRPr="001D493F">
        <w:rPr>
          <w:rFonts w:asciiTheme="majorHAnsi" w:hAnsiTheme="majorHAnsi"/>
          <w:b/>
          <w:bCs/>
          <w:sz w:val="28"/>
          <w:szCs w:val="28"/>
        </w:rPr>
        <w:t xml:space="preserve"> ,     </w:t>
      </w:r>
    </w:p>
    <w:p w:rsidR="00CE0327" w:rsidRPr="003208ED" w:rsidRDefault="003208ED" w:rsidP="00716621">
      <w:pPr>
        <w:rPr>
          <w:rFonts w:asciiTheme="majorHAnsi" w:hAnsiTheme="majorHAnsi"/>
          <w:b/>
          <w:bCs/>
          <w:sz w:val="28"/>
          <w:szCs w:val="28"/>
          <w:lang w:val="en-US"/>
        </w:rPr>
      </w:pPr>
      <w:r w:rsidRPr="003208ED">
        <w:rPr>
          <w:rFonts w:asciiTheme="majorHAnsi" w:hAnsiTheme="majorHAnsi"/>
          <w:bCs/>
          <w:sz w:val="28"/>
          <w:szCs w:val="28"/>
        </w:rPr>
        <w:t>Δ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t</w:t>
      </w:r>
      <w:r w:rsidRPr="003208ED">
        <w:rPr>
          <w:rFonts w:asciiTheme="majorHAnsi" w:hAnsiTheme="majorHAnsi"/>
          <w:bCs/>
          <w:sz w:val="28"/>
          <w:szCs w:val="28"/>
          <w:vertAlign w:val="subscript"/>
          <w:lang w:val="en-US"/>
        </w:rPr>
        <w:t>AB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=t</w:t>
      </w:r>
      <w:r w:rsidRPr="003208ED">
        <w:rPr>
          <w:rFonts w:asciiTheme="majorHAnsi" w:hAnsiTheme="majorHAnsi"/>
          <w:bCs/>
          <w:sz w:val="28"/>
          <w:szCs w:val="28"/>
          <w:vertAlign w:val="subscript"/>
          <w:lang w:val="en-US"/>
        </w:rPr>
        <w:t xml:space="preserve">2 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– t</w:t>
      </w:r>
      <w:r w:rsidRPr="003208ED">
        <w:rPr>
          <w:rFonts w:asciiTheme="majorHAnsi" w:hAnsiTheme="majorHAnsi"/>
          <w:bCs/>
          <w:sz w:val="28"/>
          <w:szCs w:val="28"/>
          <w:vertAlign w:val="subscript"/>
          <w:lang w:val="en-US"/>
        </w:rPr>
        <w:t>1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=2s- 0s</w:t>
      </w:r>
      <w:r>
        <w:rPr>
          <w:rFonts w:asciiTheme="majorHAnsi" w:hAnsiTheme="majorHAnsi"/>
          <w:bCs/>
          <w:sz w:val="28"/>
          <w:szCs w:val="28"/>
          <w:lang w:val="en-US"/>
        </w:rPr>
        <w:t xml:space="preserve"> =2s</w:t>
      </w:r>
    </w:p>
    <w:p w:rsidR="003C558D" w:rsidRPr="001D493F" w:rsidRDefault="003208ED" w:rsidP="003C558D">
      <w:pPr>
        <w:rPr>
          <w:rFonts w:asciiTheme="majorHAnsi" w:hAnsiTheme="majorHAnsi"/>
          <w:b/>
          <w:bCs/>
          <w:sz w:val="28"/>
          <w:szCs w:val="28"/>
          <w:lang w:val="en-US"/>
        </w:rPr>
      </w:pPr>
      <w:r w:rsidRPr="00026938">
        <w:rPr>
          <w:rFonts w:asciiTheme="majorHAnsi" w:hAnsiTheme="majorHAnsi"/>
          <w:bCs/>
          <w:position w:val="-34"/>
          <w:sz w:val="28"/>
          <w:szCs w:val="28"/>
        </w:rPr>
        <w:object w:dxaOrig="1140" w:dyaOrig="780">
          <v:shape id="_x0000_i1182" type="#_x0000_t75" style="width:57pt;height:39pt" o:ole="">
            <v:imagedata r:id="rId321" o:title=""/>
          </v:shape>
          <o:OLEObject Type="Embed" ProgID="Equation.DSMT4" ShapeID="_x0000_i1182" DrawAspect="Content" ObjectID="_1691743901" r:id="rId322"/>
        </w:object>
      </w:r>
      <w:r w:rsidR="003C558D" w:rsidRPr="001D493F">
        <w:rPr>
          <w:rFonts w:asciiTheme="majorHAnsi" w:hAnsiTheme="majorHAnsi"/>
          <w:bCs/>
          <w:sz w:val="28"/>
          <w:szCs w:val="28"/>
          <w:lang w:val="en-US"/>
        </w:rPr>
        <w:t>=</w:t>
      </w:r>
      <w:r w:rsidR="003C558D" w:rsidRPr="003C558D">
        <w:rPr>
          <w:rFonts w:asciiTheme="majorHAnsi" w:hAnsiTheme="majorHAnsi"/>
          <w:bCs/>
          <w:position w:val="-28"/>
          <w:sz w:val="28"/>
          <w:szCs w:val="28"/>
        </w:rPr>
        <w:object w:dxaOrig="1460" w:dyaOrig="720">
          <v:shape id="_x0000_i1183" type="#_x0000_t75" style="width:72.75pt;height:36pt" o:ole="">
            <v:imagedata r:id="rId323" o:title=""/>
          </v:shape>
          <o:OLEObject Type="Embed" ProgID="Equation.DSMT4" ShapeID="_x0000_i1183" DrawAspect="Content" ObjectID="_1691743902" r:id="rId324"/>
        </w:object>
      </w:r>
      <w:r w:rsidR="003C558D" w:rsidRPr="001D493F">
        <w:rPr>
          <w:rFonts w:asciiTheme="majorHAnsi" w:hAnsiTheme="majorHAnsi"/>
          <w:bCs/>
          <w:sz w:val="28"/>
          <w:szCs w:val="28"/>
          <w:lang w:val="en-US"/>
        </w:rPr>
        <w:t xml:space="preserve">,             </w:t>
      </w:r>
      <w:r w:rsidR="003C558D" w:rsidRPr="003C558D">
        <w:rPr>
          <w:rFonts w:asciiTheme="majorHAnsi" w:hAnsiTheme="majorHAnsi"/>
          <w:bCs/>
          <w:position w:val="-16"/>
          <w:sz w:val="28"/>
          <w:szCs w:val="28"/>
        </w:rPr>
        <w:object w:dxaOrig="580" w:dyaOrig="420">
          <v:shape id="_x0000_i1184" type="#_x0000_t75" style="width:29.25pt;height:21pt" o:ole="">
            <v:imagedata r:id="rId325" o:title=""/>
          </v:shape>
          <o:OLEObject Type="Embed" ProgID="Equation.DSMT4" ShapeID="_x0000_i1184" DrawAspect="Content" ObjectID="_1691743903" r:id="rId326"/>
        </w:object>
      </w:r>
      <w:r w:rsidR="003C558D" w:rsidRPr="001D493F">
        <w:rPr>
          <w:rFonts w:asciiTheme="majorHAnsi" w:hAnsiTheme="majorHAnsi"/>
          <w:bCs/>
          <w:sz w:val="28"/>
          <w:szCs w:val="28"/>
          <w:lang w:val="en-US"/>
        </w:rPr>
        <w:t>=</w:t>
      </w:r>
      <w:r w:rsidR="003C558D" w:rsidRPr="003C558D">
        <w:rPr>
          <w:rFonts w:asciiTheme="majorHAnsi" w:hAnsiTheme="majorHAnsi"/>
          <w:bCs/>
          <w:position w:val="-28"/>
          <w:sz w:val="28"/>
          <w:szCs w:val="28"/>
        </w:rPr>
        <w:object w:dxaOrig="700" w:dyaOrig="720">
          <v:shape id="_x0000_i1185" type="#_x0000_t75" style="width:35.25pt;height:36pt" o:ole="">
            <v:imagedata r:id="rId327" o:title=""/>
          </v:shape>
          <o:OLEObject Type="Embed" ProgID="Equation.DSMT4" ShapeID="_x0000_i1185" DrawAspect="Content" ObjectID="_1691743904" r:id="rId328"/>
        </w:object>
      </w:r>
    </w:p>
    <w:p w:rsidR="003C558D" w:rsidRPr="00150AE8" w:rsidRDefault="00150AE8" w:rsidP="003C558D">
      <w:pPr>
        <w:rPr>
          <w:rFonts w:asciiTheme="majorHAnsi" w:hAnsiTheme="majorHAnsi"/>
          <w:b/>
          <w:bCs/>
          <w:sz w:val="28"/>
          <w:szCs w:val="28"/>
          <w:lang w:val="en-US"/>
        </w:rPr>
      </w:pPr>
      <w:r>
        <w:rPr>
          <w:rFonts w:asciiTheme="majorHAnsi" w:hAnsiTheme="majorHAnsi"/>
          <w:b/>
          <w:bCs/>
          <w:sz w:val="28"/>
          <w:szCs w:val="28"/>
        </w:rPr>
        <w:t>β</w:t>
      </w:r>
      <w:r w:rsidR="003C558D" w:rsidRPr="00150AE8">
        <w:rPr>
          <w:rFonts w:asciiTheme="majorHAnsi" w:hAnsiTheme="majorHAnsi"/>
          <w:b/>
          <w:bCs/>
          <w:sz w:val="28"/>
          <w:szCs w:val="28"/>
          <w:lang w:val="en-US"/>
        </w:rPr>
        <w:t>.</w:t>
      </w:r>
      <w:r>
        <w:rPr>
          <w:rFonts w:asciiTheme="majorHAnsi" w:hAnsiTheme="majorHAnsi"/>
          <w:b/>
          <w:bCs/>
          <w:sz w:val="28"/>
          <w:szCs w:val="28"/>
        </w:rPr>
        <w:t>Διαδρομή</w:t>
      </w:r>
      <w:r w:rsidRPr="00150AE8">
        <w:rPr>
          <w:rFonts w:asciiTheme="majorHAnsi" w:hAnsiTheme="majorHAnsi"/>
          <w:b/>
          <w:bCs/>
          <w:sz w:val="28"/>
          <w:szCs w:val="28"/>
          <w:lang w:val="en-US"/>
        </w:rPr>
        <w:t xml:space="preserve">  </w:t>
      </w:r>
      <w:r w:rsidR="003C558D">
        <w:rPr>
          <w:rFonts w:asciiTheme="majorHAnsi" w:hAnsiTheme="majorHAnsi"/>
          <w:bCs/>
          <w:sz w:val="28"/>
          <w:szCs w:val="28"/>
        </w:rPr>
        <w:t>Α</w:t>
      </w:r>
      <w:r w:rsidRPr="00150AE8">
        <w:rPr>
          <w:rFonts w:asciiTheme="majorHAnsi" w:hAnsiTheme="majorHAnsi"/>
          <w:bCs/>
          <w:sz w:val="28"/>
          <w:szCs w:val="28"/>
        </w:rPr>
        <w:t>Γ</w:t>
      </w:r>
      <w:r>
        <w:rPr>
          <w:rFonts w:asciiTheme="majorHAnsi" w:hAnsiTheme="majorHAnsi"/>
          <w:bCs/>
          <w:sz w:val="28"/>
          <w:szCs w:val="28"/>
        </w:rPr>
        <w:t>Δ</w:t>
      </w:r>
    </w:p>
    <w:p w:rsidR="00150AE8" w:rsidRPr="00150AE8" w:rsidRDefault="00150AE8" w:rsidP="00150AE8">
      <w:pPr>
        <w:rPr>
          <w:rFonts w:asciiTheme="majorHAnsi" w:hAnsiTheme="majorHAnsi"/>
          <w:bCs/>
          <w:sz w:val="28"/>
          <w:szCs w:val="28"/>
        </w:rPr>
      </w:pPr>
      <w:r w:rsidRPr="003208ED">
        <w:rPr>
          <w:rFonts w:asciiTheme="majorHAnsi" w:hAnsiTheme="majorHAnsi"/>
          <w:bCs/>
          <w:sz w:val="28"/>
          <w:szCs w:val="28"/>
          <w:lang w:val="en-US"/>
        </w:rPr>
        <w:t>S</w:t>
      </w:r>
      <w:r w:rsidRPr="003208ED">
        <w:rPr>
          <w:rFonts w:asciiTheme="majorHAnsi" w:hAnsiTheme="majorHAnsi"/>
          <w:bCs/>
          <w:sz w:val="28"/>
          <w:szCs w:val="28"/>
          <w:vertAlign w:val="subscript"/>
        </w:rPr>
        <w:t>Α</w:t>
      </w:r>
      <w:r>
        <w:rPr>
          <w:rFonts w:asciiTheme="majorHAnsi" w:hAnsiTheme="majorHAnsi"/>
          <w:bCs/>
          <w:sz w:val="28"/>
          <w:szCs w:val="28"/>
          <w:vertAlign w:val="subscript"/>
        </w:rPr>
        <w:t>ΓΔ</w:t>
      </w:r>
      <w:r w:rsidRPr="00150AE8">
        <w:rPr>
          <w:rFonts w:asciiTheme="majorHAnsi" w:hAnsiTheme="majorHAnsi"/>
          <w:bCs/>
          <w:sz w:val="28"/>
          <w:szCs w:val="28"/>
        </w:rPr>
        <w:t>=</w:t>
      </w:r>
      <w:r>
        <w:rPr>
          <w:rFonts w:asciiTheme="majorHAnsi" w:hAnsiTheme="majorHAnsi"/>
          <w:bCs/>
          <w:sz w:val="28"/>
          <w:szCs w:val="28"/>
          <w:lang w:val="en-US"/>
        </w:rPr>
        <w:t>d</w:t>
      </w:r>
      <w:r w:rsidRPr="00150AE8">
        <w:rPr>
          <w:rFonts w:asciiTheme="majorHAnsi" w:hAnsiTheme="majorHAnsi"/>
          <w:bCs/>
          <w:sz w:val="28"/>
          <w:szCs w:val="28"/>
          <w:vertAlign w:val="subscript"/>
        </w:rPr>
        <w:t>ΑΓ</w:t>
      </w:r>
      <w:r>
        <w:rPr>
          <w:rFonts w:asciiTheme="majorHAnsi" w:hAnsiTheme="majorHAnsi"/>
          <w:bCs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b/>
          <w:bCs/>
          <w:sz w:val="28"/>
          <w:szCs w:val="28"/>
        </w:rPr>
        <w:t>+</w:t>
      </w:r>
      <w:r w:rsidRPr="00150AE8">
        <w:rPr>
          <w:rFonts w:asciiTheme="majorHAnsi" w:hAnsiTheme="majorHAnsi"/>
          <w:b/>
          <w:bCs/>
          <w:sz w:val="28"/>
          <w:szCs w:val="28"/>
        </w:rPr>
        <w:t xml:space="preserve"> </w:t>
      </w:r>
      <w:r>
        <w:rPr>
          <w:rFonts w:asciiTheme="majorHAnsi" w:hAnsiTheme="majorHAnsi"/>
          <w:bCs/>
          <w:sz w:val="28"/>
          <w:szCs w:val="28"/>
          <w:lang w:val="en-US"/>
        </w:rPr>
        <w:t>d</w:t>
      </w:r>
      <w:r w:rsidR="00183469">
        <w:rPr>
          <w:rFonts w:asciiTheme="majorHAnsi" w:hAnsiTheme="majorHAnsi"/>
          <w:bCs/>
          <w:sz w:val="28"/>
          <w:szCs w:val="28"/>
          <w:vertAlign w:val="subscript"/>
        </w:rPr>
        <w:t>ΓΔ</w:t>
      </w:r>
      <w:r w:rsidRPr="00150AE8">
        <w:rPr>
          <w:rFonts w:asciiTheme="majorHAnsi" w:hAnsiTheme="majorHAnsi"/>
          <w:b/>
          <w:bCs/>
          <w:sz w:val="28"/>
          <w:szCs w:val="28"/>
        </w:rPr>
        <w:t xml:space="preserve">,     </w:t>
      </w:r>
      <w:r w:rsidRPr="00150AE8">
        <w:rPr>
          <w:rFonts w:asciiTheme="majorHAnsi" w:hAnsiTheme="majorHAnsi"/>
          <w:bCs/>
          <w:sz w:val="28"/>
          <w:szCs w:val="28"/>
        </w:rPr>
        <w:t xml:space="preserve">(Θυμίζουμε ότι με </w:t>
      </w:r>
      <w:r w:rsidRPr="00150AE8">
        <w:rPr>
          <w:rFonts w:asciiTheme="majorHAnsi" w:hAnsiTheme="majorHAnsi"/>
          <w:bCs/>
          <w:sz w:val="28"/>
          <w:szCs w:val="28"/>
          <w:lang w:val="en-US"/>
        </w:rPr>
        <w:t>d</w:t>
      </w:r>
      <w:r w:rsidRPr="00150AE8">
        <w:rPr>
          <w:rFonts w:asciiTheme="majorHAnsi" w:hAnsiTheme="majorHAnsi"/>
          <w:bCs/>
          <w:sz w:val="28"/>
          <w:szCs w:val="28"/>
        </w:rPr>
        <w:t xml:space="preserve"> συμβολίζουμε την απόσταση δύο σημείων)</w:t>
      </w:r>
    </w:p>
    <w:p w:rsidR="00150AE8" w:rsidRPr="00BE615F" w:rsidRDefault="00150AE8" w:rsidP="00150AE8">
      <w:pPr>
        <w:rPr>
          <w:rFonts w:asciiTheme="majorHAnsi" w:hAnsiTheme="majorHAnsi"/>
          <w:bCs/>
          <w:sz w:val="28"/>
          <w:szCs w:val="28"/>
          <w:lang w:val="en-US"/>
        </w:rPr>
      </w:pPr>
      <w:r w:rsidRPr="00036B6D">
        <w:rPr>
          <w:rFonts w:asciiTheme="majorHAnsi" w:hAnsiTheme="majorHAnsi"/>
          <w:bCs/>
          <w:sz w:val="28"/>
          <w:szCs w:val="28"/>
          <w:lang w:val="en-US"/>
        </w:rPr>
        <w:t>S</w:t>
      </w:r>
      <w:r w:rsidRPr="00036B6D">
        <w:rPr>
          <w:rFonts w:asciiTheme="majorHAnsi" w:hAnsiTheme="majorHAnsi"/>
          <w:bCs/>
          <w:sz w:val="28"/>
          <w:szCs w:val="28"/>
          <w:vertAlign w:val="subscript"/>
        </w:rPr>
        <w:t>ΑΓΔ</w:t>
      </w:r>
      <w:r w:rsidRPr="00036B6D">
        <w:rPr>
          <w:rFonts w:asciiTheme="majorHAnsi" w:hAnsiTheme="majorHAnsi"/>
          <w:bCs/>
          <w:sz w:val="28"/>
          <w:szCs w:val="28"/>
          <w:lang w:val="en-US"/>
        </w:rPr>
        <w:t>=</w:t>
      </w:r>
      <w:r w:rsidRPr="00036B6D">
        <w:rPr>
          <w:rFonts w:asciiTheme="majorHAnsi" w:hAnsiTheme="majorHAnsi"/>
          <w:bCs/>
          <w:sz w:val="28"/>
          <w:szCs w:val="28"/>
          <w:vertAlign w:val="subscript"/>
          <w:lang w:val="en-US"/>
        </w:rPr>
        <w:t xml:space="preserve"> </w:t>
      </w:r>
      <w:r w:rsidR="00036B6D" w:rsidRPr="001A411B">
        <w:rPr>
          <w:rFonts w:asciiTheme="majorHAnsi" w:hAnsiTheme="majorHAnsi"/>
          <w:position w:val="-14"/>
          <w:sz w:val="28"/>
          <w:szCs w:val="28"/>
        </w:rPr>
        <w:object w:dxaOrig="9420" w:dyaOrig="420">
          <v:shape id="_x0000_i1186" type="#_x0000_t75" style="width:472.5pt;height:21pt" o:ole="">
            <v:imagedata r:id="rId329" o:title=""/>
          </v:shape>
          <o:OLEObject Type="Embed" ProgID="Equation.DSMT4" ShapeID="_x0000_i1186" DrawAspect="Content" ObjectID="_1691743905" r:id="rId330"/>
        </w:object>
      </w:r>
    </w:p>
    <w:p w:rsidR="00150AE8" w:rsidRPr="003208ED" w:rsidRDefault="00150AE8" w:rsidP="00150AE8">
      <w:pPr>
        <w:rPr>
          <w:rFonts w:asciiTheme="majorHAnsi" w:hAnsiTheme="majorHAnsi"/>
          <w:b/>
          <w:bCs/>
          <w:sz w:val="28"/>
          <w:szCs w:val="28"/>
          <w:lang w:val="en-US"/>
        </w:rPr>
      </w:pPr>
      <w:r w:rsidRPr="003208ED">
        <w:rPr>
          <w:rFonts w:asciiTheme="majorHAnsi" w:hAnsiTheme="majorHAnsi"/>
          <w:bCs/>
          <w:sz w:val="28"/>
          <w:szCs w:val="28"/>
        </w:rPr>
        <w:t>Δ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t</w:t>
      </w:r>
      <w:r w:rsidRPr="003208ED">
        <w:rPr>
          <w:rFonts w:asciiTheme="majorHAnsi" w:hAnsiTheme="majorHAnsi"/>
          <w:bCs/>
          <w:sz w:val="28"/>
          <w:szCs w:val="28"/>
          <w:vertAlign w:val="subscript"/>
          <w:lang w:val="en-US"/>
        </w:rPr>
        <w:t>A</w:t>
      </w:r>
      <w:r w:rsidR="00036B6D">
        <w:rPr>
          <w:rFonts w:asciiTheme="majorHAnsi" w:hAnsiTheme="majorHAnsi"/>
          <w:bCs/>
          <w:sz w:val="28"/>
          <w:szCs w:val="28"/>
          <w:vertAlign w:val="subscript"/>
        </w:rPr>
        <w:t>ΓΔ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=t</w:t>
      </w:r>
      <w:r w:rsidR="00036B6D" w:rsidRPr="00036B6D">
        <w:rPr>
          <w:rFonts w:asciiTheme="majorHAnsi" w:hAnsiTheme="majorHAnsi"/>
          <w:bCs/>
          <w:sz w:val="28"/>
          <w:szCs w:val="28"/>
          <w:vertAlign w:val="subscript"/>
          <w:lang w:val="en-US"/>
        </w:rPr>
        <w:t>4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– t</w:t>
      </w:r>
      <w:r w:rsidRPr="003208ED">
        <w:rPr>
          <w:rFonts w:asciiTheme="majorHAnsi" w:hAnsiTheme="majorHAnsi"/>
          <w:bCs/>
          <w:sz w:val="28"/>
          <w:szCs w:val="28"/>
          <w:vertAlign w:val="subscript"/>
          <w:lang w:val="en-US"/>
        </w:rPr>
        <w:t>1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=</w:t>
      </w:r>
      <w:r w:rsidR="00036B6D" w:rsidRPr="00036B6D">
        <w:rPr>
          <w:rFonts w:asciiTheme="majorHAnsi" w:hAnsiTheme="majorHAnsi"/>
          <w:bCs/>
          <w:sz w:val="28"/>
          <w:szCs w:val="28"/>
          <w:lang w:val="en-US"/>
        </w:rPr>
        <w:t>7</w:t>
      </w:r>
      <w:r w:rsidRPr="003208ED">
        <w:rPr>
          <w:rFonts w:asciiTheme="majorHAnsi" w:hAnsiTheme="majorHAnsi"/>
          <w:bCs/>
          <w:sz w:val="28"/>
          <w:szCs w:val="28"/>
          <w:lang w:val="en-US"/>
        </w:rPr>
        <w:t>s- 0s</w:t>
      </w:r>
      <w:r w:rsidR="00036B6D">
        <w:rPr>
          <w:rFonts w:asciiTheme="majorHAnsi" w:hAnsiTheme="majorHAnsi"/>
          <w:bCs/>
          <w:sz w:val="28"/>
          <w:szCs w:val="28"/>
          <w:lang w:val="en-US"/>
        </w:rPr>
        <w:t xml:space="preserve"> =</w:t>
      </w:r>
      <w:r w:rsidR="00036B6D" w:rsidRPr="00036B6D">
        <w:rPr>
          <w:rFonts w:asciiTheme="majorHAnsi" w:hAnsiTheme="majorHAnsi"/>
          <w:bCs/>
          <w:sz w:val="28"/>
          <w:szCs w:val="28"/>
          <w:lang w:val="en-US"/>
        </w:rPr>
        <w:t>7</w:t>
      </w:r>
      <w:r>
        <w:rPr>
          <w:rFonts w:asciiTheme="majorHAnsi" w:hAnsiTheme="majorHAnsi"/>
          <w:bCs/>
          <w:sz w:val="28"/>
          <w:szCs w:val="28"/>
          <w:lang w:val="en-US"/>
        </w:rPr>
        <w:t>s</w:t>
      </w:r>
    </w:p>
    <w:p w:rsidR="00150AE8" w:rsidRPr="00036B6D" w:rsidRDefault="00150AE8" w:rsidP="00150AE8">
      <w:pPr>
        <w:rPr>
          <w:rFonts w:asciiTheme="majorHAnsi" w:hAnsiTheme="majorHAnsi"/>
          <w:b/>
          <w:bCs/>
          <w:sz w:val="28"/>
          <w:szCs w:val="28"/>
        </w:rPr>
      </w:pPr>
      <w:r w:rsidRPr="00026938">
        <w:rPr>
          <w:rFonts w:asciiTheme="majorHAnsi" w:hAnsiTheme="majorHAnsi"/>
          <w:bCs/>
          <w:position w:val="-34"/>
          <w:sz w:val="28"/>
          <w:szCs w:val="28"/>
        </w:rPr>
        <w:object w:dxaOrig="1140" w:dyaOrig="780">
          <v:shape id="_x0000_i1187" type="#_x0000_t75" style="width:57pt;height:39pt" o:ole="">
            <v:imagedata r:id="rId321" o:title=""/>
          </v:shape>
          <o:OLEObject Type="Embed" ProgID="Equation.DSMT4" ShapeID="_x0000_i1187" DrawAspect="Content" ObjectID="_1691743906" r:id="rId331"/>
        </w:object>
      </w:r>
      <w:r w:rsidRPr="00036B6D">
        <w:rPr>
          <w:rFonts w:asciiTheme="majorHAnsi" w:hAnsiTheme="majorHAnsi"/>
          <w:bCs/>
          <w:sz w:val="28"/>
          <w:szCs w:val="28"/>
        </w:rPr>
        <w:t>=</w:t>
      </w:r>
      <w:r w:rsidR="00036B6D" w:rsidRPr="003C558D">
        <w:rPr>
          <w:rFonts w:asciiTheme="majorHAnsi" w:hAnsiTheme="majorHAnsi"/>
          <w:bCs/>
          <w:position w:val="-28"/>
          <w:sz w:val="28"/>
          <w:szCs w:val="28"/>
        </w:rPr>
        <w:object w:dxaOrig="1460" w:dyaOrig="720">
          <v:shape id="_x0000_i1188" type="#_x0000_t75" style="width:72.75pt;height:36pt" o:ole="">
            <v:imagedata r:id="rId332" o:title=""/>
          </v:shape>
          <o:OLEObject Type="Embed" ProgID="Equation.DSMT4" ShapeID="_x0000_i1188" DrawAspect="Content" ObjectID="_1691743907" r:id="rId333"/>
        </w:object>
      </w:r>
      <w:r w:rsidRPr="00036B6D">
        <w:rPr>
          <w:rFonts w:asciiTheme="majorHAnsi" w:hAnsiTheme="majorHAnsi"/>
          <w:bCs/>
          <w:sz w:val="28"/>
          <w:szCs w:val="28"/>
        </w:rPr>
        <w:t xml:space="preserve">,             </w:t>
      </w:r>
      <w:r w:rsidRPr="003C558D">
        <w:rPr>
          <w:rFonts w:asciiTheme="majorHAnsi" w:hAnsiTheme="majorHAnsi"/>
          <w:bCs/>
          <w:position w:val="-16"/>
          <w:sz w:val="28"/>
          <w:szCs w:val="28"/>
        </w:rPr>
        <w:object w:dxaOrig="580" w:dyaOrig="420">
          <v:shape id="_x0000_i1189" type="#_x0000_t75" style="width:29.25pt;height:21pt" o:ole="">
            <v:imagedata r:id="rId325" o:title=""/>
          </v:shape>
          <o:OLEObject Type="Embed" ProgID="Equation.DSMT4" ShapeID="_x0000_i1189" DrawAspect="Content" ObjectID="_1691743908" r:id="rId334"/>
        </w:object>
      </w:r>
      <w:r w:rsidRPr="00036B6D">
        <w:rPr>
          <w:rFonts w:asciiTheme="majorHAnsi" w:hAnsiTheme="majorHAnsi"/>
          <w:bCs/>
          <w:sz w:val="28"/>
          <w:szCs w:val="28"/>
        </w:rPr>
        <w:t>=</w:t>
      </w:r>
      <w:r w:rsidR="00036B6D" w:rsidRPr="003C558D">
        <w:rPr>
          <w:rFonts w:asciiTheme="majorHAnsi" w:hAnsiTheme="majorHAnsi"/>
          <w:bCs/>
          <w:position w:val="-28"/>
          <w:sz w:val="28"/>
          <w:szCs w:val="28"/>
        </w:rPr>
        <w:object w:dxaOrig="700" w:dyaOrig="720">
          <v:shape id="_x0000_i1190" type="#_x0000_t75" style="width:35.25pt;height:36pt" o:ole="">
            <v:imagedata r:id="rId335" o:title=""/>
          </v:shape>
          <o:OLEObject Type="Embed" ProgID="Equation.DSMT4" ShapeID="_x0000_i1190" DrawAspect="Content" ObjectID="_1691743909" r:id="rId336"/>
        </w:object>
      </w:r>
    </w:p>
    <w:p w:rsidR="00CE0327" w:rsidRPr="00036B6D" w:rsidRDefault="00036B6D" w:rsidP="00716621">
      <w:pPr>
        <w:rPr>
          <w:rFonts w:asciiTheme="majorHAnsi" w:hAnsiTheme="majorHAnsi"/>
          <w:b/>
          <w:bCs/>
          <w:sz w:val="28"/>
          <w:szCs w:val="28"/>
        </w:rPr>
      </w:pPr>
      <w:r>
        <w:rPr>
          <w:rFonts w:asciiTheme="majorHAnsi" w:hAnsiTheme="majorHAnsi"/>
          <w:b/>
          <w:bCs/>
          <w:sz w:val="28"/>
          <w:szCs w:val="28"/>
        </w:rPr>
        <w:t xml:space="preserve">Παρατήρηση:Δεν απαιτείται να ακολουθηθεί ο παραπάνω υπολογισμός του διανυθέντος διαστήματος.Μπορεί να υπολογιστεί  και </w:t>
      </w:r>
      <w:r w:rsidR="00183469">
        <w:rPr>
          <w:rFonts w:asciiTheme="majorHAnsi" w:hAnsiTheme="majorHAnsi"/>
          <w:b/>
          <w:bCs/>
          <w:sz w:val="28"/>
          <w:szCs w:val="28"/>
        </w:rPr>
        <w:t>πιο γρήγορα ως εξής:</w:t>
      </w:r>
    </w:p>
    <w:p w:rsidR="00183469" w:rsidRDefault="00183469" w:rsidP="00CE0327">
      <w:pPr>
        <w:rPr>
          <w:rFonts w:asciiTheme="majorHAnsi" w:hAnsiTheme="majorHAnsi"/>
          <w:bCs/>
          <w:sz w:val="28"/>
          <w:szCs w:val="28"/>
        </w:rPr>
      </w:pPr>
      <w:r w:rsidRPr="003208ED">
        <w:rPr>
          <w:rFonts w:asciiTheme="majorHAnsi" w:hAnsiTheme="majorHAnsi"/>
          <w:bCs/>
          <w:sz w:val="28"/>
          <w:szCs w:val="28"/>
          <w:lang w:val="en-US"/>
        </w:rPr>
        <w:t>S</w:t>
      </w:r>
      <w:r w:rsidRPr="003208ED">
        <w:rPr>
          <w:rFonts w:asciiTheme="majorHAnsi" w:hAnsiTheme="majorHAnsi"/>
          <w:bCs/>
          <w:sz w:val="28"/>
          <w:szCs w:val="28"/>
          <w:vertAlign w:val="subscript"/>
        </w:rPr>
        <w:t>Α</w:t>
      </w:r>
      <w:r>
        <w:rPr>
          <w:rFonts w:asciiTheme="majorHAnsi" w:hAnsiTheme="majorHAnsi"/>
          <w:bCs/>
          <w:sz w:val="28"/>
          <w:szCs w:val="28"/>
          <w:vertAlign w:val="subscript"/>
        </w:rPr>
        <w:t>ΓΔ</w:t>
      </w:r>
      <w:r w:rsidRPr="00183469">
        <w:rPr>
          <w:rFonts w:asciiTheme="majorHAnsi" w:hAnsiTheme="majorHAnsi"/>
          <w:bCs/>
          <w:sz w:val="28"/>
          <w:szCs w:val="28"/>
        </w:rPr>
        <w:t xml:space="preserve">=(ΑΓ) </w:t>
      </w:r>
      <w:r w:rsidRPr="00183469">
        <w:rPr>
          <w:rFonts w:asciiTheme="majorHAnsi" w:hAnsiTheme="majorHAnsi"/>
          <w:b/>
          <w:bCs/>
          <w:sz w:val="28"/>
          <w:szCs w:val="28"/>
        </w:rPr>
        <w:t>+ (</w:t>
      </w:r>
      <w:r w:rsidRPr="00183469">
        <w:rPr>
          <w:rFonts w:asciiTheme="majorHAnsi" w:hAnsiTheme="majorHAnsi"/>
          <w:bCs/>
          <w:sz w:val="28"/>
          <w:szCs w:val="28"/>
        </w:rPr>
        <w:t>ΓΔ)=60</w:t>
      </w:r>
      <w:r w:rsidRPr="00183469">
        <w:rPr>
          <w:rFonts w:asciiTheme="majorHAnsi" w:hAnsiTheme="majorHAnsi"/>
          <w:bCs/>
          <w:sz w:val="28"/>
          <w:szCs w:val="28"/>
          <w:lang w:val="en-US"/>
        </w:rPr>
        <w:t>m</w:t>
      </w:r>
      <w:r w:rsidRPr="00183469">
        <w:rPr>
          <w:rFonts w:asciiTheme="majorHAnsi" w:hAnsiTheme="majorHAnsi"/>
          <w:bCs/>
          <w:sz w:val="28"/>
          <w:szCs w:val="28"/>
        </w:rPr>
        <w:t xml:space="preserve"> +10</w:t>
      </w:r>
      <w:r w:rsidRPr="00183469">
        <w:rPr>
          <w:rFonts w:asciiTheme="majorHAnsi" w:hAnsiTheme="majorHAnsi"/>
          <w:bCs/>
          <w:sz w:val="28"/>
          <w:szCs w:val="28"/>
          <w:lang w:val="en-US"/>
        </w:rPr>
        <w:t>m</w:t>
      </w:r>
      <w:r w:rsidRPr="00183469">
        <w:rPr>
          <w:rFonts w:asciiTheme="majorHAnsi" w:hAnsiTheme="majorHAnsi"/>
          <w:bCs/>
          <w:sz w:val="28"/>
          <w:szCs w:val="28"/>
        </w:rPr>
        <w:t>=70</w:t>
      </w:r>
      <w:r w:rsidRPr="00183469">
        <w:rPr>
          <w:rFonts w:asciiTheme="majorHAnsi" w:hAnsiTheme="majorHAnsi"/>
          <w:bCs/>
          <w:sz w:val="28"/>
          <w:szCs w:val="28"/>
          <w:lang w:val="en-US"/>
        </w:rPr>
        <w:t>m</w:t>
      </w:r>
      <w:r w:rsidRPr="00183469">
        <w:rPr>
          <w:rFonts w:asciiTheme="majorHAnsi" w:hAnsiTheme="majorHAnsi"/>
          <w:bCs/>
          <w:sz w:val="28"/>
          <w:szCs w:val="28"/>
        </w:rPr>
        <w:t xml:space="preserve">   </w:t>
      </w:r>
    </w:p>
    <w:p w:rsidR="00BC2369" w:rsidRPr="00183469" w:rsidRDefault="00183469" w:rsidP="00CE0327">
      <w:pPr>
        <w:rPr>
          <w:rFonts w:asciiTheme="majorHAnsi" w:hAnsiTheme="majorHAnsi"/>
          <w:bCs/>
          <w:sz w:val="28"/>
          <w:szCs w:val="28"/>
        </w:rPr>
      </w:pPr>
      <w:r>
        <w:rPr>
          <w:rFonts w:asciiTheme="majorHAnsi" w:hAnsiTheme="majorHAnsi"/>
          <w:bCs/>
          <w:sz w:val="28"/>
          <w:szCs w:val="28"/>
        </w:rPr>
        <w:t>*</w:t>
      </w:r>
      <w:r w:rsidRPr="00183469">
        <w:rPr>
          <w:rFonts w:asciiTheme="majorHAnsi" w:hAnsiTheme="majorHAnsi"/>
          <w:bCs/>
          <w:sz w:val="28"/>
          <w:szCs w:val="28"/>
        </w:rPr>
        <w:t>(</w:t>
      </w:r>
      <w:r>
        <w:rPr>
          <w:rFonts w:asciiTheme="majorHAnsi" w:hAnsiTheme="majorHAnsi"/>
          <w:bCs/>
          <w:sz w:val="28"/>
          <w:szCs w:val="28"/>
          <w:lang w:val="en-US"/>
        </w:rPr>
        <w:t>A</w:t>
      </w:r>
      <w:r>
        <w:rPr>
          <w:rFonts w:asciiTheme="majorHAnsi" w:hAnsiTheme="majorHAnsi"/>
          <w:bCs/>
          <w:sz w:val="28"/>
          <w:szCs w:val="28"/>
        </w:rPr>
        <w:t>Γ)=το μέτρο του ευθυγράμμου τμήματος ΑΓ</w:t>
      </w:r>
    </w:p>
    <w:p w:rsidR="00183469" w:rsidRPr="00C24E34" w:rsidRDefault="00183469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13.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Τέσσερα  κινητά  πραγματοποιούν 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τις διαδρομές 1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ΖΜ,2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 ΔΠΚ, 3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ΛΜΕ, 4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ΝΠΝ. Οι χρονικές στιγμές στις οποίες τ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α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κινητά  βρίσκον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ται στις θέσεις 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Ζ,Μ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,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Δ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,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Π,Ν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είναι αντίστοιχα: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1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ιαδρομή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1" type="#_x0000_t75" style="width:17.25pt;height:12pt" o:ole="">
            <v:imagedata r:id="rId122" o:title=""/>
          </v:shape>
          <o:OLEObject Type="Embed" ProgID="Equation.DSMT4" ShapeID="_x0000_i1191" DrawAspect="Content" ObjectID="_1691743910" r:id="rId337"/>
        </w:objec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ΖΜ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,     Θέση Ζ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2" type="#_x0000_t75" style="width:17.25pt;height:12pt" o:ole="">
            <v:imagedata r:id="rId122" o:title=""/>
          </v:shape>
          <o:OLEObject Type="Embed" ProgID="Equation.DSMT4" ShapeID="_x0000_i1192" DrawAspect="Content" ObjectID="_1691743911" r:id="rId338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Μ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3" type="#_x0000_t75" style="width:17.25pt;height:12pt" o:ole="">
            <v:imagedata r:id="rId122" o:title=""/>
          </v:shape>
          <o:OLEObject Type="Embed" ProgID="Equation.DSMT4" ShapeID="_x0000_i1193" DrawAspect="Content" ObjectID="_1691743912" r:id="rId339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7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2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ιαδρομή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4" type="#_x0000_t75" style="width:17.25pt;height:12pt" o:ole="">
            <v:imagedata r:id="rId122" o:title=""/>
          </v:shape>
          <o:OLEObject Type="Embed" ProgID="Equation.DSMT4" ShapeID="_x0000_i1194" DrawAspect="Content" ObjectID="_1691743913" r:id="rId340"/>
        </w:objec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ΠΚ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,  Θέση Δ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5" type="#_x0000_t75" style="width:17.25pt;height:12pt" o:ole="">
            <v:imagedata r:id="rId122" o:title=""/>
          </v:shape>
          <o:OLEObject Type="Embed" ProgID="Equation.DSMT4" ShapeID="_x0000_i1195" DrawAspect="Content" ObjectID="_1691743914" r:id="rId341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0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Π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6" type="#_x0000_t75" style="width:17.25pt;height:12pt" o:ole="">
            <v:imagedata r:id="rId122" o:title=""/>
          </v:shape>
          <o:OLEObject Type="Embed" ProgID="Equation.DSMT4" ShapeID="_x0000_i1196" DrawAspect="Content" ObjectID="_1691743915" r:id="rId342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2,5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Κ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7" type="#_x0000_t75" style="width:17.25pt;height:12pt" o:ole="">
            <v:imagedata r:id="rId122" o:title=""/>
          </v:shape>
          <o:OLEObject Type="Embed" ProgID="Equation.DSMT4" ShapeID="_x0000_i1197" DrawAspect="Content" ObjectID="_1691743916" r:id="rId343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10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3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ιαδρομή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8" type="#_x0000_t75" style="width:17.25pt;height:12pt" o:ole="">
            <v:imagedata r:id="rId122" o:title=""/>
          </v:shape>
          <o:OLEObject Type="Embed" ProgID="Equation.DSMT4" ShapeID="_x0000_i1198" DrawAspect="Content" ObjectID="_1691743917" r:id="rId344"/>
        </w:objec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ΛΜΕ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,  Θέση Λ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199" type="#_x0000_t75" style="width:17.25pt;height:12pt" o:ole="">
            <v:imagedata r:id="rId122" o:title=""/>
          </v:shape>
          <o:OLEObject Type="Embed" ProgID="Equation.DSMT4" ShapeID="_x0000_i1199" DrawAspect="Content" ObjectID="_1691743918" r:id="rId345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Μ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0" type="#_x0000_t75" style="width:17.25pt;height:12pt" o:ole="">
            <v:imagedata r:id="rId122" o:title=""/>
          </v:shape>
          <o:OLEObject Type="Embed" ProgID="Equation.DSMT4" ShapeID="_x0000_i1200" DrawAspect="Content" ObjectID="_1691743919" r:id="rId346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6,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Ε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1" type="#_x0000_t75" style="width:17.25pt;height:12pt" o:ole="">
            <v:imagedata r:id="rId122" o:title=""/>
          </v:shape>
          <o:OLEObject Type="Embed" ProgID="Equation.DSMT4" ShapeID="_x0000_i1201" DrawAspect="Content" ObjectID="_1691743920" r:id="rId347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16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4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  <w:vertAlign w:val="superscript"/>
        </w:rPr>
        <w:t>Η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ιαδρομή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2" type="#_x0000_t75" style="width:17.25pt;height:12pt" o:ole="">
            <v:imagedata r:id="rId122" o:title=""/>
          </v:shape>
          <o:OLEObject Type="Embed" ProgID="Equation.DSMT4" ShapeID="_x0000_i1202" DrawAspect="Content" ObjectID="_1691743921" r:id="rId348"/>
        </w:objec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ΝΠΝ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,  Θέση Ν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3" type="#_x0000_t75" style="width:17.25pt;height:12pt" o:ole="">
            <v:imagedata r:id="rId122" o:title=""/>
          </v:shape>
          <o:OLEObject Type="Embed" ProgID="Equation.DSMT4" ShapeID="_x0000_i1203" DrawAspect="Content" ObjectID="_1691743922" r:id="rId349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1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8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C24E34" w:rsidRDefault="00710335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Π </w:t>
      </w:r>
      <w:r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4" type="#_x0000_t75" style="width:17.25pt;height:12pt" o:ole="">
            <v:imagedata r:id="rId122" o:title=""/>
          </v:shape>
          <o:OLEObject Type="Embed" ProgID="Equation.DSMT4" ShapeID="_x0000_i1204" DrawAspect="Content" ObjectID="_1691743923" r:id="rId350"/>
        </w:objec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11</w:t>
      </w:r>
    </w:p>
    <w:p w:rsidR="00710335" w:rsidRPr="00C24E34" w:rsidRDefault="00526A52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526A52">
        <w:rPr>
          <w:b/>
          <w:bCs/>
          <w:noProof/>
          <w:color w:val="1F497D" w:themeColor="text2"/>
          <w:sz w:val="28"/>
          <w:szCs w:val="28"/>
          <w:u w:val="single"/>
        </w:rPr>
        <w:pict>
          <v:group id="_x0000_s13921" editas="canvas" style="position:absolute;margin-left:.75pt;margin-top:36.8pt;width:494.95pt;height:128.2pt;z-index:251640832" coordorigin="2353,4060" coordsize="7072,1809">
            <o:lock v:ext="edit" aspectratio="t"/>
            <v:shape id="_x0000_s13922" type="#_x0000_t75" style="position:absolute;left:2353;top:4060;width:7072;height:1809" o:preferrelative="f" stroked="t" strokecolor="#0070c0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13923" style="position:absolute;left:7239;top:4956;width:515;height:382" strokecolor="white">
              <v:textbox style="mso-next-textbox:#_x0000_s13923">
                <w:txbxContent>
                  <w:p w:rsidR="005659B5" w:rsidRDefault="005659B5" w:rsidP="00183469">
                    <w:r>
                      <w:t>40</w:t>
                    </w:r>
                  </w:p>
                </w:txbxContent>
              </v:textbox>
            </v:rect>
            <v:rect id="_x0000_s13924" style="position:absolute;left:2353;top:5043;width:515;height:349" strokecolor="white">
              <v:textbox style="mso-next-textbox:#_x0000_s13924">
                <w:txbxContent>
                  <w:p w:rsidR="005659B5" w:rsidRDefault="005659B5" w:rsidP="00183469">
                    <w:r>
                      <w:t>χ΄</w:t>
                    </w:r>
                  </w:p>
                </w:txbxContent>
              </v:textbox>
            </v:rect>
            <v:line id="_x0000_s13925" style="position:absolute" from="2739,4829" to="9049,4830">
              <v:stroke endarrow="block"/>
            </v:line>
            <v:line id="_x0000_s13926" style="position:absolute" from="7111,4830" to="7496,4831">
              <v:stroke endarrow="oval"/>
            </v:line>
            <v:line id="_x0000_s13927" style="position:absolute" from="2996,4830" to="3384,4831">
              <v:stroke endarrow="oval"/>
            </v:line>
            <v:line id="_x0000_s13928" style="position:absolute" from="3511,4830" to="3896,4831">
              <v:stroke endarrow="oval"/>
            </v:line>
            <v:line id="_x0000_s13929" style="position:absolute" from="4025,4830" to="4410,4831">
              <v:stroke endarrow="oval"/>
            </v:line>
            <v:line id="_x0000_s13930" style="position:absolute" from="2482,4830" to="2868,4831">
              <v:stroke endarrow="oval"/>
            </v:line>
            <v:line id="_x0000_s13931" style="position:absolute" from="4539,4830" to="4925,4831">
              <v:stroke endarrow="oval"/>
            </v:line>
            <v:line id="_x0000_s13932" style="position:absolute" from="5054,4830" to="5439,4831">
              <v:stroke endarrow="oval"/>
            </v:line>
            <v:line id="_x0000_s13933" style="position:absolute" from="5568,4830" to="5954,4831">
              <v:stroke endarrow="oval"/>
            </v:line>
            <v:line id="_x0000_s13934" style="position:absolute" from="6082,4830" to="6468,4831">
              <v:stroke endarrow="oval"/>
            </v:line>
            <v:line id="_x0000_s13935" style="position:absolute" from="6596,4830" to="6982,4831">
              <v:stroke endarrow="oval"/>
            </v:line>
            <v:line id="_x0000_s13936" style="position:absolute" from="7625,4830" to="8010,4831">
              <v:stroke endarrow="oval"/>
            </v:line>
            <v:line id="_x0000_s13937" style="position:absolute" from="8139,4829" to="8524,4830">
              <v:stroke endarrow="oval"/>
            </v:line>
            <v:rect id="_x0000_s13938" style="position:absolute;left:8782;top:4956;width:643;height:382" strokecolor="white">
              <v:textbox style="mso-next-textbox:#_x0000_s13938">
                <w:txbxContent>
                  <w:p w:rsidR="005659B5" w:rsidRPr="00FF4E38" w:rsidRDefault="005659B5" w:rsidP="00183469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13939" style="position:absolute;left:3124;top:4905;width:514;height:382" strokecolor="white">
              <v:textbox style="mso-next-textbox:#_x0000_s13939">
                <w:txbxContent>
                  <w:p w:rsidR="005659B5" w:rsidRDefault="005659B5" w:rsidP="00183469">
                    <w:r>
                      <w:t>-40</w:t>
                    </w:r>
                  </w:p>
                </w:txbxContent>
              </v:textbox>
            </v:rect>
            <v:rect id="_x0000_s13940" style="position:absolute;left:3768;top:4321;width:514;height:381" strokecolor="white">
              <v:textbox style="mso-next-textbox:#_x0000_s13940">
                <w:txbxContent>
                  <w:p w:rsidR="005659B5" w:rsidRDefault="005659B5" w:rsidP="00183469">
                    <w:r>
                      <w:t>-30</w:t>
                    </w:r>
                  </w:p>
                </w:txbxContent>
              </v:textbox>
            </v:rect>
            <v:rect id="_x0000_s13941" style="position:absolute;left:4282;top:4956;width:514;height:381" strokecolor="white">
              <v:textbox style="mso-next-textbox:#_x0000_s13941">
                <w:txbxContent>
                  <w:p w:rsidR="005659B5" w:rsidRDefault="005659B5" w:rsidP="00183469">
                    <w:r>
                      <w:t>-20</w:t>
                    </w:r>
                  </w:p>
                </w:txbxContent>
              </v:textbox>
            </v:rect>
            <v:rect id="_x0000_s13942" style="position:absolute;left:4668;top:4321;width:514;height:381" strokecolor="white">
              <v:textbox style="mso-next-textbox:#_x0000_s13942">
                <w:txbxContent>
                  <w:p w:rsidR="005659B5" w:rsidRDefault="005659B5" w:rsidP="00183469">
                    <w:r>
                      <w:t>-10</w:t>
                    </w:r>
                  </w:p>
                </w:txbxContent>
              </v:textbox>
            </v:rect>
            <v:rect id="_x0000_s13943" style="position:absolute;left:5311;top:4957;width:386;height:381" strokecolor="white">
              <v:textbox style="mso-next-textbox:#_x0000_s13943">
                <w:txbxContent>
                  <w:p w:rsidR="005659B5" w:rsidRDefault="005659B5" w:rsidP="00183469">
                    <w:r>
                      <w:t>0</w:t>
                    </w:r>
                  </w:p>
                </w:txbxContent>
              </v:textbox>
            </v:rect>
            <v:rect id="_x0000_s13944" style="position:absolute;left:5696;top:4321;width:515;height:380" strokecolor="white">
              <v:textbox style="mso-next-textbox:#_x0000_s13944">
                <w:txbxContent>
                  <w:p w:rsidR="005659B5" w:rsidRDefault="005659B5" w:rsidP="00183469">
                    <w:r>
                      <w:t>10</w:t>
                    </w:r>
                  </w:p>
                </w:txbxContent>
              </v:textbox>
            </v:rect>
            <v:rect id="_x0000_s13945" style="position:absolute;left:6352;top:4957;width:644;height:380" strokecolor="white">
              <v:textbox style="mso-next-textbox:#_x0000_s13945">
                <w:txbxContent>
                  <w:p w:rsidR="005659B5" w:rsidRDefault="005659B5" w:rsidP="00183469">
                    <w:r>
                      <w:t>20</w:t>
                    </w:r>
                  </w:p>
                </w:txbxContent>
              </v:textbox>
            </v:rect>
            <v:rect id="_x0000_s13946" style="position:absolute;left:6854;top:4324;width:514;height:380" strokecolor="white">
              <v:textbox style="mso-next-textbox:#_x0000_s13946">
                <w:txbxContent>
                  <w:p w:rsidR="005659B5" w:rsidRDefault="005659B5" w:rsidP="00183469">
                    <w:r>
                      <w:t>30</w:t>
                    </w:r>
                  </w:p>
                </w:txbxContent>
              </v:textbox>
            </v:rect>
            <v:rect id="_x0000_s13947" style="position:absolute;left:7882;top:4322;width:514;height:380" strokecolor="white">
              <v:textbox style="mso-next-textbox:#_x0000_s13947">
                <w:txbxContent>
                  <w:p w:rsidR="005659B5" w:rsidRDefault="005659B5" w:rsidP="00183469">
                    <w:r>
                      <w:t>50</w:t>
                    </w:r>
                  </w:p>
                </w:txbxContent>
              </v:textbox>
            </v:rect>
            <v:rect id="_x0000_s13948" style="position:absolute;left:8268;top:4956;width:514;height:382" strokecolor="white">
              <v:textbox style="mso-next-textbox:#_x0000_s13948">
                <w:txbxContent>
                  <w:p w:rsidR="005659B5" w:rsidRDefault="005659B5" w:rsidP="00183469">
                    <w:r>
                      <w:t>60</w:t>
                    </w:r>
                  </w:p>
                </w:txbxContent>
              </v:textbox>
            </v:rect>
            <v:rect id="_x0000_s13949" style="position:absolute;left:2610;top:4321;width:514;height:381" strokecolor="white">
              <v:textbox style="mso-next-textbox:#_x0000_s13949">
                <w:txbxContent>
                  <w:p w:rsidR="005659B5" w:rsidRDefault="005659B5" w:rsidP="00183469">
                    <w:r>
                      <w:t>-50</w:t>
                    </w:r>
                  </w:p>
                </w:txbxContent>
              </v:textbox>
            </v:rect>
            <v:line id="_x0000_s13950" style="position:absolute" from="3511,4829" to="3896,4831">
              <v:stroke endarrow="oval"/>
            </v:line>
            <v:rect id="_x0000_s13951" style="position:absolute;left:6785;top:4916;width:515;height:382" strokecolor="white">
              <v:textbox style="mso-next-textbox:#_x0000_s13951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Ν</w:t>
                    </w:r>
                  </w:p>
                </w:txbxContent>
              </v:textbox>
            </v:rect>
            <v:rect id="_x0000_s13952" style="position:absolute;left:5696;top:4956;width:515;height:382" strokecolor="white">
              <v:textbox style="mso-next-textbox:#_x0000_s13952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Μ</w:t>
                    </w:r>
                  </w:p>
                </w:txbxContent>
              </v:textbox>
            </v:rect>
            <v:rect id="_x0000_s13953" style="position:absolute;left:8343;top:4324;width:385;height:382" strokecolor="white">
              <v:textbox style="mso-next-textbox:#_x0000_s13953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Π</w:t>
                    </w:r>
                  </w:p>
                </w:txbxContent>
              </v:textbox>
            </v:rect>
            <v:rect id="_x0000_s13954" style="position:absolute;left:4668;top:4956;width:513;height:337" strokecolor="white">
              <v:textbox style="mso-next-textbox:#_x0000_s13954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Λ</w:t>
                    </w:r>
                  </w:p>
                </w:txbxContent>
              </v:textbox>
            </v:rect>
            <v:rect id="_x0000_s13955" style="position:absolute;left:7300;top:4449;width:385;height:340" strokecolor="white">
              <v:textbox style="mso-next-textbox:#_x0000_s13955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Κ</w:t>
                    </w:r>
                  </w:p>
                </w:txbxContent>
              </v:textbox>
            </v:rect>
            <v:line id="_x0000_s13956" style="position:absolute" from="3895,5520" to="5966,5521" strokecolor="#c00000"/>
            <v:line id="_x0000_s13957" style="position:absolute" from="5953,5520" to="5954,5647" strokecolor="#c00000"/>
            <v:line id="_x0000_s13958" style="position:absolute;flip:x" from="4999,5647" to="5953,5648" strokecolor="#c00000"/>
            <v:line id="_x0000_s13959" style="position:absolute;flip:x" from="2805,4364" to="5966,4365" strokecolor="#0070c0"/>
            <v:line id="_x0000_s13960" style="position:absolute" from="8523,4235" to="8524,4362" strokecolor="#7030a0"/>
            <v:line id="_x0000_s13961" style="position:absolute" from="7496,4233" to="8523,4235" strokecolor="#7030a0"/>
            <v:rect id="_x0000_s13963" style="position:absolute;left:6211;top:4449;width:385;height:255" strokecolor="white">
              <v:textbox style="mso-next-textbox:#_x0000_s13963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Δ</w:t>
                    </w:r>
                  </w:p>
                </w:txbxContent>
              </v:textbox>
            </v:rect>
            <v:shape id="_x0000_s13964" type="#_x0000_t32" style="position:absolute;left:6996;top:5391;width:1526;height:1" o:connectortype="straight" strokecolor="black [3213]"/>
            <v:shape id="_x0000_s13965" type="#_x0000_t32" style="position:absolute;left:8505;top:5392;width:19;height:131" o:connectortype="straight" strokecolor="black [3213]"/>
            <v:line id="_x0000_s13966" style="position:absolute;flip:x" from="6445,4362" to="8524,4365" strokecolor="#7030a0"/>
            <v:shape id="_x0000_s13967" type="#_x0000_t32" style="position:absolute;left:6996;top:5521;width:1526;height:2" o:connectortype="straight" strokecolor="black [3213]"/>
            <v:rect id="_x0000_s13968" style="position:absolute;left:2672;top:4905;width:385;height:340" strokecolor="white">
              <v:textbox style="mso-next-textbox:#_x0000_s13968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Ζ</w:t>
                    </w:r>
                  </w:p>
                </w:txbxContent>
              </v:textbox>
            </v:rect>
            <v:rect id="_x0000_s13969" style="position:absolute;left:5246;top:4452;width:385;height:254" strokecolor="white">
              <v:textbox style="mso-next-textbox:#_x0000_s13969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Ο</w:t>
                    </w:r>
                  </w:p>
                </w:txbxContent>
              </v:textbox>
            </v:rect>
            <v:rect id="_x0000_s13970" style="position:absolute;left:3768;top:4957;width:385;height:341" strokecolor="white">
              <v:textbox style="mso-next-textbox:#_x0000_s13970">
                <w:txbxContent>
                  <w:p w:rsidR="005659B5" w:rsidRPr="00BC7B45" w:rsidRDefault="005659B5" w:rsidP="00183469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13971" style="position:absolute;left:2482;top:5392;width:688;height:341" strokecolor="white [3212]">
              <v:textbox style="mso-next-textbox:#_x0000_s13971">
                <w:txbxContent>
                  <w:p w:rsidR="005659B5" w:rsidRPr="00CB435D" w:rsidRDefault="005659B5" w:rsidP="00183469">
                    <w:pPr>
                      <w:rPr>
                        <w:lang w:val="en-US"/>
                      </w:rPr>
                    </w:pPr>
                    <w:r>
                      <w:t>σχ.24</w:t>
                    </w:r>
                  </w:p>
                </w:txbxContent>
              </v:textbox>
            </v:rect>
            <w10:wrap type="square"/>
          </v:group>
        </w:pic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                                             Θέση Κ</w:t>
      </w:r>
      <w:r w:rsidR="00710335" w:rsidRPr="00C24E34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340" w:dyaOrig="240">
          <v:shape id="_x0000_i1205" type="#_x0000_t75" style="width:17.25pt;height:12pt" o:ole="">
            <v:imagedata r:id="rId122" o:title=""/>
          </v:shape>
          <o:OLEObject Type="Embed" ProgID="Equation.DSMT4" ShapeID="_x0000_i1205" DrawAspect="Content" ObjectID="_1691743924" r:id="rId351"/>
        </w:objec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 xml:space="preserve">χρονική στιγμή </w: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t</w: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  <w:vertAlign w:val="subscript"/>
        </w:rPr>
        <w:t>2</w: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=28</w: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  <w:lang w:val="en-US"/>
        </w:rPr>
        <w:t>s</w:t>
      </w:r>
    </w:p>
    <w:p w:rsidR="00710335" w:rsidRPr="0055370A" w:rsidRDefault="00710335" w:rsidP="00710335">
      <w:pPr>
        <w:rPr>
          <w:rFonts w:asciiTheme="majorHAnsi" w:hAnsiTheme="majorHAnsi"/>
          <w:bCs/>
          <w:sz w:val="28"/>
          <w:szCs w:val="28"/>
        </w:rPr>
      </w:pPr>
    </w:p>
    <w:p w:rsidR="00710335" w:rsidRPr="00C24E34" w:rsidRDefault="00710335" w:rsidP="00710335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Να υπολογίσετε τη μέση ταχύτητα κάθε κινητού στις παραπάνω διαδρομές:</w:t>
      </w:r>
    </w:p>
    <w:p w:rsidR="001D493F" w:rsidRPr="00C24E34" w:rsidRDefault="001D493F" w:rsidP="00710335">
      <w:pPr>
        <w:rPr>
          <w:rFonts w:asciiTheme="majorHAnsi" w:hAnsiTheme="majorHAnsi"/>
          <w:b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14.</w:t>
      </w:r>
    </w:p>
    <w:p w:rsidR="001D493F" w:rsidRPr="00C24E34" w:rsidRDefault="00526A52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526A52">
        <w:rPr>
          <w:rFonts w:asciiTheme="majorHAnsi" w:hAnsiTheme="majorHAnsi"/>
          <w:bCs/>
          <w:sz w:val="28"/>
          <w:szCs w:val="28"/>
        </w:rPr>
      </w:r>
      <w:r w:rsidRPr="00526A52">
        <w:rPr>
          <w:rFonts w:asciiTheme="majorHAnsi" w:hAnsiTheme="majorHAnsi"/>
          <w:bCs/>
          <w:sz w:val="28"/>
          <w:szCs w:val="28"/>
        </w:rPr>
        <w:pict>
          <v:group id="_x0000_s13973" editas="canvas" style="width:487.3pt;height:292.4pt;mso-position-horizontal-relative:char;mso-position-vertical-relative:line" coordorigin="2362,6240" coordsize="7200,4320">
            <o:lock v:ext="edit" aspectratio="t"/>
            <v:shape id="_x0000_s13972" type="#_x0000_t75" style="position:absolute;left:2362;top:6240;width:7200;height:4320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4229" style="position:absolute;left:8353;top:9692;width:732;height:403" fillcolor="white [3212]" strokecolor="white [3212]">
              <v:textbox>
                <w:txbxContent>
                  <w:p w:rsidR="005659B5" w:rsidRPr="00F23AA2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8.00</w:t>
                    </w:r>
                  </w:p>
                </w:txbxContent>
              </v:textbox>
            </v:rect>
            <v:shape id="_x0000_s13974" type="#_x0000_t32" style="position:absolute;left:3640;top:6430;width:1;height:3823;flip:y" o:connectortype="straight" strokeweight="2pt">
              <v:stroke endarrow="block"/>
            </v:shape>
            <v:shape id="_x0000_s13975" type="#_x0000_t32" style="position:absolute;left:3636;top:9578;width:5520;height:13;flip:y" o:connectortype="straight" strokeweight="2pt">
              <v:stroke endarrow="block"/>
            </v:shape>
            <v:rect id="_x0000_s13976" style="position:absolute;left:2692;top:6340;width:800;height:376" strokecolor="white [3212]">
              <v:textbox style="mso-next-textbox:#_x0000_s13976">
                <w:txbxContent>
                  <w:p w:rsidR="005659B5" w:rsidRPr="00793423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  <w:r>
                      <w:t xml:space="preserve"> 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rect id="_x0000_s13982" style="position:absolute;left:8883;top:9835;width:567;height:376" strokecolor="white [3212]">
              <v:textbox style="mso-next-textbox:#_x0000_s13982">
                <w:txbxContent>
                  <w:p w:rsidR="005659B5" w:rsidRPr="00793423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t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h)</w:t>
                    </w:r>
                  </w:p>
                </w:txbxContent>
              </v:textbox>
            </v:rect>
            <v:shape id="_x0000_s13983" type="#_x0000_t32" style="position:absolute;left:3639;top:9122;width:1;height:189;flip:y" o:connectortype="straight">
              <v:stroke endarrow="oval"/>
            </v:shape>
            <v:shape id="_x0000_s13988" type="#_x0000_t32" style="position:absolute;left:3638;top:8591;width:1;height:189;flip:y" o:connectortype="straight">
              <v:stroke endarrow="oval"/>
            </v:shape>
            <v:shape id="_x0000_s13989" type="#_x0000_t32" style="position:absolute;left:3642;top:8092;width:1;height:188;flip:y" o:connectortype="straight">
              <v:stroke endarrow="oval"/>
            </v:shape>
            <v:shape id="_x0000_s13990" type="#_x0000_t32" style="position:absolute;left:3637;top:7539;width:1;height:188;flip:y" o:connectortype="straight">
              <v:stroke endarrow="oval"/>
            </v:shape>
            <v:shape id="_x0000_s13991" type="#_x0000_t32" style="position:absolute;left:3636;top:7039;width:1;height:189;flip:y" o:connectortype="straight">
              <v:stroke endarrow="oval"/>
            </v:shape>
            <v:shape id="_x0000_s13994" type="#_x0000_t32" style="position:absolute;left:5104;top:9591;width:266;height:1" o:connectortype="straight">
              <v:stroke endarrow="oval"/>
            </v:shape>
            <v:shape id="_x0000_s13996" type="#_x0000_t32" style="position:absolute;left:6814;top:9591;width:210;height:1" o:connectortype="straight">
              <v:stroke endarrow="oval"/>
            </v:shape>
            <v:shape id="_x0000_s13999" type="#_x0000_t32" style="position:absolute;left:3093;top:6716;width:1;height:1" o:connectortype="straight"/>
            <v:shape id="_x0000_s14000" style="position:absolute;left:3643;top:6751;width:3842;height:2838" coordsize="6078,3842" path="m,3842c140,3516,280,3191,537,2968v257,-223,817,-365,1003,-462c1726,2409,1576,2496,1654,2383v78,-113,28,-441,352,-553c2330,1718,3182,1903,3597,1708,4012,1513,4266,905,4497,660,4728,415,4718,,4981,238v263,238,914,1539,1097,1847e" filled="f" strokeweight="2.5pt">
              <v:path arrowok="t"/>
            </v:shape>
            <v:shape id="_x0000_s14001" type="#_x0000_t32" style="position:absolute;left:4893;top:8103;width:1;height:1" o:connectortype="straight"/>
            <v:shape id="_x0000_s14005" type="#_x0000_t32" style="position:absolute;left:4893;top:8103;width:1;height:1" o:connectortype="straight"/>
            <v:shape id="_x0000_s14006" type="#_x0000_t32" style="position:absolute;left:3643;top:6842;width:3008;height:1" o:connectortype="straight" strokeweight="0">
              <v:stroke dashstyle="1 1" endcap="round"/>
            </v:shape>
            <v:shape id="_x0000_s14008" type="#_x0000_t32" style="position:absolute;left:3601;top:8285;width:3903;height:6" o:connectortype="straight" strokeweight="0">
              <v:stroke dashstyle="1 1" endcap="round"/>
            </v:shape>
            <v:rect id="_x0000_s14225" style="position:absolute;left:3034;top:8104;width:533;height:402" fillcolor="white [3212]" strokecolor="white [3212]">
              <v:textbox>
                <w:txbxContent>
                  <w:p w:rsidR="005659B5" w:rsidRPr="00CF124F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00</w:t>
                    </w:r>
                  </w:p>
                </w:txbxContent>
              </v:textbox>
            </v:rect>
            <v:rect id="_x0000_s14226" style="position:absolute;left:2945;top:6716;width:615;height:402" fillcolor="white [3212]" strokecolor="white [3212]">
              <v:textbox>
                <w:txbxContent>
                  <w:p w:rsidR="005659B5" w:rsidRDefault="005659B5" w:rsidP="003828FD">
                    <w:r>
                      <w:t>1600</w:t>
                    </w:r>
                  </w:p>
                </w:txbxContent>
              </v:textbox>
            </v:rect>
            <v:rect id="_x0000_s14227" style="position:absolute;left:2828;top:9433;width:732;height:402" fillcolor="white [3212]" strokecolor="white [3212]">
              <v:textbox>
                <w:txbxContent>
                  <w:p w:rsidR="005659B5" w:rsidRPr="00F23AA2" w:rsidRDefault="005659B5" w:rsidP="003828FD">
                    <w:pPr>
                      <w:rPr>
                        <w:lang w:val="en-US"/>
                      </w:rPr>
                    </w:pPr>
                    <w:r>
                      <w:t>0</w:t>
                    </w:r>
                    <w:r>
                      <w:rPr>
                        <w:lang w:val="en-US"/>
                      </w:rPr>
                      <w:t xml:space="preserve"> , 7.30</w:t>
                    </w:r>
                  </w:p>
                </w:txbxContent>
              </v:textbox>
            </v:rect>
            <v:rect id="_x0000_s14228" style="position:absolute;left:5018;top:9692;width:733;height:403" fillcolor="white [3212]" strokecolor="white [3212]">
              <v:textbox>
                <w:txbxContent>
                  <w:p w:rsidR="005659B5" w:rsidRPr="00F23AA2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7.40</w:t>
                    </w:r>
                  </w:p>
                </w:txbxContent>
              </v:textbox>
            </v:rect>
            <v:rect id="_x0000_s14230" style="position:absolute;left:6687;top:9692;width:734;height:403" fillcolor="white [3212]" strokecolor="white [3212]">
              <v:textbox>
                <w:txbxContent>
                  <w:p w:rsidR="005659B5" w:rsidRPr="00F23AA2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 7.50</w:t>
                    </w:r>
                  </w:p>
                </w:txbxContent>
              </v:textbox>
            </v:rect>
            <v:shape id="_x0000_s14232" type="#_x0000_t32" style="position:absolute;left:8065;top:9578;width:614;height:13;flip:y" o:connectortype="straight">
              <v:stroke endarrow="oval"/>
            </v:shape>
            <v:shape id="_x0000_s14233" type="#_x0000_t32" style="position:absolute;left:7488;top:8317;width:16;height:1278;flip:x y" o:connectortype="straight" strokeweight="0">
              <v:stroke dashstyle="1 1" endcap="round"/>
            </v:shape>
            <v:shape id="_x0000_s14234" type="#_x0000_t61" style="position:absolute;left:7295;top:10095;width:659;height:311" adj="6804,-34786">
              <v:textbox>
                <w:txbxContent>
                  <w:p w:rsidR="005659B5" w:rsidRPr="0081703A" w:rsidRDefault="005659B5" w:rsidP="003828F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7.54</w:t>
                    </w:r>
                  </w:p>
                </w:txbxContent>
              </v:textbox>
            </v:shape>
            <v:shape id="_x0000_s14235" type="#_x0000_t32" style="position:absolute;left:5000;top:8104;width:18;height:1492;flip:x y" o:connectortype="straight" strokeweight="0">
              <v:stroke dashstyle="1 1" endcap="round"/>
            </v:shape>
            <v:shape id="_x0000_s14236" type="#_x0000_t32" style="position:absolute;left:5733;top:8085;width:18;height:1493;flip:x y" o:connectortype="straight" strokeweight="0">
              <v:stroke dashstyle="1 1" endcap="round"/>
            </v:shape>
            <v:shape id="_x0000_s14237" type="#_x0000_t32" style="position:absolute;left:6687;top:6914;width:40;height:2682;flip:x y" o:connectortype="straight" strokeweight="0">
              <v:stroke dashstyle="1 1" endcap="round"/>
            </v:shape>
            <v:shape id="_x0000_s14238" type="#_x0000_t61" style="position:absolute;left:6511;top:10095;width:660;height:311" adj="6789,-33247">
              <v:textbox>
                <w:txbxContent>
                  <w:p w:rsidR="005659B5" w:rsidRPr="000B552C" w:rsidRDefault="005659B5" w:rsidP="003828FD">
                    <w:r>
                      <w:rPr>
                        <w:lang w:val="en-US"/>
                      </w:rPr>
                      <w:t xml:space="preserve">  7.</w:t>
                    </w:r>
                    <w:r>
                      <w:t>48</w:t>
                    </w:r>
                  </w:p>
                </w:txbxContent>
              </v:textbox>
            </v:shape>
            <v:shape id="_x0000_s14239" type="#_x0000_t61" style="position:absolute;left:5699;top:10095;width:660;height:311" adj="1717,-33247">
              <v:textbox>
                <w:txbxContent>
                  <w:p w:rsidR="005659B5" w:rsidRPr="000B552C" w:rsidRDefault="005659B5" w:rsidP="003828FD">
                    <w:r>
                      <w:rPr>
                        <w:lang w:val="en-US"/>
                      </w:rPr>
                      <w:t xml:space="preserve">  7</w:t>
                    </w:r>
                    <w:r>
                      <w:t>.42</w:t>
                    </w:r>
                  </w:p>
                </w:txbxContent>
              </v:textbox>
            </v:shape>
            <v:shape id="_x0000_s14240" type="#_x0000_t61" style="position:absolute;left:4445;top:10095;width:659;height:311" adj="18065,-34016">
              <v:textbox>
                <w:txbxContent>
                  <w:p w:rsidR="005659B5" w:rsidRPr="000B552C" w:rsidRDefault="005659B5" w:rsidP="003828FD">
                    <w:r>
                      <w:rPr>
                        <w:lang w:val="en-US"/>
                      </w:rPr>
                      <w:t xml:space="preserve">  7.</w:t>
                    </w:r>
                    <w:r>
                      <w:t>28</w:t>
                    </w:r>
                  </w:p>
                </w:txbxContent>
              </v:textbox>
            </v:shape>
            <v:rect id="_x0000_s14324" style="position:absolute;left:8679;top:6430;width:712;height:357" strokecolor="white [3212]">
              <v:textbox style="mso-next-textbox:#_x0000_s14324">
                <w:txbxContent>
                  <w:p w:rsidR="005659B5" w:rsidRPr="00CB435D" w:rsidRDefault="005659B5" w:rsidP="003828FD">
                    <w:pPr>
                      <w:rPr>
                        <w:lang w:val="en-US"/>
                      </w:rPr>
                    </w:pPr>
                    <w:r>
                      <w:t>σχ.25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Δίνεται το παραπάνω 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διάγραμμα </w:t>
      </w:r>
      <w:r w:rsidR="00710335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θέσης –χρόνου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που περιγράφει την κίνηση ε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-</w:t>
      </w:r>
      <w:r w:rsidR="00710335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νός μαθητή ο οποίος πηγαίνει το πρωί από το σπίτι του στο σχολείου.</w:t>
      </w:r>
      <w:r w:rsidR="00793423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Αρχή του του συστήματος αναφοράς είναι  το σπίτι του μαθητή.Το σχολείο βρίσκεται στον</w:t>
      </w:r>
      <w:r w:rsidR="00793423">
        <w:rPr>
          <w:rFonts w:asciiTheme="majorHAnsi" w:hAnsiTheme="majorHAnsi"/>
          <w:bCs/>
          <w:sz w:val="28"/>
          <w:szCs w:val="28"/>
        </w:rPr>
        <w:t xml:space="preserve"> </w:t>
      </w:r>
      <w:r w:rsidR="00793423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ίδιο ευθύ δρόμο με το σπίτι του μαθητή</w:t>
      </w:r>
      <w:r w:rsidR="000B552C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,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σε απόσταση </w:t>
      </w:r>
      <w:r w:rsidR="00CF124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80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0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  <w:lang w:val="en-US"/>
        </w:rPr>
        <w:t>m</w:t>
      </w:r>
      <w:r w:rsidR="000B552C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από αυτό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>.Ένας φούρνος απέχει από το σπίτι του μαθητή απόσταση 1600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  <w:lang w:val="en-US"/>
        </w:rPr>
        <w:t>m</w:t>
      </w:r>
      <w:r w:rsidR="001D493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.Ο μαθητής ξεκινάει από το σπίτι του στις </w:t>
      </w:r>
      <w:r w:rsidR="00F23AA2"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7.30΄</w:t>
      </w:r>
      <w:r w:rsidR="00CF124F"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πηγαίνει στο φούρνο και επιστρέφει στο σχολείο.</w:t>
      </w:r>
    </w:p>
    <w:p w:rsidR="000B552C" w:rsidRPr="00C24E34" w:rsidRDefault="000B552C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α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Να βρείτε σε ποιο χρονικό διάστημα ο μαθητής συνομίλησε με ένα  συμμαθητή του που συνάντησε στο δρόμο.</w:t>
      </w:r>
    </w:p>
    <w:p w:rsidR="000B552C" w:rsidRPr="00C24E34" w:rsidRDefault="000B552C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β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Σε πόση απόσταση (κατ΄ εκτίμηση ) από το σπίτι του μαθητή έγινε η συνάντη-ση.</w:t>
      </w:r>
    </w:p>
    <w:p w:rsidR="000B552C" w:rsidRPr="00C24E34" w:rsidRDefault="000B552C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γ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>Ποια η μέση ταχύτητα του μαθητή στη κίνησή του από το σπίτι του μέχρι τον φούρνο.</w:t>
      </w:r>
    </w:p>
    <w:p w:rsidR="000B552C" w:rsidRPr="00C24E34" w:rsidRDefault="000B552C" w:rsidP="00183469">
      <w:pPr>
        <w:rPr>
          <w:rFonts w:asciiTheme="majorHAnsi" w:hAnsiTheme="majorHAnsi"/>
          <w:bCs/>
          <w:color w:val="1F497D" w:themeColor="text2"/>
          <w:sz w:val="28"/>
          <w:szCs w:val="28"/>
        </w:rPr>
      </w:pPr>
      <w:r w:rsidRPr="00C24E34">
        <w:rPr>
          <w:rFonts w:asciiTheme="majorHAnsi" w:hAnsiTheme="majorHAnsi"/>
          <w:b/>
          <w:bCs/>
          <w:color w:val="1F497D" w:themeColor="text2"/>
          <w:sz w:val="28"/>
          <w:szCs w:val="28"/>
        </w:rPr>
        <w:t>δ.</w:t>
      </w:r>
      <w:r w:rsidRPr="00C24E34">
        <w:rPr>
          <w:rFonts w:asciiTheme="majorHAnsi" w:hAnsiTheme="majorHAnsi"/>
          <w:bCs/>
          <w:color w:val="1F497D" w:themeColor="text2"/>
          <w:sz w:val="28"/>
          <w:szCs w:val="28"/>
        </w:rPr>
        <w:t xml:space="preserve"> Ποια η μέση ταχύτητα του μαθητή στη κίνησή του από το σπίτι του μέχρι το σχολείο λίγο πριν αρχίσει το μάθημα στις 8.00΄</w:t>
      </w:r>
    </w:p>
    <w:p w:rsidR="007052EA" w:rsidRDefault="007052EA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C24E34" w:rsidRPr="000B552C" w:rsidRDefault="00C24E34" w:rsidP="00183469">
      <w:pPr>
        <w:rPr>
          <w:rFonts w:asciiTheme="majorHAnsi" w:hAnsiTheme="majorHAnsi"/>
          <w:b/>
          <w:bCs/>
          <w:sz w:val="28"/>
          <w:szCs w:val="28"/>
        </w:rPr>
      </w:pPr>
    </w:p>
    <w:p w:rsidR="00183469" w:rsidRPr="00183469" w:rsidRDefault="007052EA" w:rsidP="007052EA">
      <w:pPr>
        <w:pBdr>
          <w:top w:val="single" w:sz="4" w:space="0" w:color="auto" w:shadow="1"/>
          <w:left w:val="single" w:sz="4" w:space="31" w:color="auto" w:shadow="1"/>
          <w:bottom w:val="single" w:sz="4" w:space="1" w:color="auto" w:shadow="1"/>
          <w:right w:val="single" w:sz="4" w:space="4" w:color="auto" w:shadow="1"/>
        </w:pBdr>
        <w:ind w:left="720"/>
        <w:rPr>
          <w:b/>
          <w:bCs/>
          <w:sz w:val="28"/>
          <w:szCs w:val="28"/>
          <w:u w:val="single"/>
        </w:rPr>
      </w:pPr>
      <w:r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                            ΕΥΘΥΓΡΑΜΜΗ   ΟΜΑΛΗ   ΚΙΝΗΣΗ</w:t>
      </w:r>
    </w:p>
    <w:p w:rsidR="009A0E52" w:rsidRPr="009A0E52" w:rsidRDefault="007052EA" w:rsidP="002D6298">
      <w:pPr>
        <w:spacing w:before="240" w:after="240" w:line="240" w:lineRule="auto"/>
        <w:rPr>
          <w:rFonts w:asciiTheme="majorHAnsi" w:eastAsia="Times New Roman" w:hAnsiTheme="majorHAnsi" w:cs="Times New Roman"/>
          <w:color w:val="000000"/>
          <w:sz w:val="28"/>
          <w:szCs w:val="28"/>
        </w:rPr>
      </w:pP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Είναι η κίνηση ενός υλικού σημείου στην οποία η τροχιά του κινητού είναι </w:t>
      </w:r>
      <w:r w:rsidRPr="009A0E52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ευθεί-α</w:t>
      </w: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</w:t>
      </w:r>
      <w:r w:rsidRPr="009A0E52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 xml:space="preserve">γραμμή </w:t>
      </w: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και το κινητό πραγματοποιεί </w:t>
      </w:r>
      <w:r w:rsidRPr="009A0E52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ίσες μετατοπίσεις</w:t>
      </w: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 </w:t>
      </w:r>
      <w:r w:rsidRPr="009A0E52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σε ίσα χρονικά</w:t>
      </w: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διαστήματα </w:t>
      </w:r>
      <w:r w:rsidRPr="009A0E52">
        <w:rPr>
          <w:rFonts w:asciiTheme="majorHAnsi" w:eastAsia="Times New Roman" w:hAnsiTheme="majorHAnsi" w:cs="Times New Roman"/>
          <w:b/>
          <w:color w:val="000000"/>
          <w:sz w:val="28"/>
          <w:szCs w:val="28"/>
        </w:rPr>
        <w:t>οσοδήποτε</w:t>
      </w:r>
      <w:r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 xml:space="preserve"> μικρά και αν είναι αυτά</w:t>
      </w:r>
      <w:r w:rsidR="009A0E52" w:rsidRPr="009A0E52">
        <w:rPr>
          <w:rFonts w:asciiTheme="majorHAnsi" w:eastAsia="Times New Roman" w:hAnsiTheme="majorHAnsi" w:cs="Times New Roman"/>
          <w:color w:val="000000"/>
          <w:sz w:val="28"/>
          <w:szCs w:val="28"/>
        </w:rPr>
        <w:t>.</w:t>
      </w:r>
    </w:p>
    <w:p w:rsidR="005A4F12" w:rsidRDefault="009A0E52" w:rsidP="002D6298">
      <w:pPr>
        <w:rPr>
          <w:rFonts w:asciiTheme="majorHAnsi" w:hAnsiTheme="majorHAnsi"/>
          <w:sz w:val="28"/>
          <w:szCs w:val="28"/>
        </w:rPr>
      </w:pPr>
      <w:r w:rsidRPr="009A0E52">
        <w:rPr>
          <w:rFonts w:asciiTheme="majorHAnsi" w:hAnsiTheme="majorHAnsi"/>
          <w:sz w:val="28"/>
          <w:szCs w:val="28"/>
        </w:rPr>
        <w:t>Η</w:t>
      </w:r>
      <w:r>
        <w:rPr>
          <w:rFonts w:asciiTheme="majorHAnsi" w:hAnsiTheme="majorHAnsi"/>
          <w:sz w:val="28"/>
          <w:szCs w:val="28"/>
        </w:rPr>
        <w:t xml:space="preserve"> </w:t>
      </w:r>
      <w:r w:rsidRPr="00C24E34">
        <w:rPr>
          <w:rFonts w:asciiTheme="majorHAnsi" w:hAnsiTheme="majorHAnsi"/>
          <w:b/>
          <w:sz w:val="28"/>
          <w:szCs w:val="28"/>
        </w:rPr>
        <w:t xml:space="preserve">ταχύτητα </w:t>
      </w:r>
      <w:r>
        <w:rPr>
          <w:rFonts w:asciiTheme="majorHAnsi" w:hAnsiTheme="majorHAnsi"/>
          <w:sz w:val="28"/>
          <w:szCs w:val="28"/>
        </w:rPr>
        <w:t xml:space="preserve">του υλικού σημείου στην περίπτωση αυτή μπορεί να ορισθεί με τρόπο τέτοιο </w:t>
      </w:r>
      <w:r w:rsidRPr="009A0E52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ώστε να έχει </w:t>
      </w:r>
      <w:r w:rsidRPr="00C24E34">
        <w:rPr>
          <w:rFonts w:asciiTheme="majorHAnsi" w:hAnsiTheme="majorHAnsi"/>
          <w:b/>
          <w:sz w:val="28"/>
          <w:szCs w:val="28"/>
        </w:rPr>
        <w:t>διανυσματικό χαρακτήρα</w:t>
      </w:r>
      <w:r>
        <w:rPr>
          <w:rFonts w:asciiTheme="majorHAnsi" w:hAnsiTheme="majorHAnsi"/>
          <w:sz w:val="28"/>
          <w:szCs w:val="28"/>
        </w:rPr>
        <w:t xml:space="preserve">  για να μπορεί να περι</w:t>
      </w:r>
      <w:r w:rsidR="008F1854">
        <w:rPr>
          <w:rFonts w:asciiTheme="majorHAnsi" w:hAnsiTheme="majorHAnsi"/>
          <w:sz w:val="28"/>
          <w:szCs w:val="28"/>
        </w:rPr>
        <w:t>-</w:t>
      </w:r>
      <w:r>
        <w:rPr>
          <w:rFonts w:asciiTheme="majorHAnsi" w:hAnsiTheme="majorHAnsi"/>
          <w:sz w:val="28"/>
          <w:szCs w:val="28"/>
        </w:rPr>
        <w:t>γράψει πληρέστερα την κίνηση του σημείου</w:t>
      </w:r>
      <w:r w:rsidR="008F1854">
        <w:rPr>
          <w:rFonts w:asciiTheme="majorHAnsi" w:hAnsiTheme="majorHAnsi"/>
          <w:sz w:val="28"/>
          <w:szCs w:val="28"/>
        </w:rPr>
        <w:t>.</w:t>
      </w:r>
    </w:p>
    <w:p w:rsidR="008F1854" w:rsidRDefault="008F1854" w:rsidP="002D629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Έτσι ορίζουμε την ταχύτητα μέσω της σχέσης :</w:t>
      </w:r>
    </w:p>
    <w:p w:rsidR="008F1854" w:rsidRDefault="008F1854" w:rsidP="002D629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                                               </w:t>
      </w:r>
      <w:r w:rsidRPr="008F1854">
        <w:rPr>
          <w:rFonts w:asciiTheme="majorHAnsi" w:hAnsiTheme="majorHAnsi"/>
          <w:position w:val="-36"/>
          <w:sz w:val="28"/>
          <w:szCs w:val="28"/>
        </w:rPr>
        <w:object w:dxaOrig="2299" w:dyaOrig="859">
          <v:shape id="_x0000_i1206" type="#_x0000_t75" style="width:114.75pt;height:42.75pt" o:ole="">
            <v:imagedata r:id="rId352" o:title=""/>
          </v:shape>
          <o:OLEObject Type="Embed" ProgID="Equation.DSMT4" ShapeID="_x0000_i1206" DrawAspect="Content" ObjectID="_1691743925" r:id="rId353"/>
        </w:object>
      </w:r>
    </w:p>
    <w:p w:rsidR="00533FF1" w:rsidRDefault="00533FF1" w:rsidP="002D629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Η ταχύτητα έχει :</w:t>
      </w:r>
    </w:p>
    <w:p w:rsidR="00533FF1" w:rsidRDefault="00533FF1" w:rsidP="002D6298"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07" type="#_x0000_t75" style="width:17.25pt;height:12pt" o:ole="">
            <v:imagedata r:id="rId122" o:title=""/>
          </v:shape>
          <o:OLEObject Type="Embed" ProgID="Equation.DSMT4" ShapeID="_x0000_i1207" DrawAspect="Content" ObjectID="_1691743926" r:id="rId354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Ίδια διεύθυνση και φορά δηλαδή ίδια κατεύθυνση με </w:t>
      </w:r>
      <w:r w:rsidR="00C24E34">
        <w:rPr>
          <w:rFonts w:asciiTheme="majorHAnsi" w:hAnsiTheme="majorHAnsi"/>
          <w:position w:val="-6"/>
          <w:sz w:val="28"/>
          <w:szCs w:val="28"/>
        </w:rPr>
        <w:t>τ</w:t>
      </w:r>
      <w:r>
        <w:rPr>
          <w:rFonts w:asciiTheme="majorHAnsi" w:hAnsiTheme="majorHAnsi"/>
          <w:position w:val="-6"/>
          <w:sz w:val="28"/>
          <w:szCs w:val="28"/>
        </w:rPr>
        <w:t xml:space="preserve">η μετατόπιση  </w:t>
      </w:r>
      <w:r w:rsidRPr="00E737ED">
        <w:rPr>
          <w:position w:val="-4"/>
        </w:rPr>
        <w:object w:dxaOrig="420" w:dyaOrig="360">
          <v:shape id="_x0000_i1208" type="#_x0000_t75" style="width:21pt;height:18pt" o:ole="">
            <v:imagedata r:id="rId355" o:title=""/>
          </v:shape>
          <o:OLEObject Type="Embed" ProgID="Equation.DSMT4" ShapeID="_x0000_i1208" DrawAspect="Content" ObjectID="_1691743927" r:id="rId356"/>
        </w:object>
      </w:r>
    </w:p>
    <w:p w:rsidR="00533FF1" w:rsidRPr="00533FF1" w:rsidRDefault="00533FF1" w:rsidP="002D6298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09" type="#_x0000_t75" style="width:17.25pt;height:12pt" o:ole="">
            <v:imagedata r:id="rId122" o:title=""/>
          </v:shape>
          <o:OLEObject Type="Embed" ProgID="Equation.DSMT4" ShapeID="_x0000_i1209" DrawAspect="Content" ObjectID="_1691743928" r:id="rId357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Αλγεβρική τιμή </w:t>
      </w:r>
      <w:r w:rsidRPr="008F1854">
        <w:rPr>
          <w:rFonts w:asciiTheme="majorHAnsi" w:hAnsiTheme="majorHAnsi"/>
          <w:position w:val="-36"/>
          <w:sz w:val="28"/>
          <w:szCs w:val="28"/>
        </w:rPr>
        <w:object w:dxaOrig="2299" w:dyaOrig="820">
          <v:shape id="_x0000_i1210" type="#_x0000_t75" style="width:114.75pt;height:41.25pt" o:ole="">
            <v:imagedata r:id="rId358" o:title=""/>
          </v:shape>
          <o:OLEObject Type="Embed" ProgID="Equation.DSMT4" ShapeID="_x0000_i1210" DrawAspect="Content" ObjectID="_1691743929" r:id="rId359"/>
        </w:object>
      </w:r>
      <w:r>
        <w:rPr>
          <w:rFonts w:asciiTheme="majorHAnsi" w:hAnsiTheme="majorHAnsi"/>
          <w:sz w:val="28"/>
          <w:szCs w:val="28"/>
        </w:rPr>
        <w:t xml:space="preserve"> η οποία έχει ίδιο πρόσημο με την </w:t>
      </w:r>
      <w:r w:rsidRPr="00533FF1">
        <w:rPr>
          <w:rFonts w:asciiTheme="majorHAnsi" w:hAnsiTheme="majorHAnsi"/>
          <w:sz w:val="28"/>
          <w:szCs w:val="28"/>
        </w:rPr>
        <w:t xml:space="preserve">   </w:t>
      </w:r>
    </w:p>
    <w:p w:rsidR="00533FF1" w:rsidRPr="00533FF1" w:rsidRDefault="00533FF1" w:rsidP="002D6298">
      <w:pPr>
        <w:rPr>
          <w:rFonts w:asciiTheme="majorHAnsi" w:hAnsiTheme="majorHAnsi"/>
          <w:sz w:val="28"/>
          <w:szCs w:val="28"/>
        </w:rPr>
      </w:pPr>
      <w:r w:rsidRPr="00533FF1">
        <w:rPr>
          <w:rFonts w:asciiTheme="majorHAnsi" w:hAnsiTheme="majorHAnsi"/>
          <w:sz w:val="28"/>
          <w:szCs w:val="28"/>
        </w:rPr>
        <w:t xml:space="preserve">       </w:t>
      </w:r>
      <w:r>
        <w:rPr>
          <w:rFonts w:asciiTheme="majorHAnsi" w:hAnsiTheme="majorHAnsi"/>
          <w:sz w:val="28"/>
          <w:szCs w:val="28"/>
        </w:rPr>
        <w:t>αλγεβρική τιμή της μετατόπισης</w:t>
      </w:r>
      <w:r w:rsidRPr="00533FF1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Δ</w:t>
      </w:r>
      <w:r>
        <w:rPr>
          <w:rFonts w:asciiTheme="majorHAnsi" w:hAnsiTheme="majorHAnsi"/>
          <w:sz w:val="28"/>
          <w:szCs w:val="28"/>
          <w:lang w:val="en-US"/>
        </w:rPr>
        <w:t>x</w:t>
      </w:r>
    </w:p>
    <w:p w:rsidR="00533FF1" w:rsidRPr="00533FF1" w:rsidRDefault="00533FF1" w:rsidP="002D6298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11" type="#_x0000_t75" style="width:17.25pt;height:12pt" o:ole="">
            <v:imagedata r:id="rId122" o:title=""/>
          </v:shape>
          <o:OLEObject Type="Embed" ProgID="Equation.DSMT4" ShapeID="_x0000_i1211" DrawAspect="Content" ObjectID="_1691743930" r:id="rId360"/>
        </w:objec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>
        <w:rPr>
          <w:rFonts w:asciiTheme="majorHAnsi" w:hAnsiTheme="majorHAnsi"/>
          <w:position w:val="-6"/>
          <w:sz w:val="28"/>
          <w:szCs w:val="28"/>
        </w:rPr>
        <w:t xml:space="preserve">έτρο  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380" w:dyaOrig="720">
          <v:shape id="_x0000_i1212" type="#_x0000_t75" style="width:18.75pt;height:36pt" o:ole="">
            <v:imagedata r:id="rId361" o:title=""/>
          </v:shape>
          <o:OLEObject Type="Embed" ProgID="Equation.DSMT4" ShapeID="_x0000_i1212" DrawAspect="Content" ObjectID="_1691743931" r:id="rId362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 του  μέτρου </w:t>
      </w:r>
      <w:r w:rsidR="008D6163">
        <w:rPr>
          <w:rFonts w:asciiTheme="majorHAnsi" w:hAnsiTheme="majorHAnsi"/>
          <w:position w:val="-6"/>
          <w:sz w:val="28"/>
          <w:szCs w:val="28"/>
        </w:rPr>
        <w:t xml:space="preserve">της  μετατόπισης  </w:t>
      </w:r>
      <w:r w:rsidR="008D6163" w:rsidRPr="008D6163">
        <w:rPr>
          <w:position w:val="-20"/>
        </w:rPr>
        <w:object w:dxaOrig="499" w:dyaOrig="540">
          <v:shape id="_x0000_i1213" type="#_x0000_t75" style="width:24.75pt;height:27pt" o:ole="">
            <v:imagedata r:id="rId363" o:title=""/>
          </v:shape>
          <o:OLEObject Type="Embed" ProgID="Equation.DSMT4" ShapeID="_x0000_i1213" DrawAspect="Content" ObjectID="_1691743932" r:id="rId364"/>
        </w:object>
      </w:r>
      <w:r w:rsidR="008D6163">
        <w:t xml:space="preserve"> </w:t>
      </w:r>
      <w:r w:rsidR="008D6163" w:rsidRPr="008D6163">
        <w:rPr>
          <w:rFonts w:asciiTheme="majorHAnsi" w:hAnsiTheme="majorHAnsi"/>
          <w:sz w:val="28"/>
          <w:szCs w:val="28"/>
        </w:rPr>
        <w:t xml:space="preserve">δηλαδή </w:t>
      </w:r>
      <w:r w:rsidR="008D6163">
        <w:rPr>
          <w:rFonts w:asciiTheme="majorHAnsi" w:hAnsiTheme="majorHAnsi"/>
          <w:sz w:val="28"/>
          <w:szCs w:val="28"/>
        </w:rPr>
        <w:t xml:space="preserve"> </w:t>
      </w:r>
      <w:r w:rsidR="008D6163" w:rsidRPr="008D6163">
        <w:rPr>
          <w:position w:val="-20"/>
        </w:rPr>
        <w:object w:dxaOrig="320" w:dyaOrig="540">
          <v:shape id="_x0000_i1214" type="#_x0000_t75" style="width:15.75pt;height:27pt" o:ole="">
            <v:imagedata r:id="rId365" o:title=""/>
          </v:shape>
          <o:OLEObject Type="Embed" ProgID="Equation.DSMT4" ShapeID="_x0000_i1214" DrawAspect="Content" ObjectID="_1691743933" r:id="rId366"/>
        </w:object>
      </w:r>
      <w:r w:rsidR="008D6163">
        <w:t>=</w:t>
      </w:r>
      <w:r w:rsidR="008D6163" w:rsidRPr="00533FF1">
        <w:rPr>
          <w:rFonts w:asciiTheme="majorHAnsi" w:hAnsiTheme="majorHAnsi"/>
          <w:position w:val="-28"/>
          <w:sz w:val="28"/>
          <w:szCs w:val="28"/>
        </w:rPr>
        <w:object w:dxaOrig="540" w:dyaOrig="880">
          <v:shape id="_x0000_i1215" type="#_x0000_t75" style="width:27pt;height:44.25pt" o:ole="">
            <v:imagedata r:id="rId367" o:title=""/>
          </v:shape>
          <o:OLEObject Type="Embed" ProgID="Equation.DSMT4" ShapeID="_x0000_i1215" DrawAspect="Content" ObjectID="_1691743934" r:id="rId368"/>
        </w:object>
      </w:r>
    </w:p>
    <w:p w:rsidR="00533FF1" w:rsidRDefault="008D6163" w:rsidP="002D6298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16" type="#_x0000_t75" style="width:17.25pt;height:12pt" o:ole="">
            <v:imagedata r:id="rId122" o:title=""/>
          </v:shape>
          <o:OLEObject Type="Embed" ProgID="Equation.DSMT4" ShapeID="_x0000_i1216" DrawAspect="Content" ObjectID="_1691743935" r:id="rId369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Μονάδα στο  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S</w:t>
      </w:r>
      <w:r w:rsidRPr="008D6163">
        <w:rPr>
          <w:rFonts w:asciiTheme="majorHAnsi" w:hAnsiTheme="majorHAnsi"/>
          <w:position w:val="-6"/>
          <w:sz w:val="28"/>
          <w:szCs w:val="28"/>
        </w:rPr>
        <w:t>.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I</w:t>
      </w:r>
      <w:r w:rsidRPr="008D6163">
        <w:rPr>
          <w:rFonts w:asciiTheme="majorHAnsi" w:hAnsiTheme="majorHAnsi"/>
          <w:position w:val="-6"/>
          <w:sz w:val="28"/>
          <w:szCs w:val="28"/>
        </w:rPr>
        <w:t xml:space="preserve">.  </w:t>
      </w:r>
      <w:r>
        <w:rPr>
          <w:rFonts w:asciiTheme="majorHAnsi" w:hAnsiTheme="majorHAnsi"/>
          <w:position w:val="-6"/>
          <w:sz w:val="28"/>
          <w:szCs w:val="28"/>
        </w:rPr>
        <w:t>το 1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320" w:dyaOrig="720">
          <v:shape id="_x0000_i1217" type="#_x0000_t75" style="width:15.75pt;height:36pt" o:ole="">
            <v:imagedata r:id="rId370" o:title=""/>
          </v:shape>
          <o:OLEObject Type="Embed" ProgID="Equation.DSMT4" ShapeID="_x0000_i1217" DrawAspect="Content" ObjectID="_1691743936" r:id="rId371"/>
        </w:object>
      </w:r>
    </w:p>
    <w:p w:rsidR="00533FF1" w:rsidRPr="008D6163" w:rsidRDefault="00763E65" w:rsidP="002D629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</w:t>
      </w:r>
      <w:r w:rsidR="008D6163">
        <w:rPr>
          <w:rFonts w:asciiTheme="majorHAnsi" w:hAnsiTheme="majorHAnsi"/>
          <w:sz w:val="28"/>
          <w:szCs w:val="28"/>
          <w:lang w:val="en-US"/>
        </w:rPr>
        <w:t>T</w:t>
      </w:r>
      <w:r w:rsidR="008D6163">
        <w:rPr>
          <w:rFonts w:asciiTheme="majorHAnsi" w:hAnsiTheme="majorHAnsi"/>
          <w:sz w:val="28"/>
          <w:szCs w:val="28"/>
        </w:rPr>
        <w:t>α παραπάνω διευκρινίζονται με τα παραδείγματα που ακολουθούν</w:t>
      </w:r>
    </w:p>
    <w:p w:rsidR="00F471CC" w:rsidRPr="00763E65" w:rsidRDefault="00F471CC" w:rsidP="002D6298">
      <w:pPr>
        <w:rPr>
          <w:rFonts w:asciiTheme="majorHAnsi" w:hAnsiTheme="majorHAnsi"/>
          <w:sz w:val="28"/>
          <w:szCs w:val="28"/>
        </w:rPr>
      </w:pPr>
    </w:p>
    <w:p w:rsidR="003828FD" w:rsidRDefault="003828FD" w:rsidP="002D6298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Ι.</w:t>
      </w:r>
      <w:r w:rsidRPr="003828FD">
        <w:rPr>
          <w:rFonts w:asciiTheme="majorHAnsi" w:hAnsiTheme="majorHAnsi"/>
          <w:b/>
          <w:sz w:val="28"/>
          <w:szCs w:val="28"/>
        </w:rPr>
        <w:t>Κίνηση  προς τα θετικά</w:t>
      </w:r>
    </w:p>
    <w:p w:rsidR="008D6163" w:rsidRPr="008D6163" w:rsidRDefault="008D6163" w:rsidP="002D6298">
      <w:pPr>
        <w:rPr>
          <w:rFonts w:asciiTheme="majorHAnsi" w:hAnsiTheme="majorHAnsi"/>
          <w:sz w:val="28"/>
          <w:szCs w:val="28"/>
        </w:rPr>
      </w:pPr>
      <w:r w:rsidRPr="008D6163">
        <w:rPr>
          <w:rFonts w:asciiTheme="majorHAnsi" w:hAnsiTheme="majorHAnsi"/>
          <w:sz w:val="28"/>
          <w:szCs w:val="28"/>
        </w:rPr>
        <w:t>Ας δεχτούμε ότι</w:t>
      </w:r>
      <w:r>
        <w:rPr>
          <w:rFonts w:asciiTheme="majorHAnsi" w:hAnsiTheme="majorHAnsi"/>
          <w:b/>
          <w:sz w:val="28"/>
          <w:szCs w:val="28"/>
        </w:rPr>
        <w:t xml:space="preserve"> 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8D6163">
        <w:rPr>
          <w:rFonts w:asciiTheme="majorHAnsi" w:hAnsiTheme="majorHAnsi"/>
          <w:b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sz w:val="28"/>
          <w:szCs w:val="28"/>
        </w:rPr>
        <w:t>=1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8D6163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8D6163">
        <w:rPr>
          <w:rFonts w:asciiTheme="majorHAnsi" w:hAnsiTheme="majorHAnsi"/>
          <w:sz w:val="28"/>
          <w:szCs w:val="28"/>
        </w:rPr>
        <w:t>και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8D6163">
        <w:rPr>
          <w:rFonts w:asciiTheme="majorHAnsi" w:hAnsiTheme="majorHAnsi"/>
          <w:b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sz w:val="28"/>
          <w:szCs w:val="28"/>
        </w:rPr>
        <w:t>=</w:t>
      </w:r>
      <w:r w:rsidR="00F471CC">
        <w:rPr>
          <w:rFonts w:asciiTheme="majorHAnsi" w:hAnsiTheme="majorHAnsi"/>
          <w:b/>
          <w:sz w:val="28"/>
          <w:szCs w:val="28"/>
        </w:rPr>
        <w:t>5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8D6163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8D6163">
        <w:rPr>
          <w:rFonts w:asciiTheme="majorHAnsi" w:hAnsiTheme="majorHAnsi"/>
          <w:sz w:val="28"/>
          <w:szCs w:val="28"/>
        </w:rPr>
        <w:t>τότε η ταχύτητα έχει</w:t>
      </w:r>
      <w:r>
        <w:rPr>
          <w:rFonts w:asciiTheme="majorHAnsi" w:hAnsiTheme="majorHAnsi"/>
          <w:b/>
          <w:sz w:val="28"/>
          <w:szCs w:val="28"/>
        </w:rPr>
        <w:t>:</w:t>
      </w:r>
    </w:p>
    <w:p w:rsidR="008F1854" w:rsidRDefault="00526A52" w:rsidP="002D6298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</w:r>
      <w:r>
        <w:rPr>
          <w:b/>
          <w:bCs/>
          <w:sz w:val="32"/>
          <w:szCs w:val="32"/>
        </w:rPr>
        <w:pict>
          <v:group id="_x0000_s14241" editas="canvas" style="width:485.4pt;height:160.45pt;mso-position-horizontal-relative:char;mso-position-vertical-relative:line" coordorigin="2361,3846" coordsize="6935,2265">
            <o:lock v:ext="edit" aspectratio="t"/>
            <v:shape id="_x0000_s14242" type="#_x0000_t75" style="position:absolute;left:2361;top:3846;width:6935;height:2265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4328" style="position:absolute;left:7170;top:5328;width:539;height:540;mso-wrap-style:none" strokecolor="white [3212]">
              <v:textbox>
                <w:txbxContent>
                  <w:p w:rsidR="005659B5" w:rsidRDefault="005659B5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50" type="#_x0000_t75" style="width:22.5pt;height:31.5pt" o:ole="">
                          <v:imagedata r:id="rId372" o:title=""/>
                        </v:shape>
                        <o:OLEObject Type="Embed" ProgID="Equation.DSMT4" ShapeID="_x0000_i1550" DrawAspect="Content" ObjectID="_1691744269" r:id="rId373"/>
                      </w:object>
                    </w:r>
                  </w:p>
                </w:txbxContent>
              </v:textbox>
            </v:rect>
            <v:rect id="_x0000_s14271" style="position:absolute;left:6837;top:4958;width:385;height:381" strokecolor="white">
              <v:textbox style="mso-next-textbox:#_x0000_s14271">
                <w:txbxContent>
                  <w:p w:rsidR="005659B5" w:rsidRDefault="005659B5" w:rsidP="008D6163">
                    <w:r>
                      <w:t>3</w:t>
                    </w:r>
                  </w:p>
                </w:txbxContent>
              </v:textbox>
            </v:rect>
            <v:rect id="_x0000_s14243" style="position:absolute;left:7001;top:4064;width:708;height:557;mso-wrap-style:none" strokecolor="white [3212]">
              <v:textbox style="mso-fit-shape-to-text:t">
                <w:txbxContent>
                  <w:p w:rsidR="005659B5" w:rsidRDefault="005659B5" w:rsidP="008D6163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499" w:dyaOrig="380">
                        <v:shape id="_x0000_i1551" type="#_x0000_t75" style="width:34.5pt;height:19.5pt" o:ole="">
                          <v:imagedata r:id="rId374" o:title=""/>
                        </v:shape>
                        <o:OLEObject Type="Embed" ProgID="Equation.DSMT4" ShapeID="_x0000_i1551" DrawAspect="Content" ObjectID="_1691744270" r:id="rId375"/>
                      </w:object>
                    </w:r>
                  </w:p>
                </w:txbxContent>
              </v:textbox>
            </v:rect>
            <v:rect id="_x0000_s14244" style="position:absolute;left:6258;top:4947;width:385;height:381" strokecolor="white">
              <v:textbox style="mso-next-textbox:#_x0000_s14244">
                <w:txbxContent>
                  <w:p w:rsidR="005659B5" w:rsidRDefault="005659B5" w:rsidP="008D6163">
                    <w:r>
                      <w:t>2</w:t>
                    </w:r>
                  </w:p>
                </w:txbxContent>
              </v:textbox>
            </v:rect>
            <v:rect id="_x0000_s14246" style="position:absolute;left:7948;top:4237;width:389;height:381" strokecolor="white">
              <v:textbox style="mso-next-textbox:#_x0000_s14246">
                <w:txbxContent>
                  <w:p w:rsidR="005659B5" w:rsidRPr="003E4F90" w:rsidRDefault="005659B5" w:rsidP="008D6163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4247" style="position:absolute;left:5896;top:4170;width:688;height:586;mso-wrap-style:none" strokecolor="white [3212]">
              <v:textbox style="mso-fit-shape-to-text:t">
                <w:txbxContent>
                  <w:p w:rsidR="005659B5" w:rsidRDefault="005659B5" w:rsidP="008D6163">
                    <w:r w:rsidRPr="00D17375">
                      <w:rPr>
                        <w:rFonts w:asciiTheme="majorHAnsi" w:hAnsiTheme="majorHAnsi"/>
                        <w:position w:val="-10"/>
                        <w:sz w:val="28"/>
                        <w:szCs w:val="28"/>
                      </w:rPr>
                      <w:object w:dxaOrig="480" w:dyaOrig="420">
                        <v:shape id="_x0000_i1552" type="#_x0000_t75" style="width:33pt;height:21.75pt" o:ole="">
                          <v:imagedata r:id="rId376" o:title=""/>
                        </v:shape>
                        <o:OLEObject Type="Embed" ProgID="Equation.DSMT4" ShapeID="_x0000_i1552" DrawAspect="Content" ObjectID="_1691744271" r:id="rId377"/>
                      </w:object>
                    </w:r>
                  </w:p>
                </w:txbxContent>
              </v:textbox>
            </v:rect>
            <v:rect id="_x0000_s14248" style="position:absolute;left:6581;top:4242;width:385;height:302" strokecolor="white">
              <v:textbox style="mso-next-textbox:#_x0000_s14248">
                <w:txbxContent>
                  <w:p w:rsidR="005659B5" w:rsidRPr="003E4F90" w:rsidRDefault="005659B5" w:rsidP="008D616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4249" style="position:absolute;left:5225;top:4237;width:455;height:381" strokecolor="white">
              <v:textbox style="mso-next-textbox:#_x0000_s14249">
                <w:txbxContent>
                  <w:p w:rsidR="005659B5" w:rsidRPr="001B7F8A" w:rsidRDefault="005659B5" w:rsidP="008D6163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4250" style="position:absolute;left:2426;top:4958;width:624;height:382" strokecolor="white">
              <v:textbox style="mso-next-textbox:#_x0000_s14250">
                <w:txbxContent>
                  <w:p w:rsidR="005659B5" w:rsidRPr="00DF5480" w:rsidRDefault="005659B5" w:rsidP="008D6163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4251" style="position:absolute" from="2739,4829" to="8782,4836" strokeweight="2.5pt">
              <v:stroke endarrow="block"/>
            </v:line>
            <v:line id="_x0000_s14252" style="position:absolute" from="7111,4830" to="7496,4831">
              <v:stroke endarrow="oval"/>
            </v:line>
            <v:line id="_x0000_s14253" style="position:absolute" from="2996,4830" to="3384,4831">
              <v:stroke endarrow="oval"/>
            </v:line>
            <v:line id="_x0000_s14254" style="position:absolute" from="3511,4830" to="3896,4831">
              <v:stroke endarrow="oval"/>
            </v:line>
            <v:line id="_x0000_s14255" style="position:absolute" from="4025,4830" to="4410,4831">
              <v:stroke endarrow="oval"/>
            </v:line>
            <v:line id="_x0000_s14256" style="position:absolute" from="2482,4830" to="2868,4831">
              <v:stroke endarrow="oval"/>
            </v:line>
            <v:line id="_x0000_s14257" style="position:absolute" from="4539,4830" to="4925,4831">
              <v:stroke endarrow="oval"/>
            </v:line>
            <v:line id="_x0000_s14258" style="position:absolute" from="5054,4830" to="5439,4831">
              <v:stroke endarrow="oval"/>
            </v:line>
            <v:line id="_x0000_s14259" style="position:absolute" from="5568,4830" to="5954,4831">
              <v:stroke endarrow="oval"/>
            </v:line>
            <v:line id="_x0000_s14260" style="position:absolute" from="6082,4830" to="6468,4831">
              <v:stroke endarrow="oval"/>
            </v:line>
            <v:line id="_x0000_s14261" style="position:absolute" from="6926,4836" to="6967,4837" strokecolor="#0070c0" strokeweight="1.5pt">
              <v:stroke endarrow="oval"/>
            </v:line>
            <v:line id="_x0000_s14262" style="position:absolute" from="7948,4827" to="8010,4831" strokecolor="#c00000" strokeweight="1.5pt">
              <v:stroke endarrow="oval"/>
            </v:line>
            <v:line id="_x0000_s14263" style="position:absolute" from="8070,4827" to="8455,4829">
              <v:stroke endarrow="oval"/>
            </v:line>
            <v:rect id="_x0000_s14264" style="position:absolute;left:8782;top:4957;width:385;height:382" strokecolor="white">
              <v:textbox style="mso-next-textbox:#_x0000_s14264">
                <w:txbxContent>
                  <w:p w:rsidR="005659B5" w:rsidRDefault="005659B5" w:rsidP="008D6163">
                    <w:r>
                      <w:t>χ</w:t>
                    </w:r>
                  </w:p>
                </w:txbxContent>
              </v:textbox>
            </v:rect>
            <v:rect id="_x0000_s14265" style="position:absolute;left:3179;top:4954;width:386;height:382" strokecolor="white">
              <v:textbox style="mso-next-textbox:#_x0000_s14265">
                <w:txbxContent>
                  <w:p w:rsidR="005659B5" w:rsidRDefault="005659B5" w:rsidP="008D6163">
                    <w:r>
                      <w:t>-4</w:t>
                    </w:r>
                  </w:p>
                </w:txbxContent>
              </v:textbox>
            </v:rect>
            <v:rect id="_x0000_s14266" style="position:absolute;left:3693;top:4958;width:387;height:381" strokecolor="white">
              <v:textbox style="mso-next-textbox:#_x0000_s14266">
                <w:txbxContent>
                  <w:p w:rsidR="005659B5" w:rsidRDefault="005659B5" w:rsidP="008D6163">
                    <w:r>
                      <w:t>-3</w:t>
                    </w:r>
                  </w:p>
                </w:txbxContent>
              </v:textbox>
            </v:rect>
            <v:rect id="_x0000_s14267" style="position:absolute;left:4282;top:4957;width:387;height:381" strokecolor="white">
              <v:textbox style="mso-next-textbox:#_x0000_s14267">
                <w:txbxContent>
                  <w:p w:rsidR="005659B5" w:rsidRDefault="005659B5" w:rsidP="008D6163">
                    <w:r>
                      <w:t>-2</w:t>
                    </w:r>
                  </w:p>
                </w:txbxContent>
              </v:textbox>
            </v:rect>
            <v:rect id="_x0000_s14268" style="position:absolute;left:4800;top:4958;width:386;height:381" strokecolor="white">
              <v:textbox style="mso-next-textbox:#_x0000_s14268">
                <w:txbxContent>
                  <w:p w:rsidR="005659B5" w:rsidRDefault="005659B5" w:rsidP="008D6163">
                    <w:r>
                      <w:t>-1</w:t>
                    </w:r>
                  </w:p>
                </w:txbxContent>
              </v:textbox>
            </v:rect>
            <v:rect id="_x0000_s14269" style="position:absolute;left:5311;top:4957;width:386;height:381" strokecolor="white">
              <v:textbox style="mso-next-textbox:#_x0000_s14269">
                <w:txbxContent>
                  <w:p w:rsidR="005659B5" w:rsidRDefault="005659B5" w:rsidP="008D6163">
                    <w:r>
                      <w:t>0</w:t>
                    </w:r>
                  </w:p>
                </w:txbxContent>
              </v:textbox>
            </v:rect>
            <v:rect id="_x0000_s14270" style="position:absolute;left:5825;top:4956;width:386;height:380" strokecolor="white">
              <v:textbox style="mso-next-textbox:#_x0000_s14270">
                <w:txbxContent>
                  <w:p w:rsidR="005659B5" w:rsidRDefault="005659B5" w:rsidP="008D6163">
                    <w:r>
                      <w:t>1</w:t>
                    </w:r>
                  </w:p>
                </w:txbxContent>
              </v:textbox>
            </v:rect>
            <v:rect id="_x0000_s14272" style="position:absolute;left:7368;top:4956;width:386;height:382" strokecolor="white">
              <v:textbox style="mso-next-textbox:#_x0000_s14272">
                <w:txbxContent>
                  <w:p w:rsidR="005659B5" w:rsidRDefault="005659B5" w:rsidP="008D6163">
                    <w:r>
                      <w:t>4</w:t>
                    </w:r>
                  </w:p>
                </w:txbxContent>
              </v:textbox>
            </v:rect>
            <v:rect id="_x0000_s14273" style="position:absolute;left:7884;top:4954;width:385;height:381" strokecolor="white">
              <v:textbox style="mso-next-textbox:#_x0000_s14273">
                <w:txbxContent>
                  <w:p w:rsidR="005659B5" w:rsidRDefault="005659B5" w:rsidP="008D6163">
                    <w:r>
                      <w:t>5</w:t>
                    </w:r>
                  </w:p>
                </w:txbxContent>
              </v:textbox>
            </v:rect>
            <v:rect id="_x0000_s14274" style="position:absolute;left:8257;top:4958;width:386;height:383" strokecolor="white">
              <v:textbox style="mso-next-textbox:#_x0000_s14274">
                <w:txbxContent>
                  <w:p w:rsidR="005659B5" w:rsidRDefault="005659B5" w:rsidP="008D6163">
                    <w:r>
                      <w:t>6</w:t>
                    </w:r>
                  </w:p>
                </w:txbxContent>
              </v:textbox>
            </v:rect>
            <v:rect id="_x0000_s14275" style="position:absolute;left:2665;top:4955;width:514;height:381" strokecolor="white">
              <v:textbox style="mso-next-textbox:#_x0000_s14275">
                <w:txbxContent>
                  <w:p w:rsidR="005659B5" w:rsidRDefault="005659B5" w:rsidP="008D6163">
                    <w:r>
                      <w:t>-5</w:t>
                    </w:r>
                  </w:p>
                </w:txbxContent>
              </v:textbox>
            </v:rect>
            <v:line id="_x0000_s14276" style="position:absolute" from="3511,4829" to="3896,4831">
              <v:stroke endarrow="oval"/>
            </v:line>
            <v:rect id="_x0000_s14277" style="position:absolute;left:4153;top:4389;width:515;height:382" strokecolor="white">
              <v:textbox style="mso-next-textbox:#_x0000_s14277">
                <w:txbxContent>
                  <w:p w:rsidR="005659B5" w:rsidRPr="00BC7B45" w:rsidRDefault="005659B5" w:rsidP="008D616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4278" style="position:absolute;left:3640;top:4390;width:513;height:337" strokecolor="white">
              <v:textbox style="mso-next-textbox:#_x0000_s14278">
                <w:txbxContent>
                  <w:p w:rsidR="005659B5" w:rsidRPr="00BC7B45" w:rsidRDefault="005659B5" w:rsidP="008D616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4279" style="position:absolute;left:2665;top:4389;width:385;height:337" strokecolor="white">
              <v:textbox style="mso-next-textbox:#_x0000_s14279">
                <w:txbxContent>
                  <w:p w:rsidR="005659B5" w:rsidRPr="00BC7B45" w:rsidRDefault="005659B5" w:rsidP="008D6163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4280" type="#_x0000_t32" style="position:absolute;left:5423;top:4618;width:1542;height:2" o:connectortype="straight" strokecolor="#0070c0" strokeweight="3pt">
              <v:stroke endarrow="block"/>
            </v:shape>
            <v:shape id="_x0000_s14281" type="#_x0000_t32" style="position:absolute;left:5423;top:4688;width:2587;height:4;flip:y" o:connectortype="straight" strokecolor="#c00000" strokeweight="2.5pt">
              <v:stroke endarrow="block"/>
            </v:shape>
            <v:rect id="_x0000_s14282" style="position:absolute;left:2426;top:3897;width:686;height:340" strokecolor="white [3212]">
              <v:textbox style="mso-next-textbox:#_x0000_s14282">
                <w:txbxContent>
                  <w:p w:rsidR="005659B5" w:rsidRDefault="005659B5" w:rsidP="008D6163">
                    <w:r>
                      <w:t>σχ.26</w:t>
                    </w:r>
                  </w:p>
                </w:txbxContent>
              </v:textbox>
            </v:rect>
            <v:shape id="_x0000_s14283" type="#_x0000_t32" style="position:absolute;left:6926;top:4544;width:1084;height:1" o:connectortype="straight" strokecolor="#00b050" strokeweight="3pt">
              <v:stroke endarrow="block"/>
            </v:shape>
            <v:rect id="_x0000_s14245" style="position:absolute;left:6436;top:4928;width:529;height:557;mso-wrap-style:none" strokecolor="white [3212]">
              <v:textbox style="mso-fit-shape-to-text:t">
                <w:txbxContent>
                  <w:p w:rsidR="005659B5" w:rsidRDefault="005659B5" w:rsidP="008D6163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80">
                        <v:shape id="_x0000_i1553" type="#_x0000_t75" style="width:21.75pt;height:19.5pt" o:ole="">
                          <v:imagedata r:id="rId378" o:title=""/>
                        </v:shape>
                        <o:OLEObject Type="Embed" ProgID="Equation.DSMT4" ShapeID="_x0000_i1553" DrawAspect="Content" ObjectID="_1691744272" r:id="rId379"/>
                      </w:object>
                    </w:r>
                  </w:p>
                </w:txbxContent>
              </v:textbox>
            </v:rect>
            <v:rect id="_x0000_s14325" style="position:absolute;left:7709;top:3897;width:686;height:339" strokecolor="white [3212]">
              <v:textbox style="mso-next-textbox:#_x0000_s14325">
                <w:txbxContent>
                  <w:p w:rsidR="005659B5" w:rsidRPr="00533FF1" w:rsidRDefault="005659B5" w:rsidP="008D616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 w:rsidRPr="00533FF1">
                      <w:rPr>
                        <w:vertAlign w:val="subscript"/>
                      </w:rPr>
                      <w:t>τελ</w:t>
                    </w:r>
                    <w:r>
                      <w:t>)</w:t>
                    </w:r>
                  </w:p>
                </w:txbxContent>
              </v:textbox>
            </v:rect>
            <v:rect id="_x0000_s14326" style="position:absolute;left:6536;top:3902;width:575;height:340" strokecolor="white [3212]">
              <v:textbox style="mso-next-textbox:#_x0000_s14326">
                <w:txbxContent>
                  <w:p w:rsidR="005659B5" w:rsidRPr="00533FF1" w:rsidRDefault="005659B5" w:rsidP="008D616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 w:rsidRPr="00533FF1">
                      <w:rPr>
                        <w:vertAlign w:val="subscript"/>
                      </w:rPr>
                      <w:t>αρχ</w:t>
                    </w:r>
                    <w:r>
                      <w:t>)</w:t>
                    </w:r>
                  </w:p>
                </w:txbxContent>
              </v:textbox>
            </v:rect>
            <v:shape id="_x0000_s14327" type="#_x0000_t32" style="position:absolute;left:7287;top:5341;width:362;height:2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3828FD" w:rsidRDefault="008D6163" w:rsidP="002D6298">
      <w:pPr>
        <w:rPr>
          <w:rFonts w:asciiTheme="majorHAnsi" w:hAnsiTheme="majorHAnsi"/>
          <w:b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18" type="#_x0000_t75" style="width:17.25pt;height:12pt" o:ole="">
            <v:imagedata r:id="rId122" o:title=""/>
          </v:shape>
          <o:OLEObject Type="Embed" ProgID="Equation.DSMT4" ShapeID="_x0000_i1218" DrawAspect="Content" ObjectID="_1691743937" r:id="rId380"/>
        </w:object>
      </w:r>
      <w:r>
        <w:rPr>
          <w:rFonts w:asciiTheme="majorHAnsi" w:hAnsiTheme="majorHAnsi"/>
          <w:position w:val="-6"/>
          <w:sz w:val="28"/>
          <w:szCs w:val="28"/>
        </w:rPr>
        <w:t>Ίδια κατεύθυνση με τη μετατόπιση δηλαδή προς τα δεξιά</w:t>
      </w:r>
    </w:p>
    <w:p w:rsidR="00F471CC" w:rsidRPr="00533FF1" w:rsidRDefault="00F471CC" w:rsidP="00F471CC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19" type="#_x0000_t75" style="width:17.25pt;height:12pt" o:ole="">
            <v:imagedata r:id="rId122" o:title=""/>
          </v:shape>
          <o:OLEObject Type="Embed" ProgID="Equation.DSMT4" ShapeID="_x0000_i1219" DrawAspect="Content" ObjectID="_1691743938" r:id="rId381"/>
        </w:object>
      </w:r>
      <w:r w:rsidRPr="00F471CC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</w:rPr>
        <w:t xml:space="preserve">Αλγεβρική τιμή </w:t>
      </w:r>
      <w:r>
        <w:rPr>
          <w:rFonts w:asciiTheme="majorHAnsi" w:hAnsiTheme="majorHAnsi"/>
          <w:sz w:val="28"/>
          <w:szCs w:val="28"/>
        </w:rPr>
        <w:t xml:space="preserve"> </w:t>
      </w:r>
      <w:r w:rsidR="00763E65" w:rsidRPr="008F1854">
        <w:rPr>
          <w:rFonts w:asciiTheme="majorHAnsi" w:hAnsiTheme="majorHAnsi"/>
          <w:position w:val="-36"/>
          <w:sz w:val="28"/>
          <w:szCs w:val="28"/>
        </w:rPr>
        <w:object w:dxaOrig="2180" w:dyaOrig="820">
          <v:shape id="_x0000_i1220" type="#_x0000_t75" style="width:108.75pt;height:41.25pt" o:ole="">
            <v:imagedata r:id="rId382" o:title=""/>
          </v:shape>
          <o:OLEObject Type="Embed" ProgID="Equation.DSMT4" ShapeID="_x0000_i1220" DrawAspect="Content" ObjectID="_1691743939" r:id="rId383"/>
        </w:object>
      </w:r>
      <w:r w:rsidR="00763E65">
        <w:rPr>
          <w:rFonts w:asciiTheme="majorHAnsi" w:hAnsiTheme="majorHAnsi"/>
          <w:sz w:val="28"/>
          <w:szCs w:val="28"/>
        </w:rPr>
        <w:t>=</w:t>
      </w:r>
      <w:r w:rsidR="00C24E34" w:rsidRPr="00763E65">
        <w:rPr>
          <w:rFonts w:asciiTheme="majorHAnsi" w:hAnsiTheme="majorHAnsi"/>
          <w:position w:val="-28"/>
          <w:sz w:val="28"/>
          <w:szCs w:val="28"/>
        </w:rPr>
        <w:object w:dxaOrig="1960" w:dyaOrig="720">
          <v:shape id="_x0000_i1221" type="#_x0000_t75" style="width:98.25pt;height:36pt" o:ole="">
            <v:imagedata r:id="rId384" o:title=""/>
          </v:shape>
          <o:OLEObject Type="Embed" ProgID="Equation.DSMT4" ShapeID="_x0000_i1221" DrawAspect="Content" ObjectID="_1691743940" r:id="rId385"/>
        </w:object>
      </w:r>
    </w:p>
    <w:p w:rsidR="00F471CC" w:rsidRPr="00891125" w:rsidRDefault="00F471CC" w:rsidP="00F471CC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22" type="#_x0000_t75" style="width:17.25pt;height:12pt" o:ole="">
            <v:imagedata r:id="rId122" o:title=""/>
          </v:shape>
          <o:OLEObject Type="Embed" ProgID="Equation.DSMT4" ShapeID="_x0000_i1222" DrawAspect="Content" ObjectID="_1691743941" r:id="rId386"/>
        </w:objec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>
        <w:rPr>
          <w:rFonts w:asciiTheme="majorHAnsi" w:hAnsiTheme="majorHAnsi"/>
          <w:position w:val="-6"/>
          <w:sz w:val="28"/>
          <w:szCs w:val="28"/>
        </w:rPr>
        <w:t xml:space="preserve">έτρο  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380" w:dyaOrig="720">
          <v:shape id="_x0000_i1223" type="#_x0000_t75" style="width:18.75pt;height:36pt" o:ole="">
            <v:imagedata r:id="rId361" o:title=""/>
          </v:shape>
          <o:OLEObject Type="Embed" ProgID="Equation.DSMT4" ShapeID="_x0000_i1223" DrawAspect="Content" ObjectID="_1691743942" r:id="rId387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</w:t>
      </w:r>
      <w:r w:rsidRPr="00F471CC">
        <w:rPr>
          <w:rFonts w:asciiTheme="majorHAnsi" w:hAnsiTheme="majorHAnsi"/>
          <w:position w:val="-26"/>
          <w:sz w:val="28"/>
          <w:szCs w:val="28"/>
        </w:rPr>
        <w:object w:dxaOrig="260" w:dyaOrig="700">
          <v:shape id="_x0000_i1224" type="#_x0000_t75" style="width:12.75pt;height:35.25pt" o:ole="">
            <v:imagedata r:id="rId388" o:title=""/>
          </v:shape>
          <o:OLEObject Type="Embed" ProgID="Equation.DSMT4" ShapeID="_x0000_i1224" DrawAspect="Content" ObjectID="_1691743943" r:id="rId389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του μέτρου της  μετατόπισης  </w:t>
      </w:r>
      <w:r w:rsidRPr="008D6163">
        <w:rPr>
          <w:position w:val="-20"/>
        </w:rPr>
        <w:object w:dxaOrig="480" w:dyaOrig="540">
          <v:shape id="_x0000_i1225" type="#_x0000_t75" style="width:24pt;height:27pt" o:ole="">
            <v:imagedata r:id="rId390" o:title=""/>
          </v:shape>
          <o:OLEObject Type="Embed" ProgID="Equation.DSMT4" ShapeID="_x0000_i1225" DrawAspect="Content" ObjectID="_1691743944" r:id="rId391"/>
        </w:object>
      </w:r>
      <w:r>
        <w:t>=</w:t>
      </w:r>
      <w:r w:rsidRPr="00F471CC">
        <w:rPr>
          <w:rFonts w:asciiTheme="majorHAnsi" w:hAnsiTheme="majorHAnsi"/>
          <w:sz w:val="28"/>
          <w:szCs w:val="28"/>
        </w:rPr>
        <w:t>2</w:t>
      </w:r>
      <w:r w:rsidRPr="00F471CC">
        <w:rPr>
          <w:rFonts w:asciiTheme="majorHAnsi" w:hAnsiTheme="majorHAnsi"/>
          <w:sz w:val="28"/>
          <w:szCs w:val="28"/>
          <w:lang w:val="en-US"/>
        </w:rPr>
        <w:t>m</w:t>
      </w:r>
      <w:r w:rsidRPr="00F471CC">
        <w:rPr>
          <w:rFonts w:asciiTheme="majorHAnsi" w:hAnsiTheme="majorHAnsi"/>
          <w:sz w:val="28"/>
          <w:szCs w:val="28"/>
        </w:rPr>
        <w:t xml:space="preserve"> </w:t>
      </w:r>
    </w:p>
    <w:p w:rsidR="00F471CC" w:rsidRPr="00891125" w:rsidRDefault="00DD6409" w:rsidP="002D6298">
      <w:pPr>
        <w:rPr>
          <w:rFonts w:asciiTheme="majorHAnsi" w:hAnsiTheme="majorHAnsi"/>
          <w:sz w:val="28"/>
          <w:szCs w:val="28"/>
        </w:rPr>
      </w:pPr>
      <w:r w:rsidRPr="00891125">
        <w:rPr>
          <w:rFonts w:asciiTheme="majorHAnsi" w:hAnsiTheme="majorHAnsi"/>
          <w:sz w:val="28"/>
          <w:szCs w:val="28"/>
        </w:rPr>
        <w:t xml:space="preserve">     </w:t>
      </w:r>
      <w:r w:rsidR="00F471CC" w:rsidRPr="00F471CC">
        <w:rPr>
          <w:rFonts w:asciiTheme="majorHAnsi" w:hAnsiTheme="majorHAnsi"/>
          <w:sz w:val="28"/>
          <w:szCs w:val="28"/>
        </w:rPr>
        <w:t xml:space="preserve"> </w:t>
      </w:r>
      <w:r w:rsidR="00F471CC" w:rsidRPr="008D6163">
        <w:rPr>
          <w:rFonts w:asciiTheme="majorHAnsi" w:hAnsiTheme="majorHAnsi"/>
          <w:sz w:val="28"/>
          <w:szCs w:val="28"/>
        </w:rPr>
        <w:t xml:space="preserve">δηλαδή </w:t>
      </w:r>
      <w:r w:rsidR="00F471CC">
        <w:rPr>
          <w:rFonts w:asciiTheme="majorHAnsi" w:hAnsiTheme="majorHAnsi"/>
          <w:sz w:val="28"/>
          <w:szCs w:val="28"/>
        </w:rPr>
        <w:t xml:space="preserve"> </w:t>
      </w:r>
      <w:r w:rsidR="00F471CC" w:rsidRPr="008D6163">
        <w:rPr>
          <w:position w:val="-20"/>
        </w:rPr>
        <w:object w:dxaOrig="320" w:dyaOrig="540">
          <v:shape id="_x0000_i1226" type="#_x0000_t75" style="width:15.75pt;height:22.5pt" o:ole="">
            <v:imagedata r:id="rId392" o:title=""/>
          </v:shape>
          <o:OLEObject Type="Embed" ProgID="Equation.DSMT4" ShapeID="_x0000_i1226" DrawAspect="Content" ObjectID="_1691743945" r:id="rId393"/>
        </w:object>
      </w:r>
      <w:r w:rsidR="00F471CC">
        <w:t>=</w:t>
      </w:r>
      <w:r w:rsidR="00F471CC" w:rsidRPr="00533FF1">
        <w:rPr>
          <w:rFonts w:asciiTheme="majorHAnsi" w:hAnsiTheme="majorHAnsi"/>
          <w:position w:val="-28"/>
          <w:sz w:val="28"/>
          <w:szCs w:val="28"/>
        </w:rPr>
        <w:object w:dxaOrig="520" w:dyaOrig="880">
          <v:shape id="_x0000_i1227" type="#_x0000_t75" style="width:26.25pt;height:44.25pt" o:ole="">
            <v:imagedata r:id="rId394" o:title=""/>
          </v:shape>
          <o:OLEObject Type="Embed" ProgID="Equation.DSMT4" ShapeID="_x0000_i1227" DrawAspect="Content" ObjectID="_1691743946" r:id="rId395"/>
        </w:object>
      </w:r>
      <w:r w:rsidR="00F471CC" w:rsidRPr="00F471CC">
        <w:rPr>
          <w:rFonts w:asciiTheme="majorHAnsi" w:hAnsiTheme="majorHAnsi"/>
          <w:position w:val="-6"/>
          <w:sz w:val="28"/>
          <w:szCs w:val="28"/>
        </w:rPr>
        <w:t>=0,5</w:t>
      </w:r>
      <w:r w:rsidR="00F471CC" w:rsidRPr="00533FF1">
        <w:rPr>
          <w:rFonts w:asciiTheme="majorHAnsi" w:hAnsiTheme="majorHAnsi"/>
          <w:position w:val="-28"/>
          <w:sz w:val="28"/>
          <w:szCs w:val="28"/>
        </w:rPr>
        <w:object w:dxaOrig="320" w:dyaOrig="720">
          <v:shape id="_x0000_i1228" type="#_x0000_t75" style="width:15.75pt;height:36pt" o:ole="">
            <v:imagedata r:id="rId396" o:title=""/>
          </v:shape>
          <o:OLEObject Type="Embed" ProgID="Equation.DSMT4" ShapeID="_x0000_i1228" DrawAspect="Content" ObjectID="_1691743947" r:id="rId397"/>
        </w:object>
      </w:r>
      <w:r w:rsidR="00F471CC" w:rsidRPr="00891125">
        <w:rPr>
          <w:rFonts w:asciiTheme="majorHAnsi" w:hAnsiTheme="majorHAnsi"/>
          <w:sz w:val="28"/>
          <w:szCs w:val="28"/>
        </w:rPr>
        <w:t xml:space="preserve">                                                                                                                                </w:t>
      </w:r>
    </w:p>
    <w:p w:rsidR="00540ADF" w:rsidRDefault="00540ADF" w:rsidP="002D6298">
      <w:pPr>
        <w:rPr>
          <w:rFonts w:asciiTheme="majorHAnsi" w:hAnsiTheme="majorHAnsi"/>
          <w:sz w:val="28"/>
          <w:szCs w:val="28"/>
        </w:rPr>
      </w:pPr>
    </w:p>
    <w:p w:rsidR="003828FD" w:rsidRPr="00891125" w:rsidRDefault="003828FD" w:rsidP="002D6298">
      <w:pPr>
        <w:rPr>
          <w:rFonts w:asciiTheme="majorHAnsi" w:hAnsiTheme="majorHAnsi"/>
          <w:b/>
          <w:sz w:val="28"/>
          <w:szCs w:val="28"/>
        </w:rPr>
      </w:pPr>
      <w:r w:rsidRPr="003828FD">
        <w:rPr>
          <w:rFonts w:asciiTheme="majorHAnsi" w:hAnsiTheme="majorHAnsi"/>
          <w:b/>
          <w:sz w:val="28"/>
          <w:szCs w:val="28"/>
        </w:rPr>
        <w:t xml:space="preserve">ΙΙ. Κίνηση  </w:t>
      </w:r>
      <w:r>
        <w:rPr>
          <w:rFonts w:asciiTheme="majorHAnsi" w:hAnsiTheme="majorHAnsi"/>
          <w:b/>
          <w:sz w:val="28"/>
          <w:szCs w:val="28"/>
        </w:rPr>
        <w:t xml:space="preserve">προς  τ΄  αρνητικά </w:t>
      </w:r>
    </w:p>
    <w:p w:rsidR="00DD6409" w:rsidRPr="008D6163" w:rsidRDefault="00DD6409" w:rsidP="00DD6409">
      <w:pPr>
        <w:rPr>
          <w:rFonts w:asciiTheme="majorHAnsi" w:hAnsiTheme="majorHAnsi"/>
          <w:sz w:val="28"/>
          <w:szCs w:val="28"/>
        </w:rPr>
      </w:pPr>
      <w:r w:rsidRPr="008D6163">
        <w:rPr>
          <w:rFonts w:asciiTheme="majorHAnsi" w:hAnsiTheme="majorHAnsi"/>
          <w:sz w:val="28"/>
          <w:szCs w:val="28"/>
        </w:rPr>
        <w:t>Ας δεχτούμε ότι</w:t>
      </w:r>
      <w:r>
        <w:rPr>
          <w:rFonts w:asciiTheme="majorHAnsi" w:hAnsiTheme="majorHAnsi"/>
          <w:b/>
          <w:sz w:val="28"/>
          <w:szCs w:val="28"/>
        </w:rPr>
        <w:t xml:space="preserve"> 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8D6163">
        <w:rPr>
          <w:rFonts w:asciiTheme="majorHAnsi" w:hAnsiTheme="majorHAnsi"/>
          <w:b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sz w:val="28"/>
          <w:szCs w:val="28"/>
        </w:rPr>
        <w:t>=</w:t>
      </w:r>
      <w:r w:rsidRPr="00DD6409">
        <w:rPr>
          <w:rFonts w:asciiTheme="majorHAnsi" w:hAnsiTheme="majorHAnsi"/>
          <w:b/>
          <w:sz w:val="28"/>
          <w:szCs w:val="28"/>
        </w:rPr>
        <w:t>1,8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8D6163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8D6163">
        <w:rPr>
          <w:rFonts w:asciiTheme="majorHAnsi" w:hAnsiTheme="majorHAnsi"/>
          <w:sz w:val="28"/>
          <w:szCs w:val="28"/>
        </w:rPr>
        <w:t>και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8D6163">
        <w:rPr>
          <w:rFonts w:asciiTheme="majorHAnsi" w:hAnsiTheme="majorHAnsi"/>
          <w:b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sz w:val="28"/>
          <w:szCs w:val="28"/>
        </w:rPr>
        <w:t>=</w:t>
      </w:r>
      <w:r w:rsidRPr="00DD6409">
        <w:rPr>
          <w:rFonts w:asciiTheme="majorHAnsi" w:hAnsiTheme="majorHAnsi"/>
          <w:b/>
          <w:sz w:val="28"/>
          <w:szCs w:val="28"/>
        </w:rPr>
        <w:t>6,8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8D6163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8D6163">
        <w:rPr>
          <w:rFonts w:asciiTheme="majorHAnsi" w:hAnsiTheme="majorHAnsi"/>
          <w:sz w:val="28"/>
          <w:szCs w:val="28"/>
        </w:rPr>
        <w:t>τότε η ταχύτητα έχει</w:t>
      </w:r>
      <w:r>
        <w:rPr>
          <w:rFonts w:asciiTheme="majorHAnsi" w:hAnsiTheme="majorHAnsi"/>
          <w:b/>
          <w:sz w:val="28"/>
          <w:szCs w:val="28"/>
        </w:rPr>
        <w:t>:</w:t>
      </w:r>
    </w:p>
    <w:p w:rsidR="00DD6409" w:rsidRPr="00DD6409" w:rsidRDefault="00526A52" w:rsidP="002D6298">
      <w:pPr>
        <w:rPr>
          <w:rFonts w:asciiTheme="majorHAnsi" w:hAnsiTheme="majorHAnsi"/>
          <w:b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14331" editas="canvas" style="width:485.4pt;height:207.45pt;mso-position-horizontal-relative:char;mso-position-vertical-relative:line" coordorigin="2361,3846" coordsize="6935,2929">
            <o:lock v:ext="edit" aspectratio="t"/>
            <v:shape id="_x0000_s14332" type="#_x0000_t75" style="position:absolute;left:2361;top:3846;width:6935;height:292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4333" style="position:absolute;left:5559;top:6056;width:539;height:541;mso-wrap-style:none" strokecolor="white [3212]">
              <v:textbox>
                <w:txbxContent>
                  <w:p w:rsidR="005659B5" w:rsidRDefault="005659B5" w:rsidP="00DD6409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54" type="#_x0000_t75" style="width:22.5pt;height:31.5pt" o:ole="">
                          <v:imagedata r:id="rId372" o:title=""/>
                        </v:shape>
                        <o:OLEObject Type="Embed" ProgID="Equation.DSMT4" ShapeID="_x0000_i1554" DrawAspect="Content" ObjectID="_1691744273" r:id="rId398"/>
                      </w:object>
                    </w:r>
                  </w:p>
                </w:txbxContent>
              </v:textbox>
            </v:rect>
            <v:rect id="_x0000_s14334" style="position:absolute;left:5439;top:5335;width:945;height:557;mso-wrap-style:none" strokecolor="white [3212]">
              <v:textbox style="mso-fit-shape-to-text:t">
                <w:txbxContent>
                  <w:p w:rsidR="005659B5" w:rsidRDefault="005659B5" w:rsidP="00DD6409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499" w:dyaOrig="380">
                        <v:shape id="_x0000_i1555" type="#_x0000_t75" style="width:51pt;height:19.5pt" o:ole="">
                          <v:imagedata r:id="rId399" o:title=""/>
                        </v:shape>
                        <o:OLEObject Type="Embed" ProgID="Equation.DSMT4" ShapeID="_x0000_i1555" DrawAspect="Content" ObjectID="_1691744274" r:id="rId400"/>
                      </w:object>
                    </w:r>
                  </w:p>
                </w:txbxContent>
              </v:textbox>
            </v:rect>
            <v:rect id="_x0000_s14335" style="position:absolute;left:6258;top:4947;width:385;height:381" strokecolor="white">
              <v:textbox style="mso-next-textbox:#_x0000_s14335">
                <w:txbxContent>
                  <w:p w:rsidR="005659B5" w:rsidRDefault="005659B5" w:rsidP="00DD6409">
                    <w:r>
                      <w:t>2</w:t>
                    </w:r>
                  </w:p>
                </w:txbxContent>
              </v:textbox>
            </v:rect>
            <v:rect id="_x0000_s17408" style="position:absolute;left:6468;top:4135;width:686;height:591;mso-wrap-style:none" strokecolor="white [3212]">
              <v:textbox style="mso-fit-shape-to-text:t">
                <w:txbxContent>
                  <w:p w:rsidR="005659B5" w:rsidRDefault="005659B5" w:rsidP="00DD6409">
                    <w:r w:rsidRPr="003828FD">
                      <w:rPr>
                        <w:rFonts w:asciiTheme="majorHAnsi" w:hAnsiTheme="majorHAnsi"/>
                        <w:position w:val="-10"/>
                        <w:sz w:val="28"/>
                        <w:szCs w:val="28"/>
                      </w:rPr>
                      <w:object w:dxaOrig="480" w:dyaOrig="420">
                        <v:shape id="_x0000_i1556" type="#_x0000_t75" style="width:33pt;height:21.75pt" o:ole="">
                          <v:imagedata r:id="rId401" o:title=""/>
                        </v:shape>
                        <o:OLEObject Type="Embed" ProgID="Equation.DSMT4" ShapeID="_x0000_i1556" DrawAspect="Content" ObjectID="_1691744275" r:id="rId402"/>
                      </w:object>
                    </w:r>
                  </w:p>
                </w:txbxContent>
              </v:textbox>
            </v:rect>
            <v:rect id="_x0000_s17409" style="position:absolute;left:7948;top:4237;width:389;height:381" strokecolor="white">
              <v:textbox style="mso-next-textbox:#_x0000_s17409">
                <w:txbxContent>
                  <w:p w:rsidR="005659B5" w:rsidRPr="003E4F90" w:rsidRDefault="005659B5" w:rsidP="00DD6409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7410" style="position:absolute;left:4282;top:4064;width:664;height:557;mso-wrap-style:none" strokecolor="white [3212]">
              <v:textbox style="mso-fit-shape-to-text:t">
                <w:txbxContent>
                  <w:p w:rsidR="005659B5" w:rsidRDefault="005659B5" w:rsidP="00DD6409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460" w:dyaOrig="380">
                        <v:shape id="_x0000_i1557" type="#_x0000_t75" style="width:31.5pt;height:19.5pt" o:ole="">
                          <v:imagedata r:id="rId403" o:title=""/>
                        </v:shape>
                        <o:OLEObject Type="Embed" ProgID="Equation.DSMT4" ShapeID="_x0000_i1557" DrawAspect="Content" ObjectID="_1691744276" r:id="rId404"/>
                      </w:object>
                    </w:r>
                  </w:p>
                </w:txbxContent>
              </v:textbox>
            </v:rect>
            <v:rect id="_x0000_s17411" style="position:absolute;left:5225;top:4237;width:455;height:381" strokecolor="white">
              <v:textbox style="mso-next-textbox:#_x0000_s17411">
                <w:txbxContent>
                  <w:p w:rsidR="005659B5" w:rsidRPr="001B7F8A" w:rsidRDefault="005659B5" w:rsidP="00DD6409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7412" style="position:absolute;left:2426;top:4958;width:624;height:382" strokecolor="white">
              <v:textbox style="mso-next-textbox:#_x0000_s17412">
                <w:txbxContent>
                  <w:p w:rsidR="005659B5" w:rsidRPr="00DF5480" w:rsidRDefault="005659B5" w:rsidP="00DD6409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7413" style="position:absolute" from="2739,4831" to="8782,4838" strokeweight="2.5pt">
              <v:stroke endarrow="block"/>
            </v:line>
            <v:line id="_x0000_s17414" style="position:absolute" from="7111,4830" to="7496,4831">
              <v:stroke endarrow="oval"/>
            </v:line>
            <v:line id="_x0000_s17415" style="position:absolute" from="2996,4830" to="3384,4831">
              <v:stroke endarrow="oval"/>
            </v:line>
            <v:line id="_x0000_s17416" style="position:absolute" from="3511,4830" to="3896,4831">
              <v:stroke endarrow="oval"/>
            </v:line>
            <v:line id="_x0000_s17417" style="position:absolute" from="4025,4830" to="4410,4831">
              <v:stroke endarrow="oval"/>
            </v:line>
            <v:line id="_x0000_s17418" style="position:absolute" from="2482,4830" to="2868,4831">
              <v:stroke endarrow="oval"/>
            </v:line>
            <v:line id="_x0000_s17419" style="position:absolute" from="4539,4830" to="4925,4831">
              <v:stroke endarrow="oval"/>
            </v:line>
            <v:line id="_x0000_s17420" style="position:absolute" from="5054,4830" to="5439,4831">
              <v:stroke endarrow="oval"/>
            </v:line>
            <v:line id="_x0000_s17421" style="position:absolute" from="5568,4830" to="5954,4831">
              <v:stroke endarrow="oval"/>
            </v:line>
            <v:line id="_x0000_s17422" style="position:absolute" from="6082,4830" to="6468,4831">
              <v:stroke endarrow="oval"/>
            </v:line>
            <v:line id="_x0000_s17423" style="position:absolute" from="3855,4839" to="3895,4840" strokecolor="#0070c0" strokeweight="1.5pt">
              <v:stroke endarrow="oval"/>
            </v:line>
            <v:line id="_x0000_s17424" style="position:absolute" from="7948,4827" to="8010,4831" strokecolor="#c00000" strokeweight="1.5pt">
              <v:stroke endarrow="oval"/>
            </v:line>
            <v:line id="_x0000_s17425" style="position:absolute" from="8070,4827" to="8455,4829">
              <v:stroke endarrow="oval"/>
            </v:line>
            <v:rect id="_x0000_s17426" style="position:absolute;left:8782;top:4957;width:385;height:382" strokecolor="white">
              <v:textbox style="mso-next-textbox:#_x0000_s17426">
                <w:txbxContent>
                  <w:p w:rsidR="005659B5" w:rsidRDefault="005659B5" w:rsidP="00DD6409">
                    <w:r>
                      <w:t>χ</w:t>
                    </w:r>
                  </w:p>
                </w:txbxContent>
              </v:textbox>
            </v:rect>
            <v:rect id="_x0000_s17427" style="position:absolute;left:3179;top:4954;width:386;height:382" strokecolor="white">
              <v:textbox style="mso-next-textbox:#_x0000_s17427">
                <w:txbxContent>
                  <w:p w:rsidR="005659B5" w:rsidRDefault="005659B5" w:rsidP="00DD6409">
                    <w:r>
                      <w:t>-4</w:t>
                    </w:r>
                  </w:p>
                </w:txbxContent>
              </v:textbox>
            </v:rect>
            <v:rect id="_x0000_s17428" style="position:absolute;left:3693;top:4958;width:387;height:381" strokecolor="white">
              <v:textbox style="mso-next-textbox:#_x0000_s17428">
                <w:txbxContent>
                  <w:p w:rsidR="005659B5" w:rsidRDefault="005659B5" w:rsidP="00DD6409">
                    <w:r>
                      <w:t>-3</w:t>
                    </w:r>
                  </w:p>
                </w:txbxContent>
              </v:textbox>
            </v:rect>
            <v:rect id="_x0000_s17429" style="position:absolute;left:4282;top:4957;width:387;height:381" strokecolor="white">
              <v:textbox style="mso-next-textbox:#_x0000_s17429">
                <w:txbxContent>
                  <w:p w:rsidR="005659B5" w:rsidRDefault="005659B5" w:rsidP="00DD6409">
                    <w:r>
                      <w:t>-2</w:t>
                    </w:r>
                  </w:p>
                </w:txbxContent>
              </v:textbox>
            </v:rect>
            <v:rect id="_x0000_s17430" style="position:absolute;left:4800;top:4958;width:386;height:381" strokecolor="white">
              <v:textbox style="mso-next-textbox:#_x0000_s17430">
                <w:txbxContent>
                  <w:p w:rsidR="005659B5" w:rsidRDefault="005659B5" w:rsidP="00DD6409">
                    <w:r>
                      <w:t>-1</w:t>
                    </w:r>
                  </w:p>
                </w:txbxContent>
              </v:textbox>
            </v:rect>
            <v:rect id="_x0000_s17431" style="position:absolute;left:5311;top:4957;width:386;height:381" strokecolor="white">
              <v:textbox style="mso-next-textbox:#_x0000_s17431">
                <w:txbxContent>
                  <w:p w:rsidR="005659B5" w:rsidRDefault="005659B5" w:rsidP="00DD6409">
                    <w:r>
                      <w:t>0</w:t>
                    </w:r>
                  </w:p>
                </w:txbxContent>
              </v:textbox>
            </v:rect>
            <v:rect id="_x0000_s17432" style="position:absolute;left:5825;top:4956;width:386;height:380" strokecolor="white">
              <v:textbox style="mso-next-textbox:#_x0000_s17432">
                <w:txbxContent>
                  <w:p w:rsidR="005659B5" w:rsidRDefault="005659B5" w:rsidP="00DD6409">
                    <w:r>
                      <w:t>1</w:t>
                    </w:r>
                  </w:p>
                </w:txbxContent>
              </v:textbox>
            </v:rect>
            <v:rect id="_x0000_s17433" style="position:absolute;left:6837;top:4947;width:385;height:381" strokecolor="white">
              <v:textbox style="mso-next-textbox:#_x0000_s17433">
                <w:txbxContent>
                  <w:p w:rsidR="005659B5" w:rsidRDefault="005659B5" w:rsidP="00DD6409">
                    <w:r>
                      <w:t>3</w:t>
                    </w:r>
                  </w:p>
                </w:txbxContent>
              </v:textbox>
            </v:rect>
            <v:rect id="_x0000_s17434" style="position:absolute;left:7368;top:4956;width:386;height:382" strokecolor="white">
              <v:textbox style="mso-next-textbox:#_x0000_s17434">
                <w:txbxContent>
                  <w:p w:rsidR="005659B5" w:rsidRDefault="005659B5" w:rsidP="00DD6409">
                    <w:r>
                      <w:t>4</w:t>
                    </w:r>
                  </w:p>
                </w:txbxContent>
              </v:textbox>
            </v:rect>
            <v:rect id="_x0000_s17435" style="position:absolute;left:7884;top:4954;width:385;height:381" strokecolor="white">
              <v:textbox style="mso-next-textbox:#_x0000_s17435">
                <w:txbxContent>
                  <w:p w:rsidR="005659B5" w:rsidRDefault="005659B5" w:rsidP="00DD6409">
                    <w:r>
                      <w:t>5</w:t>
                    </w:r>
                  </w:p>
                </w:txbxContent>
              </v:textbox>
            </v:rect>
            <v:rect id="_x0000_s17436" style="position:absolute;left:8257;top:4958;width:386;height:383" strokecolor="white">
              <v:textbox style="mso-next-textbox:#_x0000_s17436">
                <w:txbxContent>
                  <w:p w:rsidR="005659B5" w:rsidRDefault="005659B5" w:rsidP="00DD6409">
                    <w:r>
                      <w:t>6</w:t>
                    </w:r>
                  </w:p>
                </w:txbxContent>
              </v:textbox>
            </v:rect>
            <v:rect id="_x0000_s17437" style="position:absolute;left:2665;top:4955;width:514;height:381" strokecolor="white">
              <v:textbox style="mso-next-textbox:#_x0000_s17437">
                <w:txbxContent>
                  <w:p w:rsidR="005659B5" w:rsidRDefault="005659B5" w:rsidP="00DD6409">
                    <w:r>
                      <w:t>-5</w:t>
                    </w:r>
                  </w:p>
                </w:txbxContent>
              </v:textbox>
            </v:rect>
            <v:line id="_x0000_s17438" style="position:absolute" from="6569,4826" to="6954,4827">
              <v:stroke endarrow="oval"/>
            </v:line>
            <v:rect id="_x0000_s17439" style="position:absolute;left:3693;top:4285;width:515;height:336" strokecolor="white">
              <v:textbox style="mso-next-textbox:#_x0000_s17439">
                <w:txbxContent>
                  <w:p w:rsidR="005659B5" w:rsidRPr="00BC7B45" w:rsidRDefault="005659B5" w:rsidP="00DD6409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shape id="_x0000_s17440" type="#_x0000_t32" style="position:absolute;left:3827;top:4687;width:1526;height:1;flip:x" o:connectortype="straight" strokecolor="#0070c0" strokeweight="3pt">
              <v:stroke endarrow="block"/>
            </v:shape>
            <v:shape id="_x0000_s17441" type="#_x0000_t32" style="position:absolute;left:5423;top:4688;width:2587;height:4;flip:y" o:connectortype="straight" strokecolor="#c00000" strokeweight="2.5pt">
              <v:stroke endarrow="block"/>
            </v:shape>
            <v:rect id="_x0000_s17442" style="position:absolute;left:2509;top:5485;width:686;height:340" strokecolor="white [3212]">
              <v:textbox style="mso-next-textbox:#_x0000_s17442">
                <w:txbxContent>
                  <w:p w:rsidR="005659B5" w:rsidRDefault="005659B5" w:rsidP="00DD6409">
                    <w:r>
                      <w:t>σχ.27</w:t>
                    </w:r>
                  </w:p>
                </w:txbxContent>
              </v:textbox>
            </v:rect>
            <v:shape id="_x0000_s17443" type="#_x0000_t32" style="position:absolute;left:3876;top:5327;width:4134;height:1;flip:x" o:connectortype="straight" strokecolor="#00b050" strokeweight="3pt">
              <v:stroke endarrow="block"/>
            </v:shape>
            <v:shape id="_x0000_s17444" type="#_x0000_t32" style="position:absolute;left:5381;top:6056;width:877;height:1;flip:x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DD6409" w:rsidRPr="00DD6409" w:rsidRDefault="00DD6409" w:rsidP="002D6298">
      <w:pPr>
        <w:rPr>
          <w:rFonts w:asciiTheme="majorHAnsi" w:hAnsiTheme="majorHAnsi"/>
          <w:b/>
          <w:sz w:val="28"/>
          <w:szCs w:val="28"/>
        </w:rPr>
      </w:pPr>
    </w:p>
    <w:p w:rsidR="00DD6409" w:rsidRPr="00763E65" w:rsidRDefault="00DD6409" w:rsidP="00DD6409">
      <w:pPr>
        <w:rPr>
          <w:rFonts w:asciiTheme="majorHAnsi" w:hAnsiTheme="majorHAnsi"/>
          <w:b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29" type="#_x0000_t75" style="width:17.25pt;height:12pt" o:ole="">
            <v:imagedata r:id="rId122" o:title=""/>
          </v:shape>
          <o:OLEObject Type="Embed" ProgID="Equation.DSMT4" ShapeID="_x0000_i1229" DrawAspect="Content" ObjectID="_1691743948" r:id="rId405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Ίδια κατεύθυνση με τη μετατόπιση δηλαδή προς τα </w:t>
      </w:r>
      <w:r w:rsidR="00763E65">
        <w:rPr>
          <w:rFonts w:asciiTheme="majorHAnsi" w:hAnsiTheme="majorHAnsi"/>
          <w:position w:val="-6"/>
          <w:sz w:val="28"/>
          <w:szCs w:val="28"/>
        </w:rPr>
        <w:t>αριστερά</w:t>
      </w:r>
    </w:p>
    <w:p w:rsidR="00DD6409" w:rsidRPr="00533FF1" w:rsidRDefault="00DD6409" w:rsidP="00DD6409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30" type="#_x0000_t75" style="width:17.25pt;height:12pt" o:ole="">
            <v:imagedata r:id="rId122" o:title=""/>
          </v:shape>
          <o:OLEObject Type="Embed" ProgID="Equation.DSMT4" ShapeID="_x0000_i1230" DrawAspect="Content" ObjectID="_1691743949" r:id="rId406"/>
        </w:object>
      </w:r>
      <w:r w:rsidRPr="00F471CC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</w:rPr>
        <w:t xml:space="preserve">Αλγεβρική τιμή </w:t>
      </w:r>
      <w:r>
        <w:rPr>
          <w:rFonts w:asciiTheme="majorHAnsi" w:hAnsiTheme="majorHAnsi"/>
          <w:sz w:val="28"/>
          <w:szCs w:val="28"/>
        </w:rPr>
        <w:t xml:space="preserve"> </w:t>
      </w:r>
      <w:r w:rsidR="00763E65" w:rsidRPr="008F1854">
        <w:rPr>
          <w:rFonts w:asciiTheme="majorHAnsi" w:hAnsiTheme="majorHAnsi"/>
          <w:position w:val="-36"/>
          <w:sz w:val="28"/>
          <w:szCs w:val="28"/>
        </w:rPr>
        <w:object w:dxaOrig="2180" w:dyaOrig="820">
          <v:shape id="_x0000_i1231" type="#_x0000_t75" style="width:108.75pt;height:41.25pt" o:ole="">
            <v:imagedata r:id="rId382" o:title=""/>
          </v:shape>
          <o:OLEObject Type="Embed" ProgID="Equation.DSMT4" ShapeID="_x0000_i1231" DrawAspect="Content" ObjectID="_1691743950" r:id="rId407"/>
        </w:object>
      </w:r>
      <w:r w:rsidR="00763E65">
        <w:rPr>
          <w:rFonts w:asciiTheme="majorHAnsi" w:hAnsiTheme="majorHAnsi"/>
          <w:sz w:val="28"/>
          <w:szCs w:val="28"/>
        </w:rPr>
        <w:t>=</w:t>
      </w:r>
      <w:r w:rsidR="00763E65" w:rsidRPr="00763E65">
        <w:rPr>
          <w:rFonts w:asciiTheme="majorHAnsi" w:hAnsiTheme="majorHAnsi"/>
          <w:position w:val="-30"/>
          <w:sz w:val="28"/>
          <w:szCs w:val="28"/>
        </w:rPr>
        <w:object w:dxaOrig="3120" w:dyaOrig="740">
          <v:shape id="_x0000_i1232" type="#_x0000_t75" style="width:156pt;height:36.75pt" o:ole="">
            <v:imagedata r:id="rId408" o:title=""/>
          </v:shape>
          <o:OLEObject Type="Embed" ProgID="Equation.DSMT4" ShapeID="_x0000_i1232" DrawAspect="Content" ObjectID="_1691743951" r:id="rId409"/>
        </w:object>
      </w:r>
    </w:p>
    <w:p w:rsidR="00DD6409" w:rsidRPr="00DD6409" w:rsidRDefault="00DD6409" w:rsidP="00DD6409">
      <w:pPr>
        <w:rPr>
          <w:rFonts w:asciiTheme="majorHAnsi" w:hAnsiTheme="majorHAnsi"/>
          <w:sz w:val="28"/>
          <w:szCs w:val="28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33" type="#_x0000_t75" style="width:17.25pt;height:12pt" o:ole="">
            <v:imagedata r:id="rId122" o:title=""/>
          </v:shape>
          <o:OLEObject Type="Embed" ProgID="Equation.DSMT4" ShapeID="_x0000_i1233" DrawAspect="Content" ObjectID="_1691743952" r:id="rId410"/>
        </w:object>
      </w:r>
      <w:r>
        <w:rPr>
          <w:rFonts w:asciiTheme="majorHAnsi" w:hAnsiTheme="majorHAnsi"/>
          <w:position w:val="-6"/>
          <w:sz w:val="28"/>
          <w:szCs w:val="28"/>
          <w:lang w:val="en-US"/>
        </w:rPr>
        <w:t>M</w:t>
      </w:r>
      <w:r>
        <w:rPr>
          <w:rFonts w:asciiTheme="majorHAnsi" w:hAnsiTheme="majorHAnsi"/>
          <w:position w:val="-6"/>
          <w:sz w:val="28"/>
          <w:szCs w:val="28"/>
        </w:rPr>
        <w:t xml:space="preserve">έτρο  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380" w:dyaOrig="720">
          <v:shape id="_x0000_i1234" type="#_x0000_t75" style="width:18.75pt;height:36pt" o:ole="">
            <v:imagedata r:id="rId361" o:title=""/>
          </v:shape>
          <o:OLEObject Type="Embed" ProgID="Equation.DSMT4" ShapeID="_x0000_i1234" DrawAspect="Content" ObjectID="_1691743953" r:id="rId411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= </w:t>
      </w:r>
      <w:r w:rsidR="00BF230D" w:rsidRPr="00BF230D">
        <w:rPr>
          <w:rFonts w:asciiTheme="majorHAnsi" w:hAnsiTheme="majorHAnsi"/>
          <w:position w:val="-28"/>
          <w:sz w:val="28"/>
          <w:szCs w:val="28"/>
        </w:rPr>
        <w:object w:dxaOrig="240" w:dyaOrig="720">
          <v:shape id="_x0000_i1235" type="#_x0000_t75" style="width:12pt;height:36pt" o:ole="">
            <v:imagedata r:id="rId412" o:title=""/>
          </v:shape>
          <o:OLEObject Type="Embed" ProgID="Equation.DSMT4" ShapeID="_x0000_i1235" DrawAspect="Content" ObjectID="_1691743954" r:id="rId413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του μέτρου της  μετατόπισης  </w:t>
      </w:r>
      <w:r w:rsidRPr="008D6163">
        <w:rPr>
          <w:position w:val="-20"/>
        </w:rPr>
        <w:object w:dxaOrig="480" w:dyaOrig="540">
          <v:shape id="_x0000_i1236" type="#_x0000_t75" style="width:24pt;height:27pt" o:ole="">
            <v:imagedata r:id="rId390" o:title=""/>
          </v:shape>
          <o:OLEObject Type="Embed" ProgID="Equation.DSMT4" ShapeID="_x0000_i1236" DrawAspect="Content" ObjectID="_1691743955" r:id="rId414"/>
        </w:object>
      </w:r>
      <w:r>
        <w:t>=</w:t>
      </w:r>
      <w:r w:rsidR="00BF230D">
        <w:rPr>
          <w:rFonts w:asciiTheme="majorHAnsi" w:hAnsiTheme="majorHAnsi"/>
          <w:sz w:val="28"/>
          <w:szCs w:val="28"/>
        </w:rPr>
        <w:t>8</w:t>
      </w:r>
      <w:r w:rsidRPr="00F471CC">
        <w:rPr>
          <w:rFonts w:asciiTheme="majorHAnsi" w:hAnsiTheme="majorHAnsi"/>
          <w:sz w:val="28"/>
          <w:szCs w:val="28"/>
          <w:lang w:val="en-US"/>
        </w:rPr>
        <w:t>m</w:t>
      </w:r>
      <w:r w:rsidRPr="00F471CC">
        <w:rPr>
          <w:rFonts w:asciiTheme="majorHAnsi" w:hAnsiTheme="majorHAnsi"/>
          <w:sz w:val="28"/>
          <w:szCs w:val="28"/>
        </w:rPr>
        <w:t xml:space="preserve"> </w:t>
      </w:r>
    </w:p>
    <w:p w:rsidR="00EE24C4" w:rsidRDefault="00DD6409" w:rsidP="002D6298">
      <w:pPr>
        <w:rPr>
          <w:rFonts w:asciiTheme="majorHAnsi" w:hAnsiTheme="majorHAnsi"/>
          <w:sz w:val="28"/>
          <w:szCs w:val="28"/>
        </w:rPr>
      </w:pPr>
      <w:r w:rsidRPr="00DD6409">
        <w:rPr>
          <w:rFonts w:asciiTheme="majorHAnsi" w:hAnsiTheme="majorHAnsi"/>
          <w:sz w:val="28"/>
          <w:szCs w:val="28"/>
        </w:rPr>
        <w:t xml:space="preserve">     </w:t>
      </w:r>
      <w:r w:rsidRPr="00F471CC">
        <w:rPr>
          <w:rFonts w:asciiTheme="majorHAnsi" w:hAnsiTheme="majorHAnsi"/>
          <w:sz w:val="28"/>
          <w:szCs w:val="28"/>
        </w:rPr>
        <w:t xml:space="preserve"> </w:t>
      </w:r>
      <w:r w:rsidRPr="008D6163">
        <w:rPr>
          <w:rFonts w:asciiTheme="majorHAnsi" w:hAnsiTheme="majorHAnsi"/>
          <w:sz w:val="28"/>
          <w:szCs w:val="28"/>
        </w:rPr>
        <w:t xml:space="preserve">δηλαδή </w:t>
      </w:r>
      <w:r>
        <w:rPr>
          <w:rFonts w:asciiTheme="majorHAnsi" w:hAnsiTheme="majorHAnsi"/>
          <w:sz w:val="28"/>
          <w:szCs w:val="28"/>
        </w:rPr>
        <w:t xml:space="preserve"> </w:t>
      </w:r>
      <w:r w:rsidRPr="008D6163">
        <w:rPr>
          <w:position w:val="-20"/>
        </w:rPr>
        <w:object w:dxaOrig="320" w:dyaOrig="540">
          <v:shape id="_x0000_i1237" type="#_x0000_t75" style="width:15.75pt;height:22.5pt" o:ole="">
            <v:imagedata r:id="rId392" o:title=""/>
          </v:shape>
          <o:OLEObject Type="Embed" ProgID="Equation.DSMT4" ShapeID="_x0000_i1237" DrawAspect="Content" ObjectID="_1691743956" r:id="rId415"/>
        </w:object>
      </w:r>
      <w:r>
        <w:t>=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520" w:dyaOrig="880">
          <v:shape id="_x0000_i1238" type="#_x0000_t75" style="width:26.25pt;height:44.25pt" o:ole="">
            <v:imagedata r:id="rId394" o:title=""/>
          </v:shape>
          <o:OLEObject Type="Embed" ProgID="Equation.DSMT4" ShapeID="_x0000_i1238" DrawAspect="Content" ObjectID="_1691743957" r:id="rId416"/>
        </w:object>
      </w:r>
      <w:r w:rsidRPr="00F471CC">
        <w:rPr>
          <w:rFonts w:asciiTheme="majorHAnsi" w:hAnsiTheme="majorHAnsi"/>
          <w:position w:val="-6"/>
          <w:sz w:val="28"/>
          <w:szCs w:val="28"/>
        </w:rPr>
        <w:t>=</w:t>
      </w:r>
      <w:r w:rsidR="00540ADF">
        <w:rPr>
          <w:rFonts w:asciiTheme="majorHAnsi" w:hAnsiTheme="majorHAnsi"/>
          <w:position w:val="-6"/>
          <w:sz w:val="28"/>
          <w:szCs w:val="28"/>
        </w:rPr>
        <w:t>1.6</w:t>
      </w:r>
      <w:r w:rsidRPr="00533FF1">
        <w:rPr>
          <w:rFonts w:asciiTheme="majorHAnsi" w:hAnsiTheme="majorHAnsi"/>
          <w:position w:val="-28"/>
          <w:sz w:val="28"/>
          <w:szCs w:val="28"/>
        </w:rPr>
        <w:object w:dxaOrig="320" w:dyaOrig="720">
          <v:shape id="_x0000_i1239" type="#_x0000_t75" style="width:15.75pt;height:36pt" o:ole="">
            <v:imagedata r:id="rId396" o:title=""/>
          </v:shape>
          <o:OLEObject Type="Embed" ProgID="Equation.DSMT4" ShapeID="_x0000_i1239" DrawAspect="Content" ObjectID="_1691743958" r:id="rId417"/>
        </w:object>
      </w:r>
      <w:r w:rsidRPr="00891125">
        <w:rPr>
          <w:rFonts w:asciiTheme="majorHAnsi" w:hAnsiTheme="majorHAnsi"/>
          <w:sz w:val="28"/>
          <w:szCs w:val="28"/>
        </w:rPr>
        <w:t xml:space="preserve">         </w:t>
      </w:r>
    </w:p>
    <w:p w:rsidR="00D97B2C" w:rsidRDefault="00EE24C4" w:rsidP="00EE24C4">
      <w:pPr>
        <w:rPr>
          <w:rFonts w:asciiTheme="majorHAnsi" w:hAnsiTheme="majorHAnsi"/>
          <w:b/>
          <w:sz w:val="28"/>
          <w:szCs w:val="28"/>
        </w:rPr>
      </w:pPr>
      <w:r w:rsidRPr="00EE24C4">
        <w:rPr>
          <w:rFonts w:asciiTheme="majorHAnsi" w:hAnsiTheme="majorHAnsi"/>
          <w:b/>
          <w:sz w:val="28"/>
          <w:szCs w:val="28"/>
        </w:rPr>
        <w:t>ΠΑΡΑΤΗΡΗΣΗ</w:t>
      </w:r>
      <w:r>
        <w:rPr>
          <w:rFonts w:asciiTheme="majorHAnsi" w:hAnsiTheme="majorHAnsi"/>
          <w:b/>
          <w:sz w:val="28"/>
          <w:szCs w:val="28"/>
        </w:rPr>
        <w:t>:Στην   ευθύγραμμη ομαλή κίνηση το κινητό δεν αλλάζει φορά κίνησης .Επομένως η μετατόπιση έχει μέτρο που συμπίπτει με το διάστημα που διανύει το κινητό.Ισχύει:</w:t>
      </w:r>
    </w:p>
    <w:p w:rsidR="00EE24C4" w:rsidRPr="005B6613" w:rsidRDefault="00EE24C4" w:rsidP="00EE24C4">
      <w:pPr>
        <w:rPr>
          <w:rFonts w:asciiTheme="majorHAnsi" w:hAnsiTheme="majorHAnsi"/>
          <w:sz w:val="28"/>
          <w:szCs w:val="28"/>
        </w:rPr>
      </w:pPr>
      <w:r>
        <w:t xml:space="preserve">                                                                       </w:t>
      </w:r>
      <w:r w:rsidRPr="00891125">
        <w:t xml:space="preserve">     </w:t>
      </w:r>
      <w:r w:rsidRPr="00EE24C4">
        <w:rPr>
          <w:rFonts w:asciiTheme="majorHAnsi" w:hAnsiTheme="majorHAnsi"/>
          <w:position w:val="-20"/>
          <w:sz w:val="28"/>
          <w:szCs w:val="28"/>
        </w:rPr>
        <w:object w:dxaOrig="480" w:dyaOrig="540">
          <v:shape id="_x0000_i1240" type="#_x0000_t75" style="width:24pt;height:27pt" o:ole="">
            <v:imagedata r:id="rId390" o:title=""/>
          </v:shape>
          <o:OLEObject Type="Embed" ProgID="Equation.DSMT4" ShapeID="_x0000_i1240" DrawAspect="Content" ObjectID="_1691743959" r:id="rId418"/>
        </w:object>
      </w:r>
      <w:r w:rsidRPr="00EE24C4">
        <w:rPr>
          <w:rFonts w:asciiTheme="majorHAnsi" w:hAnsiTheme="majorHAnsi"/>
          <w:sz w:val="28"/>
          <w:szCs w:val="28"/>
        </w:rPr>
        <w:t>=</w:t>
      </w:r>
      <w:r w:rsidR="00891125" w:rsidRPr="00891125">
        <w:rPr>
          <w:rFonts w:asciiTheme="majorHAnsi" w:hAnsiTheme="majorHAnsi"/>
          <w:position w:val="-14"/>
          <w:sz w:val="28"/>
          <w:szCs w:val="28"/>
        </w:rPr>
        <w:object w:dxaOrig="460" w:dyaOrig="420">
          <v:shape id="_x0000_i1241" type="#_x0000_t75" style="width:23.25pt;height:21pt" o:ole="">
            <v:imagedata r:id="rId419" o:title=""/>
          </v:shape>
          <o:OLEObject Type="Embed" ProgID="Equation.DSMT4" ShapeID="_x0000_i1241" DrawAspect="Content" ObjectID="_1691743960" r:id="rId420"/>
        </w:object>
      </w:r>
      <w:r w:rsidRPr="005B6613">
        <w:rPr>
          <w:rFonts w:asciiTheme="majorHAnsi" w:hAnsiTheme="majorHAnsi"/>
          <w:sz w:val="28"/>
          <w:szCs w:val="28"/>
        </w:rPr>
        <w:t xml:space="preserve"> </w:t>
      </w:r>
      <w:r w:rsidR="00891125" w:rsidRPr="005B6613">
        <w:rPr>
          <w:rFonts w:asciiTheme="majorHAnsi" w:hAnsiTheme="majorHAnsi"/>
          <w:sz w:val="28"/>
          <w:szCs w:val="28"/>
        </w:rPr>
        <w:t>=</w:t>
      </w:r>
      <w:r w:rsidRPr="00EE24C4">
        <w:rPr>
          <w:rFonts w:asciiTheme="majorHAnsi" w:hAnsiTheme="majorHAnsi"/>
          <w:sz w:val="28"/>
          <w:szCs w:val="28"/>
          <w:lang w:val="en-US"/>
        </w:rPr>
        <w:t>S</w:t>
      </w:r>
    </w:p>
    <w:p w:rsidR="00EE24C4" w:rsidRPr="005B6613" w:rsidRDefault="00EE24C4" w:rsidP="00EE24C4">
      <w:pPr>
        <w:rPr>
          <w:rFonts w:asciiTheme="majorHAnsi" w:hAnsiTheme="majorHAnsi"/>
          <w:position w:val="-28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και                                                       </w:t>
      </w:r>
      <w:r w:rsidRPr="008D6163">
        <w:rPr>
          <w:position w:val="-20"/>
        </w:rPr>
        <w:object w:dxaOrig="320" w:dyaOrig="540">
          <v:shape id="_x0000_i1242" type="#_x0000_t75" style="width:15.75pt;height:22.5pt" o:ole="">
            <v:imagedata r:id="rId392" o:title=""/>
          </v:shape>
          <o:OLEObject Type="Embed" ProgID="Equation.DSMT4" ShapeID="_x0000_i1242" DrawAspect="Content" ObjectID="_1691743961" r:id="rId421"/>
        </w:object>
      </w:r>
      <w:r>
        <w:t>=</w:t>
      </w:r>
      <w:r w:rsidR="00891125" w:rsidRPr="005B6613">
        <w:t xml:space="preserve"> </w:t>
      </w:r>
      <w:r w:rsidR="00891125" w:rsidRPr="00891125">
        <w:rPr>
          <w:position w:val="-14"/>
        </w:rPr>
        <w:object w:dxaOrig="320" w:dyaOrig="420">
          <v:shape id="_x0000_i1243" type="#_x0000_t75" style="width:15.75pt;height:17.25pt" o:ole="">
            <v:imagedata r:id="rId422" o:title=""/>
          </v:shape>
          <o:OLEObject Type="Embed" ProgID="Equation.DSMT4" ShapeID="_x0000_i1243" DrawAspect="Content" ObjectID="_1691743962" r:id="rId423"/>
        </w:object>
      </w:r>
      <w:r w:rsidR="00891125" w:rsidRPr="005B6613">
        <w:rPr>
          <w:position w:val="-20"/>
        </w:rPr>
        <w:t xml:space="preserve"> </w:t>
      </w:r>
      <w:r w:rsidR="00891125" w:rsidRPr="00533FF1">
        <w:rPr>
          <w:rFonts w:asciiTheme="majorHAnsi" w:hAnsiTheme="majorHAnsi"/>
          <w:position w:val="-28"/>
          <w:sz w:val="28"/>
          <w:szCs w:val="28"/>
        </w:rPr>
        <w:object w:dxaOrig="600" w:dyaOrig="720">
          <v:shape id="_x0000_i1244" type="#_x0000_t75" style="width:29.25pt;height:36pt" o:ole="">
            <v:imagedata r:id="rId424" o:title=""/>
          </v:shape>
          <o:OLEObject Type="Embed" ProgID="Equation.DSMT4" ShapeID="_x0000_i1244" DrawAspect="Content" ObjectID="_1691743963" r:id="rId425"/>
        </w:object>
      </w:r>
    </w:p>
    <w:p w:rsidR="00891125" w:rsidRPr="005B6613" w:rsidRDefault="00891125" w:rsidP="00EE24C4">
      <w:pPr>
        <w:rPr>
          <w:rFonts w:asciiTheme="majorHAnsi" w:hAnsiTheme="majorHAnsi"/>
          <w:position w:val="-28"/>
          <w:sz w:val="28"/>
          <w:szCs w:val="28"/>
        </w:rPr>
      </w:pPr>
    </w:p>
    <w:p w:rsidR="00891125" w:rsidRPr="00891125" w:rsidRDefault="00891125" w:rsidP="0089112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rFonts w:asciiTheme="majorHAnsi" w:hAnsiTheme="majorHAnsi"/>
          <w:position w:val="-28"/>
          <w:sz w:val="28"/>
          <w:szCs w:val="28"/>
        </w:rPr>
      </w:pPr>
      <w:r>
        <w:rPr>
          <w:rFonts w:asciiTheme="majorHAnsi" w:hAnsiTheme="majorHAnsi"/>
          <w:position w:val="-28"/>
          <w:sz w:val="28"/>
          <w:szCs w:val="28"/>
        </w:rPr>
        <w:t>ΜΕΤΑΤΟΠΙΣΗ  ΚΑΙ  ΔΙΑΣΤΗΜΑ  ΣΤΗΝ  ΕΥΘΥΓΡΑΜΜΗ  ΟΜΑΛΗ  ΚΙΝΗΣΗ</w:t>
      </w:r>
    </w:p>
    <w:p w:rsidR="00891125" w:rsidRPr="00891125" w:rsidRDefault="00891125" w:rsidP="00EE24C4">
      <w:pPr>
        <w:rPr>
          <w:rFonts w:asciiTheme="majorHAnsi" w:hAnsiTheme="majorHAnsi"/>
          <w:sz w:val="28"/>
          <w:szCs w:val="28"/>
        </w:rPr>
      </w:pPr>
      <w:r w:rsidRPr="00891125">
        <w:rPr>
          <w:rFonts w:asciiTheme="majorHAnsi" w:hAnsiTheme="majorHAnsi"/>
          <w:sz w:val="28"/>
          <w:szCs w:val="28"/>
        </w:rPr>
        <w:t>Η αλγεβρική  τιμή της ταχύτητας Δ</w:t>
      </w:r>
      <w:r w:rsidRPr="00891125">
        <w:rPr>
          <w:rFonts w:asciiTheme="majorHAnsi" w:hAnsiTheme="majorHAnsi"/>
          <w:sz w:val="28"/>
          <w:szCs w:val="28"/>
          <w:lang w:val="en-US"/>
        </w:rPr>
        <w:t>x</w:t>
      </w:r>
      <w:r w:rsidRPr="00891125">
        <w:rPr>
          <w:rFonts w:asciiTheme="majorHAnsi" w:hAnsiTheme="majorHAnsi"/>
          <w:sz w:val="28"/>
          <w:szCs w:val="28"/>
        </w:rPr>
        <w:t xml:space="preserve"> δίνεται από τη σχέση </w:t>
      </w:r>
    </w:p>
    <w:p w:rsidR="00891125" w:rsidRDefault="00891125" w:rsidP="00891125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   Δ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</w:rPr>
        <w:t>=υΔ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</w:p>
    <w:p w:rsidR="00891125" w:rsidRDefault="00891125" w:rsidP="00891125">
      <w:pPr>
        <w:rPr>
          <w:rFonts w:asciiTheme="majorHAnsi" w:hAnsiTheme="majorHAnsi"/>
          <w:sz w:val="28"/>
          <w:szCs w:val="28"/>
        </w:rPr>
      </w:pPr>
      <w:r w:rsidRPr="00891125">
        <w:rPr>
          <w:rFonts w:asciiTheme="majorHAnsi" w:hAnsiTheme="majorHAnsi"/>
          <w:sz w:val="28"/>
          <w:szCs w:val="28"/>
        </w:rPr>
        <w:t>και το διάστημα από τη σχέση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891125">
        <w:rPr>
          <w:rFonts w:asciiTheme="majorHAnsi" w:hAnsiTheme="majorHAnsi"/>
          <w:b/>
          <w:sz w:val="28"/>
          <w:szCs w:val="28"/>
        </w:rPr>
        <w:t xml:space="preserve">     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891125">
        <w:rPr>
          <w:rFonts w:asciiTheme="majorHAnsi" w:hAnsiTheme="majorHAnsi"/>
          <w:b/>
          <w:sz w:val="28"/>
          <w:szCs w:val="28"/>
        </w:rPr>
        <w:t>=</w:t>
      </w:r>
      <w:r w:rsidRPr="00891125">
        <w:rPr>
          <w:rFonts w:asciiTheme="majorHAnsi" w:hAnsiTheme="majorHAnsi"/>
          <w:b/>
          <w:position w:val="-14"/>
          <w:sz w:val="28"/>
          <w:szCs w:val="28"/>
        </w:rPr>
        <w:object w:dxaOrig="580" w:dyaOrig="400">
          <v:shape id="_x0000_i1245" type="#_x0000_t75" style="width:28.5pt;height:20.25pt" o:ole="">
            <v:imagedata r:id="rId426" o:title=""/>
          </v:shape>
          <o:OLEObject Type="Embed" ProgID="Equation.DSMT4" ShapeID="_x0000_i1245" DrawAspect="Content" ObjectID="_1691743964" r:id="rId427"/>
        </w:object>
      </w:r>
    </w:p>
    <w:p w:rsidR="00891125" w:rsidRDefault="00891125" w:rsidP="00891125">
      <w:pPr>
        <w:rPr>
          <w:rFonts w:asciiTheme="majorHAnsi" w:hAnsiTheme="majorHAnsi"/>
          <w:sz w:val="28"/>
          <w:szCs w:val="28"/>
        </w:rPr>
      </w:pPr>
    </w:p>
    <w:p w:rsidR="00891125" w:rsidRPr="00540ADF" w:rsidRDefault="00891125" w:rsidP="00891125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 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ΦΑΡΜΟΓΕΣ 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V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Ι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I</w:t>
      </w:r>
    </w:p>
    <w:p w:rsidR="00891125" w:rsidRPr="00540ADF" w:rsidRDefault="009F221B" w:rsidP="0089112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15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Ένα σώμα κινείται ευθύγραμμα και ομαλά και διανύει διάστημα 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=20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m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σε χρόνο Δ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=8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9F221B" w:rsidRPr="00540ADF" w:rsidRDefault="009F221B" w:rsidP="0089112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color w:val="1F497D" w:themeColor="text2"/>
          <w:sz w:val="28"/>
          <w:szCs w:val="28"/>
        </w:rPr>
        <w:t>α.να υπολογίσετε το μέτρο της ταχύτητας του κινητού.</w:t>
      </w:r>
    </w:p>
    <w:p w:rsidR="009F221B" w:rsidRPr="00540ADF" w:rsidRDefault="009F221B" w:rsidP="0089112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β.πόσο διάστημα 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1 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διανύει σε χρόνο Δ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=13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9F221B" w:rsidRPr="00540ADF" w:rsidRDefault="009F221B" w:rsidP="0089112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γ.Σε πόσο χρόνο το σώμα διανύει διάστημα 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=30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m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392E1B" w:rsidRPr="00540ADF" w:rsidRDefault="00526A52" w:rsidP="00392E1B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17706" editas="canvas" style="position:absolute;margin-left:5.8pt;margin-top:102.15pt;width:486.2pt;height:125.35pt;z-index:251641856" coordorigin="2362,12254" coordsize="7184,1852">
            <o:lock v:ext="edit" aspectratio="t"/>
            <v:shape id="_x0000_s17707" type="#_x0000_t75" style="position:absolute;left:2362;top:12254;width:7184;height:1852" o:preferrelative="f" stroked="t" strokecolor="black [3213]">
              <v:fill o:detectmouseclick="t"/>
              <v:path o:extrusionok="t" o:connecttype="none"/>
              <o:lock v:ext="edit" text="t"/>
            </v:shape>
            <v:rect id="_x0000_s17809" style="position:absolute;left:5643;top:13299;width:468;height:390" strokecolor="white [3212]">
              <v:textbox style="mso-next-textbox:#_x0000_s17809">
                <w:txbxContent>
                  <w:p w:rsidR="005659B5" w:rsidRPr="00F60D9E" w:rsidRDefault="005659B5" w:rsidP="00F60D9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716" style="position:absolute;left:2616;top:12346;width:311;height:391" strokecolor="white [3212]">
              <v:textbox style="mso-next-textbox:#_x0000_s17716">
                <w:txbxContent>
                  <w:p w:rsidR="005659B5" w:rsidRPr="009900E5" w:rsidRDefault="005659B5" w:rsidP="00F60D9E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709" type="#_x0000_t32" style="position:absolute;left:2728;top:13490;width:2915;height:1" o:connectortype="straight" strokeweight=".25pt">
              <v:stroke dashstyle="1 1" endcap="round"/>
            </v:shape>
            <v:rect id="_x0000_s17710" style="position:absolute;left:3608;top:13299;width:1206;height:410" strokecolor="white [3212]">
              <v:textbox style="mso-next-textbox:#_x0000_s17710">
                <w:txbxContent>
                  <w:p w:rsidR="005659B5" w:rsidRPr="00FE3F80" w:rsidRDefault="005659B5" w:rsidP="00F60D9E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0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711" style="position:absolute;left:5948;top:12346;width:481;height:468" strokecolor="white [3212]">
              <v:textbox style="mso-next-textbox:#_x0000_s17711">
                <w:txbxContent>
                  <w:p w:rsidR="005659B5" w:rsidRPr="009F5416" w:rsidRDefault="005659B5" w:rsidP="00F60D9E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712" style="position:absolute;left:3665;top:12346;width:481;height:467" strokecolor="white [3212]">
              <v:textbox style="mso-next-textbox:#_x0000_s17712">
                <w:txbxContent>
                  <w:p w:rsidR="005659B5" w:rsidRPr="009F5416" w:rsidRDefault="005659B5" w:rsidP="00F60D9E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13" style="position:absolute;left:2728;top:13179;width:6652;height:120" fillcolor="#d8d8d8 [2732]"/>
            <v:oval id="_x0000_s17714" style="position:absolute;left:2550;top:12813;width:377;height:366"/>
            <v:oval id="_x0000_s17715" style="position:absolute;left:5419;top:12813;width:377;height:365" fillcolor="black [3213]"/>
            <v:rect id="_x0000_s17717" style="position:absolute;left:5484;top:12357;width:312;height:388" strokecolor="white [3212]">
              <v:textbox style="mso-next-textbox:#_x0000_s17717">
                <w:txbxContent>
                  <w:p w:rsidR="005659B5" w:rsidRPr="009900E5" w:rsidRDefault="005659B5" w:rsidP="00F60D9E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718" type="#_x0000_t32" style="position:absolute;left:3082;top:12745;width:787;height:0" o:connectortype="straight">
              <v:stroke endarrow="block"/>
            </v:shape>
            <v:shape id="_x0000_s17719" type="#_x0000_t32" style="position:absolute;left:5643;top:12644;width:585;height:1" o:connectortype="straight">
              <v:stroke endarrow="block"/>
            </v:shape>
            <v:rect id="_x0000_s17752" style="position:absolute;left:8670;top:12380;width:710;height:357" strokecolor="white [3212]">
              <v:textbox style="mso-next-textbox:#_x0000_s17752">
                <w:txbxContent>
                  <w:p w:rsidR="005659B5" w:rsidRDefault="005659B5" w:rsidP="00F60D9E">
                    <w:r>
                      <w:t>σχ.28</w:t>
                    </w:r>
                  </w:p>
                </w:txbxContent>
              </v:textbox>
            </v:rect>
            <w10:wrap type="square"/>
          </v:group>
        </w:pict>
      </w: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rect id="_x0000_s17808" style="position:absolute;margin-left:1.3pt;margin-top:152.65pt;width:27.85pt;height:26.25pt;z-index:251619328" strokecolor="white [3212]">
            <v:textbox style="mso-next-textbox:#_x0000_s17808">
              <w:txbxContent>
                <w:p w:rsidR="005659B5" w:rsidRPr="00CB447B" w:rsidRDefault="005659B5" w:rsidP="00CB447B">
                  <w:pPr>
                    <w:rPr>
                      <w:b/>
                    </w:rPr>
                  </w:pPr>
                  <w:r>
                    <w:rPr>
                      <w:b/>
                    </w:rPr>
                    <w:t>Κ</w:t>
                  </w:r>
                  <w:r w:rsidRPr="00CB447B">
                    <w:rPr>
                      <w:b/>
                      <w:vertAlign w:val="subscript"/>
                    </w:rPr>
                    <w:t>1</w:t>
                  </w:r>
                </w:p>
              </w:txbxContent>
            </v:textbox>
          </v:rect>
        </w:pic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</w:rPr>
        <w:t>16.</w:t>
      </w:r>
      <w:r w:rsidR="009F221B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Δύο υλικά  σημεία 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3205CC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3205CC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9F221B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ηρεμούν στα σημεία 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</w:rPr>
        <w:t>Α</w:t>
      </w:r>
      <w:r w:rsidR="009F221B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="003205CC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μιας ευθείας </w:t>
      </w:r>
      <w:r w:rsidR="009F221B" w:rsidRPr="00540ADF">
        <w:rPr>
          <w:rFonts w:asciiTheme="majorHAnsi" w:hAnsiTheme="majorHAnsi"/>
          <w:color w:val="1F497D" w:themeColor="text2"/>
          <w:sz w:val="28"/>
          <w:szCs w:val="28"/>
        </w:rPr>
        <w:t>τα ο</w:t>
      </w:r>
      <w:r w:rsidR="003205CC" w:rsidRPr="00540ADF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9F221B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ποία απέχουν απόσταση 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d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B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</w:rPr>
        <w:t>=100</w:t>
      </w:r>
      <w:r w:rsidR="009F221B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ην χρονική στιγμή  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τα δύο σώματα αρχίζουν να κινούνται με σταθερές ταχύτητεα των οποίων οι αλγεβρικές τιμές είναι αντί</w:t>
      </w:r>
      <w:r w:rsidR="003205CC" w:rsidRPr="00540ADF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στοιχα 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=30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DA59FF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 και 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=20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="00DA59FF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9F221B" w:rsidRPr="00540ADF" w:rsidRDefault="00392E1B" w:rsidP="00392E1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Ποια η απόσταση των δύο σωμάτων τη χρονική στιγμή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3205CC" w:rsidRPr="00540AD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3205CC" w:rsidRPr="00540ADF" w:rsidRDefault="003205CC" w:rsidP="00392E1B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Ποια χρονική στιγμή συναντώνται τα δύο κινητά.</w:t>
      </w:r>
    </w:p>
    <w:p w:rsidR="003205CC" w:rsidRPr="00540ADF" w:rsidRDefault="003205CC" w:rsidP="00392E1B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Πόσο προπορεύεται το κινητό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1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του κινητού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2  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(απόσταση των Κ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, Κ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)   2s μετά την συνάντησή τους.</w:t>
      </w:r>
    </w:p>
    <w:p w:rsidR="003205CC" w:rsidRDefault="003205CC" w:rsidP="00392E1B">
      <w:pPr>
        <w:rPr>
          <w:rFonts w:asciiTheme="majorHAnsi" w:hAnsiTheme="majorHAnsi"/>
          <w:b/>
          <w:sz w:val="28"/>
          <w:szCs w:val="28"/>
        </w:rPr>
      </w:pPr>
      <w:r w:rsidRPr="003205CC">
        <w:rPr>
          <w:rFonts w:asciiTheme="majorHAnsi" w:hAnsiTheme="majorHAnsi"/>
          <w:b/>
          <w:sz w:val="28"/>
          <w:szCs w:val="28"/>
        </w:rPr>
        <w:t>Λύση:</w:t>
      </w:r>
    </w:p>
    <w:p w:rsidR="00E85F27" w:rsidRPr="00ED06B1" w:rsidRDefault="00526A52" w:rsidP="00E85F27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7727" editas="canvas" style="position:absolute;margin-left:1.3pt;margin-top:28pt;width:493.05pt;height:254.35pt;z-index:251642880" coordorigin="2362,12254" coordsize="7285,3757">
            <o:lock v:ext="edit" aspectratio="t"/>
            <v:shape id="_x0000_s17728" type="#_x0000_t75" style="position:absolute;left:2362;top:12254;width:7285;height:3757" o:preferrelative="f" stroked="t" strokecolor="black [3213]">
              <v:fill o:detectmouseclick="t"/>
              <v:path o:extrusionok="t" o:connecttype="none"/>
              <o:lock v:ext="edit" text="t"/>
            </v:shape>
            <v:shape id="_x0000_s17730" type="#_x0000_t32" style="position:absolute;left:2728;top:13490;width:2915;height:1" o:connectortype="straight" strokeweight=".25pt">
              <v:stroke dashstyle="1 1" endcap="round"/>
            </v:shape>
            <v:rect id="_x0000_s17732" style="position:absolute;left:5948;top:12346;width:481;height:468" strokecolor="white [3212]">
              <v:textbox style="mso-next-textbox:#_x0000_s17732">
                <w:txbxContent>
                  <w:p w:rsidR="005659B5" w:rsidRPr="009F5416" w:rsidRDefault="005659B5" w:rsidP="00ED06B1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733" style="position:absolute;left:3665;top:12346;width:481;height:467" strokecolor="white [3212]">
              <v:textbox style="mso-next-textbox:#_x0000_s17733">
                <w:txbxContent>
                  <w:p w:rsidR="005659B5" w:rsidRPr="009F5416" w:rsidRDefault="005659B5" w:rsidP="00ED06B1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34" style="position:absolute;left:2728;top:13179;width:6756;height:120" fillcolor="#d8d8d8 [2732]"/>
            <v:oval id="_x0000_s17735" style="position:absolute;left:2550;top:12813;width:377;height:366"/>
            <v:oval id="_x0000_s17736" style="position:absolute;left:5419;top:12813;width:377;height:365" fillcolor="black [3213]"/>
            <v:rect id="_x0000_s17737" style="position:absolute;left:2616;top:12346;width:311;height:391" strokecolor="white [3212]">
              <v:textbox style="mso-next-textbox:#_x0000_s17737">
                <w:txbxContent>
                  <w:p w:rsidR="005659B5" w:rsidRPr="009900E5" w:rsidRDefault="005659B5" w:rsidP="00ED06B1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17738" style="position:absolute;left:5484;top:12357;width:312;height:388" strokecolor="white [3212]">
              <v:textbox style="mso-next-textbox:#_x0000_s17738">
                <w:txbxContent>
                  <w:p w:rsidR="005659B5" w:rsidRPr="009900E5" w:rsidRDefault="005659B5" w:rsidP="00ED06B1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739" type="#_x0000_t32" style="position:absolute;left:3082;top:12745;width:787;height:0" o:connectortype="straight">
              <v:stroke endarrow="block"/>
            </v:shape>
            <v:shape id="_x0000_s17740" type="#_x0000_t32" style="position:absolute;left:5643;top:12644;width:585;height:1" o:connectortype="straight">
              <v:stroke endarrow="block"/>
            </v:shape>
            <v:rect id="_x0000_s17741" style="position:absolute;left:2728;top:14950;width:6756;height:119" fillcolor="#d8d8d8 [2732]"/>
            <v:oval id="_x0000_s17742" style="position:absolute;left:6731;top:14584;width:375;height:365" fillcolor="black [3213]"/>
            <v:oval id="_x0000_s17743" style="position:absolute;left:4748;top:14584;width:379;height:366"/>
            <v:shape id="_x0000_s17744" type="#_x0000_t32" style="position:absolute;left:4980;top:14504;width:1940;height:1" o:connectortype="straight" strokeweight="1.5pt">
              <v:stroke dashstyle="1 1" endcap="round"/>
            </v:shape>
            <v:shape id="_x0000_s17746" type="#_x0000_t32" style="position:absolute;left:2810;top:15712;width:2108;height:1" o:connectortype="straight" strokeweight=".25pt">
              <v:stroke dashstyle="dash"/>
            </v:shape>
            <v:rect id="_x0000_s17747" style="position:absolute;left:3553;top:15479;width:733;height:410" strokecolor="white [3212]">
              <v:textbox style="mso-next-textbox:#_x0000_s17747">
                <w:txbxContent>
                  <w:p w:rsidR="005659B5" w:rsidRPr="004B3ED8" w:rsidRDefault="005659B5" w:rsidP="00ED06B1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48" style="position:absolute;left:3665;top:13366;width:1206;height:410" strokecolor="white [3212]">
              <v:textbox style="mso-next-textbox:#_x0000_s17748">
                <w:txbxContent>
                  <w:p w:rsidR="005659B5" w:rsidRPr="00C8298C" w:rsidRDefault="005659B5" w:rsidP="00ED06B1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0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731" style="position:absolute;left:5484;top:14294;width:725;height:410" strokecolor="white [3212]">
              <v:textbox style="mso-next-textbox:#_x0000_s17731">
                <w:txbxContent>
                  <w:p w:rsidR="005659B5" w:rsidRPr="00C8298C" w:rsidRDefault="005659B5" w:rsidP="00ED06B1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>
                      <w:rPr>
                        <w:sz w:val="24"/>
                        <w:szCs w:val="24"/>
                      </w:rPr>
                      <w:t>΄</w:t>
                    </w:r>
                  </w:p>
                </w:txbxContent>
              </v:textbox>
            </v:rect>
            <v:rect id="_x0000_s17749" style="position:absolute;left:4748;top:14055;width:379;height:390" strokecolor="white [3212]">
              <v:textbox style="mso-next-textbox:#_x0000_s17749">
                <w:txbxContent>
                  <w:p w:rsidR="005659B5" w:rsidRPr="00C8298C" w:rsidRDefault="005659B5" w:rsidP="00ED06B1">
                    <w:pPr>
                      <w:rPr>
                        <w:b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  <w:r>
                      <w:rPr>
                        <w:b/>
                      </w:rPr>
                      <w:t>΄</w:t>
                    </w:r>
                  </w:p>
                </w:txbxContent>
              </v:textbox>
            </v:rect>
            <v:rect id="_x0000_s17750" style="position:absolute;left:6731;top:13999;width:443;height:388" strokecolor="white [3212]">
              <v:textbox style="mso-next-textbox:#_x0000_s17750">
                <w:txbxContent>
                  <w:p w:rsidR="005659B5" w:rsidRPr="00C8298C" w:rsidRDefault="005659B5" w:rsidP="00ED06B1">
                    <w:pPr>
                      <w:rPr>
                        <w:b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</w:rPr>
                      <w:t>΄</w:t>
                    </w:r>
                  </w:p>
                </w:txbxContent>
              </v:textbox>
            </v:rect>
            <v:shape id="_x0000_s17751" type="#_x0000_t32" style="position:absolute;left:5643;top:13629;width:1277;height:1" o:connectortype="straight" strokeweight=".25pt">
              <v:stroke dashstyle="1 1" endcap="round"/>
            </v:shape>
            <v:rect id="_x0000_s17745" style="position:absolute;left:6000;top:13491;width:731;height:410" strokecolor="white [3212]">
              <v:textbox style="mso-next-textbox:#_x0000_s17745">
                <w:txbxContent>
                  <w:p w:rsidR="005659B5" w:rsidRPr="004B3ED8" w:rsidRDefault="005659B5" w:rsidP="00ED06B1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4B3ED8"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7753" style="position:absolute;left:8840;top:12288;width:707;height:356" strokecolor="white [3212]">
              <v:textbox style="mso-next-textbox:#_x0000_s17753">
                <w:txbxContent>
                  <w:p w:rsidR="005659B5" w:rsidRDefault="005659B5" w:rsidP="00ED06B1">
                    <w:r>
                      <w:t>σχ.29</w:t>
                    </w:r>
                  </w:p>
                </w:txbxContent>
              </v:textbox>
            </v:rect>
            <v:rect id="_x0000_s17754" style="position:absolute;left:4419;top:12390;width:708;height:355" strokecolor="white [3212]">
              <v:textbox style="mso-next-textbox:#_x0000_s17754">
                <w:txbxContent>
                  <w:p w:rsidR="005659B5" w:rsidRPr="00ED06B1" w:rsidRDefault="005659B5" w:rsidP="00ED06B1">
                    <w:pPr>
                      <w:rPr>
                        <w:b/>
                        <w:sz w:val="28"/>
                        <w:szCs w:val="28"/>
                        <w:lang w:val="en-US"/>
                      </w:rPr>
                    </w:pPr>
                    <w:r w:rsidRPr="00ED06B1">
                      <w:rPr>
                        <w:b/>
                        <w:sz w:val="28"/>
                        <w:szCs w:val="28"/>
                        <w:lang w:val="en-US"/>
                      </w:rPr>
                      <w:t>t=2s</w:t>
                    </w:r>
                  </w:p>
                </w:txbxContent>
              </v:textbox>
            </v:rect>
            <w10:wrap type="square"/>
          </v:group>
        </w:pict>
      </w:r>
      <w:r w:rsidR="003205CC">
        <w:rPr>
          <w:rFonts w:asciiTheme="majorHAnsi" w:hAnsiTheme="majorHAnsi"/>
          <w:b/>
          <w:sz w:val="28"/>
          <w:szCs w:val="28"/>
        </w:rPr>
        <w:t>α.</w:t>
      </w:r>
      <w:r w:rsidR="00C8298C" w:rsidRPr="00E85F27">
        <w:rPr>
          <w:rFonts w:asciiTheme="majorHAnsi" w:hAnsiTheme="majorHAnsi"/>
          <w:sz w:val="28"/>
          <w:szCs w:val="28"/>
        </w:rPr>
        <w:t xml:space="preserve">Στο χρονικό διάστημα από  </w:t>
      </w:r>
      <w:r w:rsidR="00C8298C" w:rsidRPr="00E85F27">
        <w:rPr>
          <w:rFonts w:asciiTheme="majorHAnsi" w:hAnsiTheme="majorHAnsi"/>
          <w:sz w:val="28"/>
          <w:szCs w:val="28"/>
          <w:lang w:val="en-US"/>
        </w:rPr>
        <w:t>t</w:t>
      </w:r>
      <w:r w:rsidR="00C8298C" w:rsidRPr="00E85F27">
        <w:rPr>
          <w:rFonts w:asciiTheme="majorHAnsi" w:hAnsiTheme="majorHAnsi"/>
          <w:sz w:val="28"/>
          <w:szCs w:val="28"/>
          <w:vertAlign w:val="subscript"/>
        </w:rPr>
        <w:t xml:space="preserve">0 </w:t>
      </w:r>
      <w:r w:rsidR="00C8298C" w:rsidRPr="00E85F27">
        <w:rPr>
          <w:rFonts w:asciiTheme="majorHAnsi" w:hAnsiTheme="majorHAnsi"/>
          <w:sz w:val="28"/>
          <w:szCs w:val="28"/>
        </w:rPr>
        <w:t>=0</w:t>
      </w:r>
      <w:r w:rsidR="00C8298C" w:rsidRPr="00E85F27">
        <w:rPr>
          <w:rFonts w:asciiTheme="majorHAnsi" w:hAnsiTheme="majorHAnsi"/>
          <w:sz w:val="28"/>
          <w:szCs w:val="28"/>
          <w:lang w:val="en-US"/>
        </w:rPr>
        <w:t>s</w:t>
      </w:r>
      <w:r w:rsidR="00C8298C" w:rsidRPr="00E85F27">
        <w:rPr>
          <w:rFonts w:asciiTheme="majorHAnsi" w:hAnsiTheme="majorHAnsi"/>
          <w:sz w:val="28"/>
          <w:szCs w:val="28"/>
        </w:rPr>
        <w:t xml:space="preserve"> μέχρι </w:t>
      </w:r>
      <w:r w:rsidR="00C8298C" w:rsidRPr="00E85F27">
        <w:rPr>
          <w:rFonts w:asciiTheme="majorHAnsi" w:hAnsiTheme="majorHAnsi"/>
          <w:sz w:val="28"/>
          <w:szCs w:val="28"/>
          <w:lang w:val="en-US"/>
        </w:rPr>
        <w:t>t</w:t>
      </w:r>
      <w:r w:rsidR="00C8298C" w:rsidRPr="00E85F27">
        <w:rPr>
          <w:rFonts w:asciiTheme="majorHAnsi" w:hAnsiTheme="majorHAnsi"/>
          <w:sz w:val="28"/>
          <w:szCs w:val="28"/>
          <w:vertAlign w:val="subscript"/>
        </w:rPr>
        <w:t>1</w:t>
      </w:r>
      <w:r w:rsidR="00C8298C" w:rsidRPr="00E85F27">
        <w:rPr>
          <w:rFonts w:asciiTheme="majorHAnsi" w:hAnsiTheme="majorHAnsi"/>
          <w:sz w:val="28"/>
          <w:szCs w:val="28"/>
        </w:rPr>
        <w:t>=2</w:t>
      </w:r>
      <w:r w:rsidR="00C8298C" w:rsidRPr="00E85F27">
        <w:rPr>
          <w:rFonts w:asciiTheme="majorHAnsi" w:hAnsiTheme="majorHAnsi"/>
          <w:sz w:val="28"/>
          <w:szCs w:val="28"/>
          <w:lang w:val="en-US"/>
        </w:rPr>
        <w:t>s</w:t>
      </w:r>
      <w:r w:rsidR="00C8298C" w:rsidRPr="00E85F27">
        <w:rPr>
          <w:rFonts w:asciiTheme="majorHAnsi" w:hAnsiTheme="majorHAnsi"/>
          <w:sz w:val="28"/>
          <w:szCs w:val="28"/>
        </w:rPr>
        <w:t xml:space="preserve"> το κινητό Κ</w:t>
      </w:r>
      <w:r w:rsidR="00C8298C" w:rsidRPr="00E85F27">
        <w:rPr>
          <w:rFonts w:asciiTheme="majorHAnsi" w:hAnsiTheme="majorHAnsi"/>
          <w:sz w:val="28"/>
          <w:szCs w:val="28"/>
          <w:vertAlign w:val="subscript"/>
        </w:rPr>
        <w:t>1</w:t>
      </w:r>
      <w:r w:rsidR="00C8298C" w:rsidRPr="00E85F27">
        <w:rPr>
          <w:rFonts w:asciiTheme="majorHAnsi" w:hAnsiTheme="majorHAnsi"/>
          <w:sz w:val="28"/>
          <w:szCs w:val="28"/>
        </w:rPr>
        <w:t xml:space="preserve"> διανύει δι</w:t>
      </w:r>
      <w:r w:rsidR="00E85F27" w:rsidRPr="00E85F27">
        <w:rPr>
          <w:rFonts w:asciiTheme="majorHAnsi" w:hAnsiTheme="majorHAnsi"/>
          <w:sz w:val="28"/>
          <w:szCs w:val="28"/>
        </w:rPr>
        <w:t xml:space="preserve">άστημα </w:t>
      </w:r>
      <w:r w:rsidR="00E85F27" w:rsidRPr="00E85F27">
        <w:rPr>
          <w:rFonts w:asciiTheme="majorHAnsi" w:hAnsiTheme="majorHAnsi"/>
          <w:sz w:val="28"/>
          <w:szCs w:val="28"/>
          <w:lang w:val="en-US"/>
        </w:rPr>
        <w:t>S</w:t>
      </w:r>
      <w:r w:rsidR="00E85F27" w:rsidRPr="00E85F27">
        <w:rPr>
          <w:rFonts w:asciiTheme="majorHAnsi" w:hAnsiTheme="majorHAnsi"/>
          <w:sz w:val="28"/>
          <w:szCs w:val="28"/>
          <w:vertAlign w:val="subscript"/>
        </w:rPr>
        <w:t>1</w:t>
      </w:r>
      <w:r w:rsidR="00E85F27" w:rsidRPr="00E85F27">
        <w:rPr>
          <w:rFonts w:asciiTheme="majorHAnsi" w:hAnsiTheme="majorHAnsi"/>
          <w:sz w:val="28"/>
          <w:szCs w:val="28"/>
        </w:rPr>
        <w:t>=</w:t>
      </w:r>
      <w:r w:rsidR="00E85F27" w:rsidRPr="00E85F27">
        <w:rPr>
          <w:rFonts w:asciiTheme="majorHAnsi" w:hAnsiTheme="majorHAnsi"/>
          <w:position w:val="-28"/>
          <w:sz w:val="28"/>
          <w:szCs w:val="28"/>
        </w:rPr>
        <w:object w:dxaOrig="2700" w:dyaOrig="720">
          <v:shape id="_x0000_i1246" type="#_x0000_t75" style="width:135pt;height:36pt" o:ole="">
            <v:imagedata r:id="rId428" o:title=""/>
          </v:shape>
          <o:OLEObject Type="Embed" ProgID="Equation.DSMT4" ShapeID="_x0000_i1246" DrawAspect="Content" ObjectID="_1691743965" r:id="rId429"/>
        </w:object>
      </w:r>
      <w:r w:rsidR="00E85F27" w:rsidRPr="00E85F27">
        <w:rPr>
          <w:rFonts w:asciiTheme="majorHAnsi" w:hAnsiTheme="majorHAnsi"/>
          <w:sz w:val="28"/>
          <w:szCs w:val="28"/>
        </w:rPr>
        <w:t xml:space="preserve"> </w:t>
      </w:r>
      <w:r w:rsidR="00ED06B1" w:rsidRPr="00ED06B1">
        <w:rPr>
          <w:rFonts w:asciiTheme="majorHAnsi" w:hAnsiTheme="majorHAnsi"/>
          <w:sz w:val="28"/>
          <w:szCs w:val="28"/>
        </w:rPr>
        <w:t xml:space="preserve">    (1)</w:t>
      </w:r>
    </w:p>
    <w:p w:rsidR="00B9182B" w:rsidRPr="00ED06B1" w:rsidRDefault="00E85F27" w:rsidP="00E85F27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και το </w:t>
      </w:r>
      <w:r w:rsidRPr="00E85F27">
        <w:rPr>
          <w:rFonts w:asciiTheme="majorHAnsi" w:hAnsiTheme="majorHAnsi"/>
          <w:sz w:val="28"/>
          <w:szCs w:val="28"/>
        </w:rPr>
        <w:t>κινητό Κ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 w:rsidRPr="00E85F27">
        <w:rPr>
          <w:rFonts w:asciiTheme="majorHAnsi" w:hAnsiTheme="majorHAnsi"/>
          <w:sz w:val="28"/>
          <w:szCs w:val="28"/>
        </w:rPr>
        <w:t xml:space="preserve"> διανύει διάστημα </w:t>
      </w:r>
      <w:r>
        <w:rPr>
          <w:rFonts w:asciiTheme="majorHAnsi" w:hAnsiTheme="majorHAnsi"/>
          <w:sz w:val="28"/>
          <w:szCs w:val="28"/>
        </w:rPr>
        <w:t xml:space="preserve"> </w:t>
      </w:r>
      <w:r w:rsidRPr="00E85F27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 w:rsidRPr="00E85F27">
        <w:rPr>
          <w:rFonts w:asciiTheme="majorHAnsi" w:hAnsiTheme="majorHAnsi"/>
          <w:sz w:val="28"/>
          <w:szCs w:val="28"/>
        </w:rPr>
        <w:t>=</w:t>
      </w:r>
      <w:r w:rsidRPr="00E85F27">
        <w:rPr>
          <w:rFonts w:asciiTheme="majorHAnsi" w:hAnsiTheme="majorHAnsi"/>
          <w:position w:val="-28"/>
          <w:sz w:val="28"/>
          <w:szCs w:val="28"/>
        </w:rPr>
        <w:object w:dxaOrig="2720" w:dyaOrig="720">
          <v:shape id="_x0000_i1247" type="#_x0000_t75" style="width:135.75pt;height:36pt" o:ole="">
            <v:imagedata r:id="rId430" o:title=""/>
          </v:shape>
          <o:OLEObject Type="Embed" ProgID="Equation.DSMT4" ShapeID="_x0000_i1247" DrawAspect="Content" ObjectID="_1691743966" r:id="rId431"/>
        </w:object>
      </w:r>
      <w:r w:rsidR="00B9182B">
        <w:rPr>
          <w:rFonts w:asciiTheme="majorHAnsi" w:hAnsiTheme="majorHAnsi"/>
          <w:sz w:val="28"/>
          <w:szCs w:val="28"/>
        </w:rPr>
        <w:t>.</w:t>
      </w:r>
      <w:r w:rsidR="00ED06B1" w:rsidRPr="00ED06B1">
        <w:rPr>
          <w:rFonts w:asciiTheme="majorHAnsi" w:hAnsiTheme="majorHAnsi"/>
          <w:sz w:val="28"/>
          <w:szCs w:val="28"/>
        </w:rPr>
        <w:t xml:space="preserve">    (</w:t>
      </w:r>
      <w:r w:rsidR="00ED06B1" w:rsidRPr="005B6613">
        <w:rPr>
          <w:rFonts w:asciiTheme="majorHAnsi" w:hAnsiTheme="majorHAnsi"/>
          <w:sz w:val="28"/>
          <w:szCs w:val="28"/>
        </w:rPr>
        <w:t>2</w:t>
      </w:r>
      <w:r w:rsidR="00ED06B1" w:rsidRPr="00ED06B1">
        <w:rPr>
          <w:rFonts w:asciiTheme="majorHAnsi" w:hAnsiTheme="majorHAnsi"/>
          <w:sz w:val="28"/>
          <w:szCs w:val="28"/>
        </w:rPr>
        <w:t>)</w:t>
      </w:r>
    </w:p>
    <w:p w:rsidR="00E85F27" w:rsidRPr="00B9182B" w:rsidRDefault="00B9182B" w:rsidP="00E85F27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Καθώς η αρχική απόσταση  των δύο σωμάτων είναι 100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B9182B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είναι προφανές ότι στο Κ</w:t>
      </w:r>
      <w:r w:rsidRPr="00B9182B">
        <w:rPr>
          <w:rFonts w:asciiTheme="majorHAnsi" w:hAnsiTheme="majorHAnsi"/>
          <w:sz w:val="28"/>
          <w:szCs w:val="28"/>
          <w:vertAlign w:val="subscript"/>
        </w:rPr>
        <w:t>2</w:t>
      </w:r>
      <w:r>
        <w:rPr>
          <w:rFonts w:asciiTheme="majorHAnsi" w:hAnsiTheme="majorHAnsi"/>
          <w:sz w:val="28"/>
          <w:szCs w:val="28"/>
        </w:rPr>
        <w:t xml:space="preserve"> προπορεύεται του Κ</w:t>
      </w:r>
      <w:r w:rsidRPr="00B9182B"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</w:rPr>
        <w:t>.Έτσι το σχήμα που αποδίδει την εικόνα με τα δύο κινητά είναι η παρα</w:t>
      </w:r>
      <w:r w:rsidR="00540ADF">
        <w:rPr>
          <w:rFonts w:asciiTheme="majorHAnsi" w:hAnsiTheme="majorHAnsi"/>
          <w:sz w:val="28"/>
          <w:szCs w:val="28"/>
        </w:rPr>
        <w:t>π</w:t>
      </w:r>
      <w:r>
        <w:rPr>
          <w:rFonts w:asciiTheme="majorHAnsi" w:hAnsiTheme="majorHAnsi"/>
          <w:sz w:val="28"/>
          <w:szCs w:val="28"/>
        </w:rPr>
        <w:t>ά</w:t>
      </w:r>
      <w:r w:rsidR="00540ADF">
        <w:rPr>
          <w:rFonts w:asciiTheme="majorHAnsi" w:hAnsiTheme="majorHAnsi"/>
          <w:sz w:val="28"/>
          <w:szCs w:val="28"/>
        </w:rPr>
        <w:t>ν</w:t>
      </w:r>
      <w:r>
        <w:rPr>
          <w:rFonts w:asciiTheme="majorHAnsi" w:hAnsiTheme="majorHAnsi"/>
          <w:sz w:val="28"/>
          <w:szCs w:val="28"/>
        </w:rPr>
        <w:t>ω.</w:t>
      </w:r>
    </w:p>
    <w:p w:rsidR="003205CC" w:rsidRDefault="00B9182B" w:rsidP="00B9182B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Από την γεωμετρία του σχήματος προκύπτει ότι:</w:t>
      </w:r>
    </w:p>
    <w:p w:rsidR="00ED06B1" w:rsidRDefault="00ED06B1" w:rsidP="00B9182B">
      <w:pPr>
        <w:rPr>
          <w:rFonts w:asciiTheme="majorHAnsi" w:hAnsiTheme="majorHAnsi"/>
          <w:strike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</w:t>
      </w:r>
      <w:r w:rsidR="00B9182B">
        <w:rPr>
          <w:rFonts w:asciiTheme="majorHAnsi" w:hAnsiTheme="majorHAnsi"/>
          <w:b/>
          <w:sz w:val="28"/>
          <w:szCs w:val="28"/>
          <w:lang w:val="en-US"/>
        </w:rPr>
        <w:t>d</w:t>
      </w:r>
      <w:r w:rsidR="00B9182B" w:rsidRPr="00B9182B">
        <w:rPr>
          <w:rFonts w:asciiTheme="majorHAnsi" w:hAnsiTheme="majorHAnsi"/>
          <w:b/>
          <w:sz w:val="28"/>
          <w:szCs w:val="28"/>
          <w:vertAlign w:val="subscript"/>
          <w:lang w:val="en-US"/>
        </w:rPr>
        <w:t>AB</w:t>
      </w:r>
      <w:r w:rsidR="00B9182B" w:rsidRPr="005B6613">
        <w:rPr>
          <w:rFonts w:asciiTheme="majorHAnsi" w:hAnsiTheme="majorHAnsi"/>
          <w:b/>
          <w:sz w:val="28"/>
          <w:szCs w:val="28"/>
        </w:rPr>
        <w:t xml:space="preserve"> +</w:t>
      </w:r>
      <w:r w:rsidR="00B9182B">
        <w:rPr>
          <w:rFonts w:asciiTheme="majorHAnsi" w:hAnsiTheme="majorHAnsi"/>
          <w:b/>
          <w:sz w:val="28"/>
          <w:szCs w:val="28"/>
          <w:lang w:val="en-US"/>
        </w:rPr>
        <w:t>S</w:t>
      </w:r>
      <w:r w:rsidR="00B9182B" w:rsidRPr="005B6613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="00B9182B" w:rsidRPr="005B6613">
        <w:rPr>
          <w:rFonts w:asciiTheme="majorHAnsi" w:hAnsiTheme="majorHAnsi"/>
          <w:b/>
          <w:sz w:val="28"/>
          <w:szCs w:val="28"/>
        </w:rPr>
        <w:t xml:space="preserve"> = </w:t>
      </w:r>
      <w:r w:rsidR="00B9182B">
        <w:rPr>
          <w:rFonts w:asciiTheme="majorHAnsi" w:hAnsiTheme="majorHAnsi"/>
          <w:b/>
          <w:sz w:val="28"/>
          <w:szCs w:val="28"/>
          <w:lang w:val="en-US"/>
        </w:rPr>
        <w:t>S</w:t>
      </w:r>
      <w:r w:rsidR="00B9182B" w:rsidRPr="005B6613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B9182B" w:rsidRPr="005B6613">
        <w:rPr>
          <w:rFonts w:asciiTheme="majorHAnsi" w:hAnsiTheme="majorHAnsi"/>
          <w:b/>
          <w:sz w:val="28"/>
          <w:szCs w:val="28"/>
        </w:rPr>
        <w:t>+</w:t>
      </w:r>
      <w:r>
        <w:rPr>
          <w:rFonts w:asciiTheme="majorHAnsi" w:hAnsiTheme="majorHAnsi"/>
          <w:b/>
          <w:sz w:val="28"/>
          <w:szCs w:val="28"/>
          <w:lang w:val="en-US"/>
        </w:rPr>
        <w:t>d</w:t>
      </w:r>
      <w:r>
        <w:rPr>
          <w:rFonts w:asciiTheme="majorHAnsi" w:hAnsiTheme="majorHAnsi"/>
          <w:b/>
          <w:sz w:val="28"/>
          <w:szCs w:val="28"/>
        </w:rPr>
        <w:t>΄</w:t>
      </w:r>
      <w:r w:rsidRPr="005B6613">
        <w:rPr>
          <w:rFonts w:asciiTheme="majorHAnsi" w:hAnsiTheme="majorHAnsi"/>
          <w:b/>
          <w:sz w:val="28"/>
          <w:szCs w:val="28"/>
        </w:rPr>
        <w:t xml:space="preserve">         </w:t>
      </w:r>
      <w:r w:rsidRPr="00ED06B1">
        <w:rPr>
          <w:rFonts w:asciiTheme="majorHAnsi" w:hAnsiTheme="majorHAnsi"/>
          <w:sz w:val="28"/>
          <w:szCs w:val="28"/>
        </w:rPr>
        <w:t>(</w:t>
      </w:r>
      <w:r w:rsidRPr="005B6613">
        <w:rPr>
          <w:rFonts w:asciiTheme="majorHAnsi" w:hAnsiTheme="majorHAnsi"/>
          <w:sz w:val="28"/>
          <w:szCs w:val="28"/>
        </w:rPr>
        <w:t>3</w:t>
      </w:r>
      <w:r w:rsidRPr="00ED06B1">
        <w:rPr>
          <w:rFonts w:asciiTheme="majorHAnsi" w:hAnsiTheme="majorHAnsi"/>
          <w:sz w:val="28"/>
          <w:szCs w:val="28"/>
        </w:rPr>
        <w:t>)</w:t>
      </w:r>
    </w:p>
    <w:p w:rsidR="00ED06B1" w:rsidRDefault="00ED06B1" w:rsidP="00ED06B1">
      <w:pPr>
        <w:rPr>
          <w:rFonts w:asciiTheme="majorHAnsi" w:hAnsiTheme="majorHAnsi"/>
          <w:sz w:val="28"/>
          <w:szCs w:val="28"/>
        </w:rPr>
      </w:pPr>
    </w:p>
    <w:p w:rsidR="00ED06B1" w:rsidRPr="00ED06B1" w:rsidRDefault="00ED06B1" w:rsidP="00ED06B1">
      <w:pPr>
        <w:rPr>
          <w:rFonts w:asciiTheme="majorHAnsi" w:hAnsiTheme="majorHAnsi"/>
          <w:sz w:val="28"/>
          <w:szCs w:val="28"/>
        </w:rPr>
      </w:pPr>
      <w:r w:rsidRPr="00ED06B1">
        <w:rPr>
          <w:rFonts w:asciiTheme="majorHAnsi" w:hAnsiTheme="majorHAnsi"/>
          <w:sz w:val="28"/>
          <w:szCs w:val="28"/>
        </w:rPr>
        <w:t xml:space="preserve">(1) ,(2) ,(3)  100+40=60+  </w:t>
      </w:r>
      <w:r w:rsidRPr="00ED06B1">
        <w:rPr>
          <w:rFonts w:asciiTheme="majorHAnsi" w:hAnsiTheme="majorHAnsi"/>
          <w:b/>
          <w:sz w:val="28"/>
          <w:szCs w:val="28"/>
          <w:lang w:val="en-US"/>
        </w:rPr>
        <w:t>d</w:t>
      </w:r>
      <w:r w:rsidRPr="00ED06B1">
        <w:rPr>
          <w:rFonts w:asciiTheme="majorHAnsi" w:hAnsiTheme="majorHAnsi"/>
          <w:b/>
          <w:sz w:val="28"/>
          <w:szCs w:val="28"/>
        </w:rPr>
        <w:t xml:space="preserve">΄  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48" type="#_x0000_t75" style="width:17.25pt;height:12pt" o:ole="">
            <v:imagedata r:id="rId122" o:title=""/>
          </v:shape>
          <o:OLEObject Type="Embed" ProgID="Equation.DSMT4" ShapeID="_x0000_i1248" DrawAspect="Content" ObjectID="_1691743967" r:id="rId432"/>
        </w:object>
      </w:r>
      <w:r w:rsidRPr="00ED06B1">
        <w:rPr>
          <w:rFonts w:asciiTheme="majorHAnsi" w:hAnsiTheme="majorHAnsi"/>
          <w:b/>
          <w:sz w:val="28"/>
          <w:szCs w:val="28"/>
        </w:rPr>
        <w:t xml:space="preserve">  </w:t>
      </w:r>
      <w:r w:rsidRPr="00ED06B1">
        <w:rPr>
          <w:rFonts w:asciiTheme="majorHAnsi" w:hAnsiTheme="majorHAnsi"/>
          <w:b/>
          <w:sz w:val="28"/>
          <w:szCs w:val="28"/>
          <w:lang w:val="en-US"/>
        </w:rPr>
        <w:t>d</w:t>
      </w:r>
      <w:r w:rsidRPr="00ED06B1">
        <w:rPr>
          <w:rFonts w:asciiTheme="majorHAnsi" w:hAnsiTheme="majorHAnsi"/>
          <w:b/>
          <w:sz w:val="28"/>
          <w:szCs w:val="28"/>
        </w:rPr>
        <w:t>΄ =80</w:t>
      </w:r>
      <w:r>
        <w:rPr>
          <w:rFonts w:asciiTheme="majorHAnsi" w:hAnsiTheme="majorHAnsi"/>
          <w:b/>
          <w:sz w:val="28"/>
          <w:szCs w:val="28"/>
          <w:lang w:val="en-US"/>
        </w:rPr>
        <w:t>m</w:t>
      </w:r>
      <w:r w:rsidRPr="00ED06B1">
        <w:rPr>
          <w:rFonts w:asciiTheme="majorHAnsi" w:hAnsiTheme="majorHAnsi"/>
          <w:b/>
          <w:sz w:val="28"/>
          <w:szCs w:val="28"/>
        </w:rPr>
        <w:t xml:space="preserve">       </w:t>
      </w:r>
      <w:r w:rsidRPr="00ED06B1">
        <w:rPr>
          <w:rFonts w:asciiTheme="majorHAnsi" w:hAnsiTheme="majorHAnsi"/>
          <w:sz w:val="28"/>
          <w:szCs w:val="28"/>
        </w:rPr>
        <w:t>(4)</w:t>
      </w:r>
    </w:p>
    <w:p w:rsidR="00ED06B1" w:rsidRDefault="00ED06B1" w:rsidP="00ED06B1">
      <w:pPr>
        <w:rPr>
          <w:rFonts w:asciiTheme="majorHAnsi" w:hAnsiTheme="majorHAnsi"/>
          <w:sz w:val="28"/>
          <w:szCs w:val="28"/>
        </w:rPr>
      </w:pPr>
      <w:r w:rsidRPr="00ED06B1">
        <w:rPr>
          <w:rFonts w:asciiTheme="majorHAnsi" w:hAnsiTheme="majorHAnsi"/>
          <w:b/>
          <w:sz w:val="28"/>
          <w:szCs w:val="28"/>
        </w:rPr>
        <w:t>β.</w:t>
      </w:r>
      <w:r w:rsidRPr="00ED06B1">
        <w:rPr>
          <w:rFonts w:asciiTheme="majorHAnsi" w:hAnsiTheme="majorHAnsi"/>
          <w:sz w:val="28"/>
          <w:szCs w:val="28"/>
        </w:rPr>
        <w:t xml:space="preserve">Έστω ότι τα δύο υλικά σημεία συναντώνται στο σημείο </w:t>
      </w:r>
      <w:r w:rsidRPr="00ED06B1">
        <w:rPr>
          <w:rFonts w:asciiTheme="majorHAnsi" w:hAnsiTheme="majorHAnsi"/>
          <w:b/>
          <w:sz w:val="28"/>
          <w:szCs w:val="28"/>
        </w:rPr>
        <w:t>Σ</w:t>
      </w:r>
      <w:r w:rsidRPr="00ED06B1">
        <w:rPr>
          <w:rFonts w:asciiTheme="majorHAnsi" w:hAnsiTheme="majorHAnsi"/>
          <w:sz w:val="28"/>
          <w:szCs w:val="28"/>
        </w:rPr>
        <w:t xml:space="preserve"> τη χρονική στιγμή </w:t>
      </w:r>
      <w:r w:rsidRPr="00ED06B1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D06B1">
        <w:rPr>
          <w:rFonts w:asciiTheme="majorHAnsi" w:hAnsiTheme="majorHAnsi"/>
          <w:b/>
          <w:sz w:val="28"/>
          <w:szCs w:val="28"/>
          <w:vertAlign w:val="subscript"/>
        </w:rPr>
        <w:t>Σ</w:t>
      </w:r>
      <w:r>
        <w:rPr>
          <w:rFonts w:asciiTheme="majorHAnsi" w:hAnsiTheme="majorHAnsi"/>
          <w:b/>
          <w:sz w:val="28"/>
          <w:szCs w:val="28"/>
        </w:rPr>
        <w:t>.</w:t>
      </w:r>
    </w:p>
    <w:p w:rsidR="00B9182B" w:rsidRDefault="00ED06B1" w:rsidP="00ED06B1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Από το σχήμα προκύπτει ότι:</w:t>
      </w:r>
    </w:p>
    <w:p w:rsidR="00ED06B1" w:rsidRPr="0095584E" w:rsidRDefault="00ED06B1" w:rsidP="00ED06B1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     </w:t>
      </w:r>
      <w:r>
        <w:rPr>
          <w:rFonts w:asciiTheme="majorHAnsi" w:hAnsiTheme="majorHAnsi"/>
          <w:b/>
          <w:sz w:val="28"/>
          <w:szCs w:val="28"/>
          <w:lang w:val="en-US"/>
        </w:rPr>
        <w:t>d</w:t>
      </w:r>
      <w:r w:rsidRPr="00B9182B">
        <w:rPr>
          <w:rFonts w:asciiTheme="majorHAnsi" w:hAnsiTheme="majorHAnsi"/>
          <w:b/>
          <w:sz w:val="28"/>
          <w:szCs w:val="28"/>
          <w:vertAlign w:val="subscript"/>
          <w:lang w:val="en-US"/>
        </w:rPr>
        <w:t>AB</w:t>
      </w:r>
      <w:r w:rsidRPr="0095584E">
        <w:rPr>
          <w:rFonts w:asciiTheme="majorHAnsi" w:hAnsiTheme="majorHAnsi"/>
          <w:b/>
          <w:sz w:val="28"/>
          <w:szCs w:val="28"/>
        </w:rPr>
        <w:t xml:space="preserve"> +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sz w:val="28"/>
          <w:szCs w:val="28"/>
        </w:rPr>
        <w:t>΄</w:t>
      </w:r>
      <w:r w:rsidRPr="0095584E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95584E">
        <w:rPr>
          <w:rFonts w:asciiTheme="majorHAnsi" w:hAnsiTheme="majorHAnsi"/>
          <w:b/>
          <w:sz w:val="28"/>
          <w:szCs w:val="28"/>
        </w:rPr>
        <w:t xml:space="preserve"> = 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sz w:val="28"/>
          <w:szCs w:val="28"/>
        </w:rPr>
        <w:t>΄</w:t>
      </w:r>
      <w:r w:rsidRPr="0095584E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95584E" w:rsidRPr="0095584E">
        <w:rPr>
          <w:rFonts w:asciiTheme="majorHAnsi" w:hAnsiTheme="majorHAnsi"/>
          <w:b/>
          <w:sz w:val="28"/>
          <w:szCs w:val="28"/>
          <w:vertAlign w:val="subscript"/>
        </w:rPr>
        <w:t xml:space="preserve">                          </w:t>
      </w:r>
      <w:r w:rsidR="0095584E" w:rsidRPr="00ED06B1">
        <w:rPr>
          <w:rFonts w:asciiTheme="majorHAnsi" w:hAnsiTheme="majorHAnsi"/>
          <w:sz w:val="28"/>
          <w:szCs w:val="28"/>
        </w:rPr>
        <w:t>(</w:t>
      </w:r>
      <w:r w:rsidR="0095584E" w:rsidRPr="005B6613">
        <w:rPr>
          <w:rFonts w:asciiTheme="majorHAnsi" w:hAnsiTheme="majorHAnsi"/>
          <w:sz w:val="28"/>
          <w:szCs w:val="28"/>
        </w:rPr>
        <w:t>5</w:t>
      </w:r>
      <w:r w:rsidR="0095584E" w:rsidRPr="00ED06B1">
        <w:rPr>
          <w:rFonts w:asciiTheme="majorHAnsi" w:hAnsiTheme="majorHAnsi"/>
          <w:sz w:val="28"/>
          <w:szCs w:val="28"/>
        </w:rPr>
        <w:t>)</w:t>
      </w:r>
    </w:p>
    <w:p w:rsidR="00ED06B1" w:rsidRPr="0095584E" w:rsidRDefault="00ED06B1" w:rsidP="00ED06B1">
      <w:pPr>
        <w:rPr>
          <w:rFonts w:asciiTheme="majorHAnsi" w:hAnsiTheme="majorHAnsi"/>
          <w:sz w:val="28"/>
          <w:szCs w:val="28"/>
        </w:rPr>
      </w:pPr>
      <w:r w:rsidRPr="0095584E">
        <w:rPr>
          <w:rFonts w:asciiTheme="majorHAnsi" w:hAnsiTheme="majorHAnsi"/>
          <w:sz w:val="28"/>
          <w:szCs w:val="28"/>
        </w:rPr>
        <w:t xml:space="preserve">  </w:t>
      </w:r>
      <w:r w:rsidR="0095584E" w:rsidRPr="0095584E">
        <w:rPr>
          <w:rFonts w:asciiTheme="majorHAnsi" w:hAnsiTheme="majorHAnsi"/>
          <w:sz w:val="28"/>
          <w:szCs w:val="28"/>
        </w:rPr>
        <w:t xml:space="preserve">                             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95584E">
        <w:rPr>
          <w:rFonts w:asciiTheme="majorHAnsi" w:hAnsiTheme="majorHAnsi"/>
          <w:sz w:val="28"/>
          <w:szCs w:val="28"/>
        </w:rPr>
        <w:t>΄</w:t>
      </w:r>
      <w:r w:rsidRPr="0095584E">
        <w:rPr>
          <w:rFonts w:asciiTheme="majorHAnsi" w:hAnsiTheme="majorHAnsi"/>
          <w:sz w:val="28"/>
          <w:szCs w:val="28"/>
          <w:vertAlign w:val="subscript"/>
        </w:rPr>
        <w:t>1</w:t>
      </w:r>
      <w:r w:rsidRPr="0095584E">
        <w:rPr>
          <w:rFonts w:asciiTheme="majorHAnsi" w:hAnsiTheme="majorHAnsi"/>
          <w:sz w:val="28"/>
          <w:szCs w:val="28"/>
        </w:rPr>
        <w:t>=30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</w:rPr>
        <w:t>=30</w:t>
      </w:r>
      <w:r w:rsidR="0095584E" w:rsidRPr="0095584E">
        <w:rPr>
          <w:rFonts w:asciiTheme="majorHAnsi" w:hAnsiTheme="majorHAnsi"/>
          <w:sz w:val="28"/>
          <w:szCs w:val="28"/>
        </w:rPr>
        <w:t>(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="0095584E" w:rsidRPr="0095584E">
        <w:rPr>
          <w:rFonts w:asciiTheme="majorHAnsi" w:hAnsiTheme="majorHAnsi"/>
          <w:sz w:val="28"/>
          <w:szCs w:val="28"/>
          <w:lang w:val="en-US"/>
        </w:rPr>
        <w:t>t</w:t>
      </w:r>
      <w:r w:rsidR="0095584E"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="0095584E" w:rsidRPr="0095584E">
        <w:rPr>
          <w:rFonts w:asciiTheme="majorHAnsi" w:hAnsiTheme="majorHAnsi"/>
          <w:sz w:val="28"/>
          <w:szCs w:val="28"/>
        </w:rPr>
        <w:t>-0)</w:t>
      </w:r>
      <w:r w:rsidRPr="0095584E">
        <w:rPr>
          <w:rFonts w:asciiTheme="majorHAnsi" w:hAnsiTheme="majorHAnsi"/>
          <w:sz w:val="28"/>
          <w:szCs w:val="28"/>
        </w:rPr>
        <w:t xml:space="preserve">  </w:t>
      </w:r>
      <w:r w:rsidR="0095584E" w:rsidRPr="0095584E">
        <w:rPr>
          <w:rFonts w:asciiTheme="majorHAnsi" w:hAnsiTheme="majorHAnsi"/>
          <w:sz w:val="28"/>
          <w:szCs w:val="28"/>
        </w:rPr>
        <w:t>=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="0095584E" w:rsidRPr="0095584E">
        <w:rPr>
          <w:rFonts w:asciiTheme="majorHAnsi" w:hAnsiTheme="majorHAnsi"/>
          <w:sz w:val="28"/>
          <w:szCs w:val="28"/>
        </w:rPr>
        <w:t>30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="0095584E" w:rsidRPr="0095584E">
        <w:rPr>
          <w:rFonts w:asciiTheme="majorHAnsi" w:hAnsiTheme="majorHAnsi"/>
          <w:sz w:val="28"/>
          <w:szCs w:val="28"/>
          <w:lang w:val="en-US"/>
        </w:rPr>
        <w:t>t</w:t>
      </w:r>
      <w:r w:rsidR="0095584E" w:rsidRPr="0095584E">
        <w:rPr>
          <w:rFonts w:asciiTheme="majorHAnsi" w:hAnsiTheme="majorHAnsi"/>
          <w:sz w:val="28"/>
          <w:szCs w:val="28"/>
          <w:vertAlign w:val="subscript"/>
        </w:rPr>
        <w:t xml:space="preserve">Σ   </w:t>
      </w:r>
      <w:r w:rsidR="0095584E" w:rsidRPr="0095584E">
        <w:rPr>
          <w:rFonts w:asciiTheme="majorHAnsi" w:hAnsiTheme="majorHAnsi"/>
          <w:sz w:val="28"/>
          <w:szCs w:val="28"/>
        </w:rPr>
        <w:t xml:space="preserve"> </w:t>
      </w:r>
      <w:r w:rsidR="0095584E" w:rsidRPr="00ED06B1">
        <w:rPr>
          <w:rFonts w:asciiTheme="majorHAnsi" w:hAnsiTheme="majorHAnsi"/>
          <w:sz w:val="28"/>
          <w:szCs w:val="28"/>
        </w:rPr>
        <w:t>(</w:t>
      </w:r>
      <w:r w:rsidR="0095584E" w:rsidRPr="0095584E">
        <w:rPr>
          <w:rFonts w:asciiTheme="majorHAnsi" w:hAnsiTheme="majorHAnsi"/>
          <w:sz w:val="28"/>
          <w:szCs w:val="28"/>
        </w:rPr>
        <w:t>6</w:t>
      </w:r>
      <w:r w:rsidR="0095584E" w:rsidRPr="00ED06B1">
        <w:rPr>
          <w:rFonts w:asciiTheme="majorHAnsi" w:hAnsiTheme="majorHAnsi"/>
          <w:sz w:val="28"/>
          <w:szCs w:val="28"/>
        </w:rPr>
        <w:t>)</w:t>
      </w:r>
    </w:p>
    <w:p w:rsidR="0095584E" w:rsidRPr="0095584E" w:rsidRDefault="0095584E" w:rsidP="0095584E">
      <w:pPr>
        <w:rPr>
          <w:rFonts w:asciiTheme="majorHAnsi" w:hAnsiTheme="majorHAnsi"/>
          <w:sz w:val="28"/>
          <w:szCs w:val="28"/>
        </w:rPr>
      </w:pPr>
      <w:r w:rsidRPr="0095584E">
        <w:rPr>
          <w:rFonts w:asciiTheme="majorHAnsi" w:hAnsiTheme="majorHAnsi"/>
          <w:sz w:val="28"/>
          <w:szCs w:val="28"/>
        </w:rPr>
        <w:t xml:space="preserve">                               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95584E">
        <w:rPr>
          <w:rFonts w:asciiTheme="majorHAnsi" w:hAnsiTheme="majorHAnsi"/>
          <w:sz w:val="28"/>
          <w:szCs w:val="28"/>
        </w:rPr>
        <w:t>΄</w:t>
      </w:r>
      <w:r w:rsidRPr="0095584E">
        <w:rPr>
          <w:rFonts w:asciiTheme="majorHAnsi" w:hAnsiTheme="majorHAnsi"/>
          <w:sz w:val="28"/>
          <w:szCs w:val="28"/>
          <w:vertAlign w:val="subscript"/>
        </w:rPr>
        <w:t>2</w:t>
      </w:r>
      <w:r w:rsidRPr="0095584E">
        <w:rPr>
          <w:rFonts w:asciiTheme="majorHAnsi" w:hAnsiTheme="majorHAnsi"/>
          <w:sz w:val="28"/>
          <w:szCs w:val="28"/>
        </w:rPr>
        <w:t>=20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</w:rPr>
        <w:t xml:space="preserve">=20( 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Pr="0095584E">
        <w:rPr>
          <w:rFonts w:asciiTheme="majorHAnsi" w:hAnsiTheme="majorHAnsi"/>
          <w:sz w:val="28"/>
          <w:szCs w:val="28"/>
        </w:rPr>
        <w:t xml:space="preserve"> -0)  = 20 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  <w:vertAlign w:val="subscript"/>
        </w:rPr>
        <w:t xml:space="preserve">Σ   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Pr="00ED06B1">
        <w:rPr>
          <w:rFonts w:asciiTheme="majorHAnsi" w:hAnsiTheme="majorHAnsi"/>
          <w:sz w:val="28"/>
          <w:szCs w:val="28"/>
        </w:rPr>
        <w:t>(</w:t>
      </w:r>
      <w:r w:rsidRPr="0095584E">
        <w:rPr>
          <w:rFonts w:asciiTheme="majorHAnsi" w:hAnsiTheme="majorHAnsi"/>
          <w:sz w:val="28"/>
          <w:szCs w:val="28"/>
        </w:rPr>
        <w:t>7</w:t>
      </w:r>
      <w:r w:rsidRPr="00ED06B1">
        <w:rPr>
          <w:rFonts w:asciiTheme="majorHAnsi" w:hAnsiTheme="majorHAnsi"/>
          <w:sz w:val="28"/>
          <w:szCs w:val="28"/>
        </w:rPr>
        <w:t>)</w:t>
      </w:r>
    </w:p>
    <w:p w:rsidR="0095584E" w:rsidRDefault="00526A52" w:rsidP="00ED06B1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7755" editas="canvas" style="position:absolute;margin-left:7.3pt;margin-top:20.05pt;width:493.05pt;height:254.35pt;z-index:251643904" coordorigin="2362,12254" coordsize="7285,3757">
            <o:lock v:ext="edit" aspectratio="t"/>
            <v:shape id="_x0000_s17756" type="#_x0000_t75" style="position:absolute;left:2362;top:12254;width:7285;height:3757" o:preferrelative="f" stroked="t" strokecolor="black [3213]">
              <v:fill o:detectmouseclick="t"/>
              <v:path o:extrusionok="t" o:connecttype="none"/>
              <o:lock v:ext="edit" text="t"/>
            </v:shape>
            <v:shape id="_x0000_s17757" type="#_x0000_t32" style="position:absolute;left:2728;top:13490;width:2915;height:1" o:connectortype="straight" strokeweight=".25pt">
              <v:stroke dashstyle="1 1" endcap="round"/>
            </v:shape>
            <v:rect id="_x0000_s17758" style="position:absolute;left:5948;top:12346;width:481;height:468" strokecolor="white [3212]">
              <v:textbox style="mso-next-textbox:#_x0000_s17758">
                <w:txbxContent>
                  <w:p w:rsidR="005659B5" w:rsidRPr="009F5416" w:rsidRDefault="005659B5" w:rsidP="00ED06B1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759" style="position:absolute;left:3665;top:12346;width:481;height:467" strokecolor="white [3212]">
              <v:textbox style="mso-next-textbox:#_x0000_s17759">
                <w:txbxContent>
                  <w:p w:rsidR="005659B5" w:rsidRPr="009F5416" w:rsidRDefault="005659B5" w:rsidP="00ED06B1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60" style="position:absolute;left:2728;top:13179;width:6756;height:120" fillcolor="#d8d8d8 [2732]"/>
            <v:oval id="_x0000_s17761" style="position:absolute;left:2550;top:12813;width:377;height:366"/>
            <v:oval id="_x0000_s17762" style="position:absolute;left:5419;top:12813;width:377;height:365" fillcolor="black [3213]"/>
            <v:rect id="_x0000_s17763" style="position:absolute;left:2616;top:12346;width:311;height:391" strokecolor="white [3212]">
              <v:textbox style="mso-next-textbox:#_x0000_s17763">
                <w:txbxContent>
                  <w:p w:rsidR="005659B5" w:rsidRPr="009900E5" w:rsidRDefault="005659B5" w:rsidP="00ED06B1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17764" style="position:absolute;left:5484;top:12357;width:312;height:388" strokecolor="white [3212]">
              <v:textbox style="mso-next-textbox:#_x0000_s17764">
                <w:txbxContent>
                  <w:p w:rsidR="005659B5" w:rsidRPr="009900E5" w:rsidRDefault="005659B5" w:rsidP="00ED06B1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765" type="#_x0000_t32" style="position:absolute;left:3082;top:12745;width:787;height:0" o:connectortype="straight">
              <v:stroke endarrow="block"/>
            </v:shape>
            <v:shape id="_x0000_s17766" type="#_x0000_t32" style="position:absolute;left:5643;top:12644;width:585;height:1" o:connectortype="straight">
              <v:stroke endarrow="block"/>
            </v:shape>
            <v:rect id="_x0000_s17767" style="position:absolute;left:2728;top:14950;width:6756;height:119" fillcolor="#d8d8d8 [2732]"/>
            <v:oval id="_x0000_s17768" style="position:absolute;left:8319;top:14585;width:374;height:365" fillcolor="black [3213]"/>
            <v:oval id="_x0000_s17769" style="position:absolute;left:7940;top:14585;width:379;height:365"/>
            <v:shape id="_x0000_s17771" type="#_x0000_t32" style="position:absolute;left:2810;top:15712;width:5575;height:1" o:connectortype="straight" strokeweight=".25pt">
              <v:stroke dashstyle="dash"/>
            </v:shape>
            <v:rect id="_x0000_s17772" style="position:absolute;left:5495;top:15479;width:733;height:410" strokecolor="white [3212]">
              <v:textbox style="mso-next-textbox:#_x0000_s17772">
                <w:txbxContent>
                  <w:p w:rsidR="005659B5" w:rsidRPr="004B3ED8" w:rsidRDefault="005659B5" w:rsidP="00ED06B1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</w:rPr>
                      <w:t>΄</w:t>
                    </w:r>
                    <w:r>
                      <w:rPr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73" style="position:absolute;left:3665;top:13366;width:1206;height:410" strokecolor="white [3212]">
              <v:textbox style="mso-next-textbox:#_x0000_s17773">
                <w:txbxContent>
                  <w:p w:rsidR="005659B5" w:rsidRPr="00C8298C" w:rsidRDefault="005659B5" w:rsidP="00ED06B1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0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shape id="_x0000_s17777" type="#_x0000_t32" style="position:absolute;left:5643;top:13629;width:2742;height:1" o:connectortype="straight" strokeweight=".25pt">
              <v:stroke dashstyle="1 1" endcap="round"/>
            </v:shape>
            <v:rect id="_x0000_s17778" style="position:absolute;left:6731;top:13428;width:731;height:410" strokecolor="white [3212]">
              <v:textbox style="mso-next-textbox:#_x0000_s17778">
                <w:txbxContent>
                  <w:p w:rsidR="005659B5" w:rsidRPr="004B3ED8" w:rsidRDefault="005659B5" w:rsidP="00ED06B1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</w:rPr>
                      <w:t>΄</w:t>
                    </w:r>
                    <w:r w:rsidRPr="004B3ED8"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7779" style="position:absolute;left:8840;top:12288;width:707;height:356" strokecolor="white [3212]">
              <v:textbox style="mso-next-textbox:#_x0000_s17779">
                <w:txbxContent>
                  <w:p w:rsidR="005659B5" w:rsidRDefault="005659B5" w:rsidP="00ED06B1">
                    <w:r>
                      <w:t>σχ.29</w:t>
                    </w:r>
                  </w:p>
                </w:txbxContent>
              </v:textbox>
            </v:rect>
            <v:rect id="_x0000_s17780" style="position:absolute;left:7940;top:14089;width:707;height:356" strokecolor="white [3212]">
              <v:textbox style="mso-next-textbox:#_x0000_s17780">
                <w:txbxContent>
                  <w:p w:rsidR="005659B5" w:rsidRPr="00ED06B1" w:rsidRDefault="005659B5" w:rsidP="00ED06B1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b/>
                        <w:sz w:val="28"/>
                        <w:szCs w:val="28"/>
                      </w:rPr>
                      <w:t xml:space="preserve">     Σ</w:t>
                    </w:r>
                  </w:p>
                </w:txbxContent>
              </v:textbox>
            </v:rect>
            <v:rect id="_x0000_s17781" style="position:absolute;left:7940;top:13776;width:707;height:356" strokecolor="white [3212]">
              <v:textbox style="mso-next-textbox:#_x0000_s17781">
                <w:txbxContent>
                  <w:p w:rsidR="005659B5" w:rsidRPr="00ED06B1" w:rsidRDefault="005659B5" w:rsidP="00ED06B1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b/>
                        <w:sz w:val="28"/>
                        <w:szCs w:val="28"/>
                      </w:rPr>
                      <w:t xml:space="preserve">     </w:t>
                    </w:r>
                    <w:r>
                      <w:rPr>
                        <w:b/>
                        <w:sz w:val="28"/>
                        <w:szCs w:val="28"/>
                        <w:lang w:val="en-US"/>
                      </w:rPr>
                      <w:t>t</w:t>
                    </w:r>
                    <w:r w:rsidRPr="00ED06B1">
                      <w:rPr>
                        <w:b/>
                        <w:sz w:val="28"/>
                        <w:szCs w:val="28"/>
                        <w:vertAlign w:val="subscript"/>
                      </w:rPr>
                      <w:t>Σ</w:t>
                    </w:r>
                  </w:p>
                </w:txbxContent>
              </v:textbox>
            </v:rect>
            <w10:wrap type="square"/>
          </v:group>
        </w:pict>
      </w:r>
    </w:p>
    <w:p w:rsidR="0095584E" w:rsidRDefault="0095584E" w:rsidP="0095584E">
      <w:pPr>
        <w:rPr>
          <w:rFonts w:asciiTheme="majorHAnsi" w:hAnsiTheme="majorHAnsi"/>
          <w:b/>
          <w:sz w:val="28"/>
          <w:szCs w:val="28"/>
        </w:rPr>
      </w:pPr>
      <w:r w:rsidRPr="00ED06B1">
        <w:rPr>
          <w:rFonts w:asciiTheme="majorHAnsi" w:hAnsiTheme="majorHAnsi"/>
          <w:sz w:val="28"/>
          <w:szCs w:val="28"/>
        </w:rPr>
        <w:t>(</w:t>
      </w:r>
      <w:r w:rsidRPr="00CB447B">
        <w:rPr>
          <w:rFonts w:asciiTheme="majorHAnsi" w:hAnsiTheme="majorHAnsi"/>
          <w:sz w:val="28"/>
          <w:szCs w:val="28"/>
        </w:rPr>
        <w:t>5</w:t>
      </w:r>
      <w:r w:rsidRPr="00ED06B1">
        <w:rPr>
          <w:rFonts w:asciiTheme="majorHAnsi" w:hAnsiTheme="majorHAnsi"/>
          <w:sz w:val="28"/>
          <w:szCs w:val="28"/>
        </w:rPr>
        <w:t>)</w:t>
      </w:r>
      <w:r w:rsidRPr="00CB447B">
        <w:rPr>
          <w:rFonts w:asciiTheme="majorHAnsi" w:hAnsiTheme="majorHAnsi"/>
          <w:sz w:val="28"/>
          <w:szCs w:val="28"/>
        </w:rPr>
        <w:t>,</w:t>
      </w:r>
      <w:r w:rsidRPr="00ED06B1">
        <w:rPr>
          <w:rFonts w:asciiTheme="majorHAnsi" w:hAnsiTheme="majorHAnsi"/>
          <w:sz w:val="28"/>
          <w:szCs w:val="28"/>
        </w:rPr>
        <w:t>(</w:t>
      </w:r>
      <w:r w:rsidRPr="00CB447B">
        <w:rPr>
          <w:rFonts w:asciiTheme="majorHAnsi" w:hAnsiTheme="majorHAnsi"/>
          <w:sz w:val="28"/>
          <w:szCs w:val="28"/>
        </w:rPr>
        <w:t>6</w:t>
      </w:r>
      <w:r w:rsidRPr="00ED06B1">
        <w:rPr>
          <w:rFonts w:asciiTheme="majorHAnsi" w:hAnsiTheme="majorHAnsi"/>
          <w:sz w:val="28"/>
          <w:szCs w:val="28"/>
        </w:rPr>
        <w:t>)</w:t>
      </w:r>
      <w:r w:rsidRPr="00CB447B">
        <w:rPr>
          <w:rFonts w:asciiTheme="majorHAnsi" w:hAnsiTheme="majorHAnsi"/>
          <w:sz w:val="28"/>
          <w:szCs w:val="28"/>
        </w:rPr>
        <w:t>,</w:t>
      </w:r>
      <w:r w:rsidRPr="0095584E">
        <w:rPr>
          <w:rFonts w:asciiTheme="majorHAnsi" w:hAnsiTheme="majorHAnsi"/>
          <w:sz w:val="28"/>
          <w:szCs w:val="28"/>
        </w:rPr>
        <w:t xml:space="preserve"> </w:t>
      </w:r>
      <w:r w:rsidRPr="00ED06B1">
        <w:rPr>
          <w:rFonts w:asciiTheme="majorHAnsi" w:hAnsiTheme="majorHAnsi"/>
          <w:sz w:val="28"/>
          <w:szCs w:val="28"/>
        </w:rPr>
        <w:t>(</w:t>
      </w:r>
      <w:r w:rsidRPr="00CB447B">
        <w:rPr>
          <w:rFonts w:asciiTheme="majorHAnsi" w:hAnsiTheme="majorHAnsi"/>
          <w:sz w:val="28"/>
          <w:szCs w:val="28"/>
        </w:rPr>
        <w:t>7</w:t>
      </w:r>
      <w:r w:rsidRPr="00ED06B1">
        <w:rPr>
          <w:rFonts w:asciiTheme="majorHAnsi" w:hAnsiTheme="majorHAnsi"/>
          <w:sz w:val="28"/>
          <w:szCs w:val="28"/>
        </w:rPr>
        <w:t>)</w:t>
      </w:r>
      <w:r w:rsidRPr="00CB447B">
        <w:rPr>
          <w:rFonts w:asciiTheme="majorHAnsi" w:hAnsiTheme="majorHAnsi"/>
          <w:sz w:val="28"/>
          <w:szCs w:val="28"/>
        </w:rPr>
        <w:t xml:space="preserve">  </w:t>
      </w:r>
      <w:r w:rsidRPr="00CB447B">
        <w:rPr>
          <w:rFonts w:asciiTheme="majorHAnsi" w:hAnsiTheme="majorHAnsi"/>
          <w:position w:val="-6"/>
          <w:sz w:val="28"/>
          <w:szCs w:val="28"/>
        </w:rPr>
        <w:t>,   100</w:t>
      </w:r>
      <w:r>
        <w:rPr>
          <w:rFonts w:asciiTheme="majorHAnsi" w:hAnsiTheme="majorHAnsi"/>
          <w:position w:val="-6"/>
          <w:sz w:val="28"/>
          <w:szCs w:val="28"/>
        </w:rPr>
        <w:t>+ 20</w:t>
      </w:r>
      <w:r w:rsidRPr="00CB447B">
        <w:rPr>
          <w:rFonts w:asciiTheme="majorHAnsi" w:hAnsiTheme="majorHAnsi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position w:val="-6"/>
          <w:sz w:val="28"/>
          <w:szCs w:val="28"/>
          <w:vertAlign w:val="subscript"/>
        </w:rPr>
        <w:t>Σ</w:t>
      </w:r>
      <w:r>
        <w:rPr>
          <w:rFonts w:asciiTheme="majorHAnsi" w:hAnsiTheme="majorHAnsi"/>
          <w:position w:val="-6"/>
          <w:sz w:val="28"/>
          <w:szCs w:val="28"/>
          <w:vertAlign w:val="subscript"/>
        </w:rPr>
        <w:t xml:space="preserve"> </w:t>
      </w:r>
      <w:r w:rsidRPr="00CB447B">
        <w:rPr>
          <w:rFonts w:asciiTheme="majorHAnsi" w:hAnsiTheme="majorHAnsi"/>
          <w:position w:val="-6"/>
          <w:sz w:val="28"/>
          <w:szCs w:val="28"/>
        </w:rPr>
        <w:t xml:space="preserve"> =</w:t>
      </w:r>
      <w:r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CB447B">
        <w:rPr>
          <w:rFonts w:asciiTheme="majorHAnsi" w:hAnsiTheme="majorHAnsi"/>
          <w:position w:val="-6"/>
          <w:sz w:val="28"/>
          <w:szCs w:val="28"/>
        </w:rPr>
        <w:t>30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position w:val="-6"/>
          <w:sz w:val="28"/>
          <w:szCs w:val="28"/>
          <w:vertAlign w:val="subscript"/>
        </w:rPr>
        <w:t>Σ</w:t>
      </w:r>
      <w:r>
        <w:rPr>
          <w:rFonts w:asciiTheme="majorHAnsi" w:hAnsiTheme="majorHAnsi"/>
          <w:position w:val="-6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49" type="#_x0000_t75" style="width:17.25pt;height:12pt" o:ole="">
            <v:imagedata r:id="rId122" o:title=""/>
          </v:shape>
          <o:OLEObject Type="Embed" ProgID="Equation.DSMT4" ShapeID="_x0000_i1249" DrawAspect="Content" ObjectID="_1691743968" r:id="rId433"/>
        </w:object>
      </w:r>
      <w:r>
        <w:rPr>
          <w:rFonts w:asciiTheme="majorHAnsi" w:hAnsiTheme="majorHAnsi"/>
          <w:position w:val="-6"/>
          <w:sz w:val="28"/>
          <w:szCs w:val="28"/>
        </w:rPr>
        <w:t xml:space="preserve">  </w:t>
      </w:r>
      <w:r w:rsidRPr="00CB447B">
        <w:rPr>
          <w:rFonts w:asciiTheme="majorHAnsi" w:hAnsiTheme="majorHAnsi"/>
          <w:position w:val="-6"/>
          <w:sz w:val="28"/>
          <w:szCs w:val="28"/>
        </w:rPr>
        <w:t>100 =</w:t>
      </w:r>
      <w:r>
        <w:rPr>
          <w:rFonts w:asciiTheme="majorHAnsi" w:hAnsiTheme="majorHAnsi"/>
          <w:position w:val="-6"/>
          <w:sz w:val="28"/>
          <w:szCs w:val="28"/>
        </w:rPr>
        <w:t xml:space="preserve"> 1</w:t>
      </w:r>
      <w:r w:rsidRPr="00CB447B">
        <w:rPr>
          <w:rFonts w:asciiTheme="majorHAnsi" w:hAnsiTheme="majorHAnsi"/>
          <w:position w:val="-6"/>
          <w:sz w:val="28"/>
          <w:szCs w:val="28"/>
        </w:rPr>
        <w:t>0</w:t>
      </w:r>
      <w:r>
        <w:rPr>
          <w:rFonts w:asciiTheme="majorHAnsi" w:hAnsiTheme="majorHAnsi"/>
          <w:position w:val="-6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position w:val="-6"/>
          <w:sz w:val="28"/>
          <w:szCs w:val="28"/>
          <w:vertAlign w:val="subscript"/>
        </w:rPr>
        <w:t>Σ</w:t>
      </w:r>
      <w:r>
        <w:rPr>
          <w:rFonts w:asciiTheme="majorHAnsi" w:hAnsiTheme="majorHAnsi"/>
          <w:position w:val="-6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0" type="#_x0000_t75" style="width:17.25pt;height:12pt" o:ole="">
            <v:imagedata r:id="rId122" o:title=""/>
          </v:shape>
          <o:OLEObject Type="Embed" ProgID="Equation.DSMT4" ShapeID="_x0000_i1250" DrawAspect="Content" ObjectID="_1691743969" r:id="rId434"/>
        </w:object>
      </w:r>
      <w:r w:rsidRPr="00CB447B">
        <w:rPr>
          <w:rFonts w:asciiTheme="majorHAnsi" w:hAnsiTheme="majorHAnsi"/>
          <w:position w:val="-6"/>
          <w:sz w:val="28"/>
          <w:szCs w:val="28"/>
        </w:rPr>
        <w:t xml:space="preserve">    </w:t>
      </w:r>
      <w:r w:rsidRPr="0095584E">
        <w:rPr>
          <w:rFonts w:asciiTheme="majorHAnsi" w:hAnsiTheme="majorHAnsi"/>
          <w:b/>
          <w:position w:val="-6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b/>
          <w:position w:val="-6"/>
          <w:sz w:val="28"/>
          <w:szCs w:val="28"/>
          <w:vertAlign w:val="subscript"/>
        </w:rPr>
        <w:t>Σ</w:t>
      </w:r>
      <w:r w:rsidRPr="0095584E">
        <w:rPr>
          <w:rFonts w:asciiTheme="majorHAnsi" w:hAnsiTheme="majorHAnsi"/>
          <w:b/>
          <w:position w:val="-6"/>
          <w:sz w:val="28"/>
          <w:szCs w:val="28"/>
        </w:rPr>
        <w:t xml:space="preserve"> =10</w:t>
      </w:r>
      <w:r w:rsidRPr="0095584E">
        <w:rPr>
          <w:rFonts w:asciiTheme="majorHAnsi" w:hAnsiTheme="majorHAnsi"/>
          <w:b/>
          <w:position w:val="-6"/>
          <w:sz w:val="28"/>
          <w:szCs w:val="28"/>
          <w:lang w:val="en-US"/>
        </w:rPr>
        <w:t>s</w:t>
      </w:r>
      <w:r w:rsidRPr="0095584E">
        <w:rPr>
          <w:rFonts w:asciiTheme="majorHAnsi" w:hAnsiTheme="majorHAnsi"/>
          <w:b/>
          <w:position w:val="-6"/>
          <w:sz w:val="28"/>
          <w:szCs w:val="28"/>
        </w:rPr>
        <w:t xml:space="preserve">  </w:t>
      </w:r>
      <w:r w:rsidR="002773F3" w:rsidRPr="00CB447B">
        <w:rPr>
          <w:rFonts w:asciiTheme="majorHAnsi" w:hAnsiTheme="majorHAnsi"/>
          <w:b/>
          <w:position w:val="-6"/>
          <w:sz w:val="28"/>
          <w:szCs w:val="28"/>
        </w:rPr>
        <w:t xml:space="preserve">           </w:t>
      </w:r>
      <w:r w:rsidR="00CB447B" w:rsidRPr="00CB447B">
        <w:rPr>
          <w:rFonts w:asciiTheme="majorHAnsi" w:hAnsiTheme="majorHAnsi"/>
          <w:b/>
          <w:position w:val="-6"/>
          <w:sz w:val="28"/>
          <w:szCs w:val="28"/>
        </w:rPr>
        <w:t xml:space="preserve">        </w:t>
      </w:r>
      <w:r w:rsidR="002773F3" w:rsidRPr="00CB447B">
        <w:rPr>
          <w:rFonts w:asciiTheme="majorHAnsi" w:hAnsiTheme="majorHAnsi"/>
          <w:b/>
          <w:position w:val="-6"/>
          <w:sz w:val="28"/>
          <w:szCs w:val="28"/>
        </w:rPr>
        <w:t xml:space="preserve"> </w:t>
      </w:r>
      <w:r w:rsidR="002773F3" w:rsidRPr="00ED06B1">
        <w:rPr>
          <w:rFonts w:asciiTheme="majorHAnsi" w:hAnsiTheme="majorHAnsi"/>
          <w:sz w:val="28"/>
          <w:szCs w:val="28"/>
        </w:rPr>
        <w:t>(</w:t>
      </w:r>
      <w:r w:rsidR="002773F3" w:rsidRPr="00CB447B">
        <w:rPr>
          <w:rFonts w:asciiTheme="majorHAnsi" w:hAnsiTheme="majorHAnsi"/>
          <w:sz w:val="28"/>
          <w:szCs w:val="28"/>
        </w:rPr>
        <w:t>8</w:t>
      </w:r>
      <w:r w:rsidR="002773F3" w:rsidRPr="00ED06B1">
        <w:rPr>
          <w:rFonts w:asciiTheme="majorHAnsi" w:hAnsiTheme="majorHAnsi"/>
          <w:sz w:val="28"/>
          <w:szCs w:val="28"/>
        </w:rPr>
        <w:t>)</w:t>
      </w:r>
      <w:r w:rsidR="002773F3" w:rsidRPr="00CB447B">
        <w:rPr>
          <w:rFonts w:asciiTheme="majorHAnsi" w:hAnsiTheme="majorHAnsi"/>
          <w:sz w:val="28"/>
          <w:szCs w:val="28"/>
        </w:rPr>
        <w:t xml:space="preserve">  </w:t>
      </w:r>
    </w:p>
    <w:p w:rsidR="00CB447B" w:rsidRDefault="0095584E" w:rsidP="00CB447B">
      <w:pPr>
        <w:spacing w:before="240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γ</w:t>
      </w:r>
      <w:r w:rsidRPr="00ED06B1">
        <w:rPr>
          <w:rFonts w:asciiTheme="majorHAnsi" w:hAnsiTheme="majorHAnsi"/>
          <w:b/>
          <w:sz w:val="28"/>
          <w:szCs w:val="28"/>
        </w:rPr>
        <w:t>.</w:t>
      </w:r>
      <w:r w:rsidR="00CB447B" w:rsidRPr="00CB447B">
        <w:rPr>
          <w:rFonts w:asciiTheme="majorHAnsi" w:hAnsiTheme="majorHAnsi"/>
          <w:b/>
          <w:sz w:val="28"/>
          <w:szCs w:val="28"/>
        </w:rPr>
        <w:t>(Λ</w:t>
      </w:r>
      <w:r w:rsidR="00CB447B">
        <w:rPr>
          <w:rFonts w:asciiTheme="majorHAnsi" w:hAnsiTheme="majorHAnsi"/>
          <w:b/>
          <w:sz w:val="28"/>
          <w:szCs w:val="28"/>
        </w:rPr>
        <w:t>ύση χωρίς σχήμα)</w:t>
      </w:r>
    </w:p>
    <w:p w:rsidR="002773F3" w:rsidRPr="002773F3" w:rsidRDefault="002773F3" w:rsidP="00CB447B">
      <w:pPr>
        <w:spacing w:before="240"/>
        <w:rPr>
          <w:rFonts w:asciiTheme="majorHAnsi" w:hAnsiTheme="majorHAnsi"/>
          <w:sz w:val="28"/>
          <w:szCs w:val="28"/>
        </w:rPr>
      </w:pPr>
      <w:r w:rsidRPr="00E85F27">
        <w:rPr>
          <w:rFonts w:asciiTheme="majorHAnsi" w:hAnsiTheme="majorHAnsi"/>
          <w:sz w:val="28"/>
          <w:szCs w:val="28"/>
        </w:rPr>
        <w:t xml:space="preserve">Στο χρονικό διάστημα από  </w:t>
      </w:r>
      <w:r w:rsidRPr="00E85F27">
        <w:rPr>
          <w:rFonts w:asciiTheme="majorHAnsi" w:hAnsiTheme="majorHAnsi"/>
          <w:sz w:val="28"/>
          <w:szCs w:val="28"/>
          <w:lang w:val="en-US"/>
        </w:rPr>
        <w:t>t</w:t>
      </w:r>
      <w:r w:rsidRPr="00E85F27">
        <w:rPr>
          <w:rFonts w:asciiTheme="majorHAnsi" w:hAnsiTheme="majorHAnsi"/>
          <w:sz w:val="28"/>
          <w:szCs w:val="28"/>
          <w:vertAlign w:val="subscript"/>
        </w:rPr>
        <w:t xml:space="preserve">0 </w:t>
      </w:r>
      <w:r w:rsidRPr="00E85F27">
        <w:rPr>
          <w:rFonts w:asciiTheme="majorHAnsi" w:hAnsiTheme="majorHAnsi"/>
          <w:sz w:val="28"/>
          <w:szCs w:val="28"/>
        </w:rPr>
        <w:t>=0</w:t>
      </w:r>
      <w:r w:rsidRPr="00E85F27">
        <w:rPr>
          <w:rFonts w:asciiTheme="majorHAnsi" w:hAnsiTheme="majorHAnsi"/>
          <w:sz w:val="28"/>
          <w:szCs w:val="28"/>
          <w:lang w:val="en-US"/>
        </w:rPr>
        <w:t>s</w:t>
      </w:r>
      <w:r w:rsidRPr="00E85F27">
        <w:rPr>
          <w:rFonts w:asciiTheme="majorHAnsi" w:hAnsiTheme="majorHAnsi"/>
          <w:sz w:val="28"/>
          <w:szCs w:val="28"/>
        </w:rPr>
        <w:t xml:space="preserve"> μέχρι</w:t>
      </w:r>
      <w:r w:rsidR="00CB447B" w:rsidRPr="00CB447B">
        <w:rPr>
          <w:rFonts w:asciiTheme="majorHAnsi" w:hAnsiTheme="majorHAnsi"/>
          <w:sz w:val="28"/>
          <w:szCs w:val="28"/>
        </w:rPr>
        <w:t xml:space="preserve">  </w:t>
      </w:r>
      <w:r w:rsidRPr="00E85F27">
        <w:rPr>
          <w:rFonts w:asciiTheme="majorHAnsi" w:hAnsiTheme="majorHAnsi"/>
          <w:sz w:val="28"/>
          <w:szCs w:val="28"/>
        </w:rPr>
        <w:t xml:space="preserve"> </w:t>
      </w:r>
      <w:r w:rsidRPr="00E85F27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vertAlign w:val="subscript"/>
        </w:rPr>
        <w:t xml:space="preserve">2 </w:t>
      </w:r>
      <w:r w:rsidRPr="00E85F27">
        <w:rPr>
          <w:rFonts w:asciiTheme="majorHAnsi" w:hAnsiTheme="majorHAnsi"/>
          <w:sz w:val="28"/>
          <w:szCs w:val="28"/>
        </w:rPr>
        <w:t>=</w:t>
      </w:r>
      <w:r w:rsidRPr="002773F3">
        <w:rPr>
          <w:rFonts w:asciiTheme="majorHAnsi" w:hAnsiTheme="majorHAnsi"/>
          <w:sz w:val="28"/>
          <w:szCs w:val="28"/>
        </w:rPr>
        <w:t xml:space="preserve"> </w:t>
      </w:r>
      <w:r w:rsidRPr="002773F3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vertAlign w:val="subscript"/>
        </w:rPr>
        <w:t>Σ</w:t>
      </w:r>
      <w:r>
        <w:rPr>
          <w:rFonts w:asciiTheme="majorHAnsi" w:hAnsiTheme="majorHAnsi"/>
          <w:sz w:val="28"/>
          <w:szCs w:val="28"/>
        </w:rPr>
        <w:t xml:space="preserve"> +</w:t>
      </w:r>
      <w:r w:rsidRPr="002773F3">
        <w:rPr>
          <w:rFonts w:asciiTheme="majorHAnsi" w:hAnsiTheme="majorHAnsi"/>
          <w:sz w:val="28"/>
          <w:szCs w:val="28"/>
        </w:rPr>
        <w:t>2</w:t>
      </w:r>
      <w:r w:rsidRPr="002773F3">
        <w:rPr>
          <w:rFonts w:asciiTheme="majorHAnsi" w:hAnsiTheme="majorHAnsi"/>
          <w:sz w:val="28"/>
          <w:szCs w:val="28"/>
          <w:lang w:val="en-US"/>
        </w:rPr>
        <w:t>s</w:t>
      </w:r>
      <w:r w:rsidRPr="00E85F27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=10</w:t>
      </w:r>
      <w:r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+2</w:t>
      </w:r>
      <w:r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=12</w:t>
      </w:r>
      <w:r>
        <w:rPr>
          <w:rFonts w:asciiTheme="majorHAnsi" w:hAnsiTheme="majorHAnsi"/>
          <w:sz w:val="28"/>
          <w:szCs w:val="28"/>
          <w:lang w:val="en-US"/>
        </w:rPr>
        <w:t>s</w:t>
      </w:r>
    </w:p>
    <w:p w:rsidR="002773F3" w:rsidRPr="00ED06B1" w:rsidRDefault="002773F3" w:rsidP="002773F3">
      <w:pPr>
        <w:rPr>
          <w:rFonts w:asciiTheme="majorHAnsi" w:hAnsiTheme="majorHAnsi"/>
          <w:sz w:val="28"/>
          <w:szCs w:val="28"/>
        </w:rPr>
      </w:pPr>
      <w:r w:rsidRPr="00E85F27">
        <w:rPr>
          <w:rFonts w:asciiTheme="majorHAnsi" w:hAnsiTheme="majorHAnsi"/>
          <w:sz w:val="28"/>
          <w:szCs w:val="28"/>
        </w:rPr>
        <w:t>το κινητό Κ</w:t>
      </w:r>
      <w:r w:rsidRPr="00E85F27">
        <w:rPr>
          <w:rFonts w:asciiTheme="majorHAnsi" w:hAnsiTheme="majorHAnsi"/>
          <w:sz w:val="28"/>
          <w:szCs w:val="28"/>
          <w:vertAlign w:val="subscript"/>
        </w:rPr>
        <w:t>1</w:t>
      </w:r>
      <w:r w:rsidRPr="00E85F27">
        <w:rPr>
          <w:rFonts w:asciiTheme="majorHAnsi" w:hAnsiTheme="majorHAnsi"/>
          <w:sz w:val="28"/>
          <w:szCs w:val="28"/>
        </w:rPr>
        <w:t xml:space="preserve"> διανύει διάστημα </w:t>
      </w:r>
      <w:r w:rsidR="00CB447B" w:rsidRPr="00CB447B">
        <w:rPr>
          <w:rFonts w:asciiTheme="majorHAnsi" w:hAnsiTheme="majorHAnsi"/>
          <w:sz w:val="28"/>
          <w:szCs w:val="28"/>
        </w:rPr>
        <w:t xml:space="preserve">       </w:t>
      </w:r>
      <w:r w:rsidRPr="00E85F27">
        <w:rPr>
          <w:rFonts w:asciiTheme="majorHAnsi" w:hAnsiTheme="majorHAnsi"/>
          <w:sz w:val="28"/>
          <w:szCs w:val="28"/>
          <w:lang w:val="en-US"/>
        </w:rPr>
        <w:t>S</w:t>
      </w:r>
      <w:r w:rsidR="00CB447B">
        <w:rPr>
          <w:rFonts w:asciiTheme="majorHAnsi" w:hAnsiTheme="majorHAnsi"/>
          <w:sz w:val="28"/>
          <w:szCs w:val="28"/>
        </w:rPr>
        <w:t>΄΄</w:t>
      </w:r>
      <w:r w:rsidRPr="00E85F27">
        <w:rPr>
          <w:rFonts w:asciiTheme="majorHAnsi" w:hAnsiTheme="majorHAnsi"/>
          <w:sz w:val="28"/>
          <w:szCs w:val="28"/>
          <w:vertAlign w:val="subscript"/>
        </w:rPr>
        <w:t>1</w:t>
      </w:r>
      <w:r w:rsidRPr="00E85F27">
        <w:rPr>
          <w:rFonts w:asciiTheme="majorHAnsi" w:hAnsiTheme="majorHAnsi"/>
          <w:sz w:val="28"/>
          <w:szCs w:val="28"/>
        </w:rPr>
        <w:t>=</w:t>
      </w:r>
      <w:r w:rsidRPr="00E85F27">
        <w:rPr>
          <w:rFonts w:asciiTheme="majorHAnsi" w:hAnsiTheme="majorHAnsi"/>
          <w:position w:val="-28"/>
          <w:sz w:val="28"/>
          <w:szCs w:val="28"/>
        </w:rPr>
        <w:object w:dxaOrig="3000" w:dyaOrig="720">
          <v:shape id="_x0000_i1251" type="#_x0000_t75" style="width:150pt;height:36pt" o:ole="">
            <v:imagedata r:id="rId435" o:title=""/>
          </v:shape>
          <o:OLEObject Type="Embed" ProgID="Equation.DSMT4" ShapeID="_x0000_i1251" DrawAspect="Content" ObjectID="_1691743970" r:id="rId436"/>
        </w:object>
      </w:r>
      <w:r w:rsidRPr="00E85F27">
        <w:rPr>
          <w:rFonts w:asciiTheme="majorHAnsi" w:hAnsiTheme="majorHAnsi"/>
          <w:sz w:val="28"/>
          <w:szCs w:val="28"/>
        </w:rPr>
        <w:t xml:space="preserve"> </w:t>
      </w:r>
      <w:r w:rsidRPr="00ED06B1">
        <w:rPr>
          <w:rFonts w:asciiTheme="majorHAnsi" w:hAnsiTheme="majorHAnsi"/>
          <w:sz w:val="28"/>
          <w:szCs w:val="28"/>
        </w:rPr>
        <w:t xml:space="preserve">    </w:t>
      </w:r>
      <w:r w:rsidRPr="002773F3">
        <w:rPr>
          <w:rFonts w:asciiTheme="majorHAnsi" w:hAnsiTheme="majorHAnsi"/>
          <w:sz w:val="28"/>
          <w:szCs w:val="28"/>
        </w:rPr>
        <w:t xml:space="preserve">            </w:t>
      </w:r>
      <w:r w:rsidR="00CB447B" w:rsidRPr="00CB447B">
        <w:rPr>
          <w:rFonts w:asciiTheme="majorHAnsi" w:hAnsiTheme="majorHAnsi"/>
          <w:sz w:val="28"/>
          <w:szCs w:val="28"/>
        </w:rPr>
        <w:t xml:space="preserve"> </w:t>
      </w:r>
      <w:r w:rsidRPr="00ED06B1">
        <w:rPr>
          <w:rFonts w:asciiTheme="majorHAnsi" w:hAnsiTheme="majorHAnsi"/>
          <w:sz w:val="28"/>
          <w:szCs w:val="28"/>
        </w:rPr>
        <w:t>(</w:t>
      </w:r>
      <w:r w:rsidRPr="002773F3">
        <w:rPr>
          <w:rFonts w:asciiTheme="majorHAnsi" w:hAnsiTheme="majorHAnsi"/>
          <w:sz w:val="28"/>
          <w:szCs w:val="28"/>
        </w:rPr>
        <w:t>9</w:t>
      </w:r>
      <w:r w:rsidRPr="00ED06B1">
        <w:rPr>
          <w:rFonts w:asciiTheme="majorHAnsi" w:hAnsiTheme="majorHAnsi"/>
          <w:sz w:val="28"/>
          <w:szCs w:val="28"/>
        </w:rPr>
        <w:t>)</w:t>
      </w:r>
    </w:p>
    <w:p w:rsidR="002773F3" w:rsidRPr="00ED06B1" w:rsidRDefault="002773F3" w:rsidP="002773F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και το </w:t>
      </w:r>
      <w:r w:rsidRPr="00E85F27">
        <w:rPr>
          <w:rFonts w:asciiTheme="majorHAnsi" w:hAnsiTheme="majorHAnsi"/>
          <w:sz w:val="28"/>
          <w:szCs w:val="28"/>
        </w:rPr>
        <w:t>κινητό Κ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 w:rsidRPr="00E85F27">
        <w:rPr>
          <w:rFonts w:asciiTheme="majorHAnsi" w:hAnsiTheme="majorHAnsi"/>
          <w:sz w:val="28"/>
          <w:szCs w:val="28"/>
        </w:rPr>
        <w:t xml:space="preserve"> διανύει διάστημα </w:t>
      </w:r>
      <w:r>
        <w:rPr>
          <w:rFonts w:asciiTheme="majorHAnsi" w:hAnsiTheme="majorHAnsi"/>
          <w:sz w:val="28"/>
          <w:szCs w:val="28"/>
        </w:rPr>
        <w:t xml:space="preserve"> </w:t>
      </w:r>
      <w:r w:rsidRPr="00E85F27">
        <w:rPr>
          <w:rFonts w:asciiTheme="majorHAnsi" w:hAnsiTheme="majorHAnsi"/>
          <w:sz w:val="28"/>
          <w:szCs w:val="28"/>
          <w:lang w:val="en-US"/>
        </w:rPr>
        <w:t>S</w:t>
      </w:r>
      <w:r w:rsidR="00CB447B">
        <w:rPr>
          <w:rFonts w:asciiTheme="majorHAnsi" w:hAnsiTheme="majorHAnsi"/>
          <w:sz w:val="28"/>
          <w:szCs w:val="28"/>
        </w:rPr>
        <w:t>΄΄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 w:rsidRPr="00E85F27">
        <w:rPr>
          <w:rFonts w:asciiTheme="majorHAnsi" w:hAnsiTheme="majorHAnsi"/>
          <w:sz w:val="28"/>
          <w:szCs w:val="28"/>
        </w:rPr>
        <w:t>=</w:t>
      </w:r>
      <w:r w:rsidRPr="00E85F27">
        <w:rPr>
          <w:rFonts w:asciiTheme="majorHAnsi" w:hAnsiTheme="majorHAnsi"/>
          <w:position w:val="-28"/>
          <w:sz w:val="28"/>
          <w:szCs w:val="28"/>
        </w:rPr>
        <w:object w:dxaOrig="3019" w:dyaOrig="720">
          <v:shape id="_x0000_i1252" type="#_x0000_t75" style="width:150.75pt;height:36pt" o:ole="">
            <v:imagedata r:id="rId437" o:title=""/>
          </v:shape>
          <o:OLEObject Type="Embed" ProgID="Equation.DSMT4" ShapeID="_x0000_i1252" DrawAspect="Content" ObjectID="_1691743971" r:id="rId438"/>
        </w:object>
      </w:r>
      <w:r>
        <w:rPr>
          <w:rFonts w:asciiTheme="majorHAnsi" w:hAnsiTheme="majorHAnsi"/>
          <w:sz w:val="28"/>
          <w:szCs w:val="28"/>
        </w:rPr>
        <w:t>.</w:t>
      </w:r>
      <w:r w:rsidRPr="00ED06B1">
        <w:rPr>
          <w:rFonts w:asciiTheme="majorHAnsi" w:hAnsiTheme="majorHAnsi"/>
          <w:sz w:val="28"/>
          <w:szCs w:val="28"/>
        </w:rPr>
        <w:t xml:space="preserve">   </w:t>
      </w:r>
      <w:r w:rsidR="00CB447B" w:rsidRPr="00CB447B">
        <w:rPr>
          <w:rFonts w:asciiTheme="majorHAnsi" w:hAnsiTheme="majorHAnsi"/>
          <w:sz w:val="28"/>
          <w:szCs w:val="28"/>
        </w:rPr>
        <w:t xml:space="preserve">          </w:t>
      </w:r>
      <w:r w:rsidRPr="00ED06B1">
        <w:rPr>
          <w:rFonts w:asciiTheme="majorHAnsi" w:hAnsiTheme="majorHAnsi"/>
          <w:sz w:val="28"/>
          <w:szCs w:val="28"/>
        </w:rPr>
        <w:t xml:space="preserve"> (</w:t>
      </w:r>
      <w:r w:rsidRPr="00CB447B">
        <w:rPr>
          <w:rFonts w:asciiTheme="majorHAnsi" w:hAnsiTheme="majorHAnsi"/>
          <w:sz w:val="28"/>
          <w:szCs w:val="28"/>
        </w:rPr>
        <w:t>10</w:t>
      </w:r>
      <w:r w:rsidRPr="00ED06B1">
        <w:rPr>
          <w:rFonts w:asciiTheme="majorHAnsi" w:hAnsiTheme="majorHAnsi"/>
          <w:sz w:val="28"/>
          <w:szCs w:val="28"/>
        </w:rPr>
        <w:t>)</w:t>
      </w:r>
    </w:p>
    <w:p w:rsidR="00CB447B" w:rsidRPr="00540ADF" w:rsidRDefault="00CB447B" w:rsidP="002773F3">
      <w:pPr>
        <w:rPr>
          <w:rFonts w:asciiTheme="majorHAnsi" w:hAnsiTheme="majorHAnsi"/>
          <w:b/>
          <w:sz w:val="28"/>
          <w:szCs w:val="28"/>
        </w:rPr>
      </w:pPr>
      <w:r w:rsidRPr="00540ADF">
        <w:rPr>
          <w:rFonts w:asciiTheme="majorHAnsi" w:hAnsiTheme="majorHAnsi"/>
          <w:b/>
          <w:sz w:val="28"/>
          <w:szCs w:val="28"/>
        </w:rPr>
        <w:t>Δηλαδή το κινητό Κ</w:t>
      </w:r>
      <w:r w:rsidRPr="007866FF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b/>
          <w:sz w:val="28"/>
          <w:szCs w:val="28"/>
        </w:rPr>
        <w:t xml:space="preserve"> διένυσε 120 </w:t>
      </w:r>
      <w:r w:rsidRPr="00540ADF">
        <w:rPr>
          <w:rFonts w:asciiTheme="majorHAnsi" w:hAnsiTheme="majorHAnsi"/>
          <w:b/>
          <w:sz w:val="28"/>
          <w:szCs w:val="28"/>
          <w:lang w:val="en-US"/>
        </w:rPr>
        <w:t>m</w:t>
      </w:r>
      <w:r w:rsidRPr="00540ADF">
        <w:rPr>
          <w:rFonts w:asciiTheme="majorHAnsi" w:hAnsiTheme="majorHAnsi"/>
          <w:b/>
          <w:sz w:val="28"/>
          <w:szCs w:val="28"/>
        </w:rPr>
        <w:t xml:space="preserve"> περισσότερο από το Κ</w:t>
      </w:r>
      <w:r w:rsidRPr="007866FF">
        <w:rPr>
          <w:rFonts w:asciiTheme="majorHAnsi" w:hAnsiTheme="majorHAnsi"/>
          <w:b/>
          <w:sz w:val="28"/>
          <w:szCs w:val="28"/>
          <w:vertAlign w:val="subscript"/>
        </w:rPr>
        <w:t>2</w:t>
      </w:r>
    </w:p>
    <w:p w:rsidR="00CB447B" w:rsidRPr="00CB447B" w:rsidRDefault="002773F3" w:rsidP="002773F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Καθώς η </w:t>
      </w:r>
      <w:r w:rsidRPr="00540ADF">
        <w:rPr>
          <w:rFonts w:asciiTheme="majorHAnsi" w:hAnsiTheme="majorHAnsi"/>
          <w:b/>
          <w:sz w:val="28"/>
          <w:szCs w:val="28"/>
        </w:rPr>
        <w:t>αρχική απόσταση</w:t>
      </w:r>
      <w:r>
        <w:rPr>
          <w:rFonts w:asciiTheme="majorHAnsi" w:hAnsiTheme="majorHAnsi"/>
          <w:sz w:val="28"/>
          <w:szCs w:val="28"/>
        </w:rPr>
        <w:t xml:space="preserve">  των δύο σωμάτων </w:t>
      </w:r>
      <w:r w:rsidR="00CB447B">
        <w:rPr>
          <w:rFonts w:asciiTheme="majorHAnsi" w:hAnsiTheme="majorHAnsi"/>
          <w:sz w:val="28"/>
          <w:szCs w:val="28"/>
        </w:rPr>
        <w:t>ήταν</w:t>
      </w:r>
      <w:r w:rsidR="00CB447B" w:rsidRPr="00540ADF">
        <w:rPr>
          <w:rFonts w:asciiTheme="majorHAnsi" w:hAnsiTheme="majorHAnsi"/>
          <w:b/>
          <w:sz w:val="28"/>
          <w:szCs w:val="28"/>
        </w:rPr>
        <w:t xml:space="preserve"> </w:t>
      </w:r>
      <w:r w:rsidRPr="00540ADF">
        <w:rPr>
          <w:rFonts w:asciiTheme="majorHAnsi" w:hAnsiTheme="majorHAnsi"/>
          <w:b/>
          <w:sz w:val="28"/>
          <w:szCs w:val="28"/>
        </w:rPr>
        <w:t>100</w:t>
      </w:r>
      <w:r w:rsidRPr="00540ADF">
        <w:rPr>
          <w:rFonts w:asciiTheme="majorHAnsi" w:hAnsiTheme="majorHAnsi"/>
          <w:b/>
          <w:sz w:val="28"/>
          <w:szCs w:val="28"/>
          <w:lang w:val="en-US"/>
        </w:rPr>
        <w:t>m</w:t>
      </w:r>
      <w:r w:rsidRPr="00B9182B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είναι προφανές ότι στο Κ</w:t>
      </w:r>
      <w:r w:rsidR="00CB447B"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</w:rPr>
        <w:t xml:space="preserve"> προπορεύεται του Κ</w:t>
      </w:r>
      <w:r w:rsidR="00CB447B">
        <w:rPr>
          <w:rFonts w:asciiTheme="majorHAnsi" w:hAnsiTheme="majorHAnsi"/>
          <w:sz w:val="28"/>
          <w:szCs w:val="28"/>
          <w:vertAlign w:val="subscript"/>
        </w:rPr>
        <w:t>2</w:t>
      </w:r>
      <w:r w:rsidR="00CB447B">
        <w:rPr>
          <w:rFonts w:asciiTheme="majorHAnsi" w:hAnsiTheme="majorHAnsi"/>
          <w:sz w:val="28"/>
          <w:szCs w:val="28"/>
        </w:rPr>
        <w:t xml:space="preserve"> κατά 20</w:t>
      </w:r>
      <w:r w:rsidR="00CB447B">
        <w:rPr>
          <w:rFonts w:asciiTheme="majorHAnsi" w:hAnsiTheme="majorHAnsi"/>
          <w:sz w:val="28"/>
          <w:szCs w:val="28"/>
          <w:lang w:val="en-US"/>
        </w:rPr>
        <w:t>m</w:t>
      </w:r>
      <w:r w:rsidR="00CB447B">
        <w:rPr>
          <w:rFonts w:asciiTheme="majorHAnsi" w:hAnsiTheme="majorHAnsi"/>
          <w:sz w:val="28"/>
          <w:szCs w:val="28"/>
        </w:rPr>
        <w:t xml:space="preserve">.Άρα 2 </w:t>
      </w:r>
      <w:r w:rsidR="00CB447B">
        <w:rPr>
          <w:rFonts w:asciiTheme="majorHAnsi" w:hAnsiTheme="majorHAnsi"/>
          <w:sz w:val="28"/>
          <w:szCs w:val="28"/>
          <w:lang w:val="en-US"/>
        </w:rPr>
        <w:t>s</w:t>
      </w:r>
      <w:r w:rsidR="00CB447B" w:rsidRPr="00CB447B">
        <w:rPr>
          <w:rFonts w:asciiTheme="majorHAnsi" w:hAnsiTheme="majorHAnsi"/>
          <w:sz w:val="28"/>
          <w:szCs w:val="28"/>
        </w:rPr>
        <w:t xml:space="preserve"> </w:t>
      </w:r>
      <w:r w:rsidR="00CB447B">
        <w:rPr>
          <w:rFonts w:asciiTheme="majorHAnsi" w:hAnsiTheme="majorHAnsi"/>
          <w:sz w:val="28"/>
          <w:szCs w:val="28"/>
        </w:rPr>
        <w:t>Μετά την συνάντηση των δύο κινητών η απόσταση των δύο σωμάτων είναι 20</w:t>
      </w:r>
      <w:r w:rsidR="00CB447B">
        <w:rPr>
          <w:rFonts w:asciiTheme="majorHAnsi" w:hAnsiTheme="majorHAnsi"/>
          <w:sz w:val="28"/>
          <w:szCs w:val="28"/>
          <w:lang w:val="en-US"/>
        </w:rPr>
        <w:t>m</w:t>
      </w:r>
      <w:r w:rsidR="00CB447B" w:rsidRPr="00CB447B">
        <w:rPr>
          <w:rFonts w:asciiTheme="majorHAnsi" w:hAnsiTheme="majorHAnsi"/>
          <w:sz w:val="28"/>
          <w:szCs w:val="28"/>
        </w:rPr>
        <w:t xml:space="preserve"> </w:t>
      </w:r>
    </w:p>
    <w:p w:rsidR="00CB447B" w:rsidRDefault="00CB447B" w:rsidP="002773F3">
      <w:pPr>
        <w:rPr>
          <w:rFonts w:asciiTheme="majorHAnsi" w:hAnsiTheme="majorHAnsi"/>
          <w:sz w:val="28"/>
          <w:szCs w:val="28"/>
        </w:rPr>
      </w:pPr>
      <w:r w:rsidRPr="00CB447B">
        <w:rPr>
          <w:rFonts w:asciiTheme="majorHAnsi" w:hAnsiTheme="majorHAnsi"/>
          <w:sz w:val="28"/>
          <w:szCs w:val="28"/>
        </w:rPr>
        <w:t>(</w:t>
      </w:r>
      <w:r>
        <w:rPr>
          <w:rFonts w:asciiTheme="majorHAnsi" w:hAnsiTheme="majorHAnsi"/>
          <w:sz w:val="28"/>
          <w:szCs w:val="28"/>
        </w:rPr>
        <w:t>και για όποιον επιθυμεί να έχει και το σχήμα ,αυτό ακολουθεί</w:t>
      </w:r>
      <w:r w:rsidR="00F60D9E">
        <w:rPr>
          <w:rFonts w:asciiTheme="majorHAnsi" w:hAnsiTheme="majorHAnsi"/>
          <w:sz w:val="28"/>
          <w:szCs w:val="28"/>
        </w:rPr>
        <w:t>)</w:t>
      </w:r>
    </w:p>
    <w:p w:rsidR="00F60D9E" w:rsidRDefault="00526A52" w:rsidP="0095584E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17782" editas="canvas" style="position:absolute;margin-left:.55pt;margin-top:10.65pt;width:493.05pt;height:254.35pt;z-index:251644928" coordorigin="2362,12254" coordsize="7285,3757">
            <o:lock v:ext="edit" aspectratio="t"/>
            <v:shape id="_x0000_s17783" type="#_x0000_t75" style="position:absolute;left:2362;top:12254;width:7285;height:3757" o:preferrelative="f" stroked="t" strokecolor="black [3213]">
              <v:fill o:detectmouseclick="t"/>
              <v:path o:extrusionok="t" o:connecttype="none"/>
              <o:lock v:ext="edit" text="t"/>
            </v:shape>
            <v:shape id="_x0000_s17784" type="#_x0000_t32" style="position:absolute;left:2728;top:13490;width:2915;height:1" o:connectortype="straight" strokeweight=".25pt">
              <v:stroke dashstyle="1 1" endcap="round"/>
            </v:shape>
            <v:rect id="_x0000_s17785" style="position:absolute;left:5948;top:12346;width:481;height:468" strokecolor="white [3212]">
              <v:textbox style="mso-next-textbox:#_x0000_s17785">
                <w:txbxContent>
                  <w:p w:rsidR="005659B5" w:rsidRPr="009F5416" w:rsidRDefault="005659B5" w:rsidP="00CB447B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786" style="position:absolute;left:3665;top:12346;width:481;height:467" strokecolor="white [3212]">
              <v:textbox style="mso-next-textbox:#_x0000_s17786">
                <w:txbxContent>
                  <w:p w:rsidR="005659B5" w:rsidRPr="009F5416" w:rsidRDefault="005659B5" w:rsidP="00CB447B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787" style="position:absolute;left:2728;top:13179;width:6756;height:120" fillcolor="#d8d8d8 [2732]"/>
            <v:oval id="_x0000_s17788" style="position:absolute;left:2550;top:12813;width:377;height:366">
              <v:textbox>
                <w:txbxContent>
                  <w:p w:rsidR="005659B5" w:rsidRDefault="005659B5"/>
                </w:txbxContent>
              </v:textbox>
            </v:oval>
            <v:oval id="_x0000_s17789" style="position:absolute;left:5419;top:12813;width:377;height:365" fillcolor="black [3213]"/>
            <v:rect id="_x0000_s17790" style="position:absolute;left:2616;top:12346;width:311;height:391" strokecolor="white [3212]">
              <v:textbox style="mso-next-textbox:#_x0000_s17790">
                <w:txbxContent>
                  <w:p w:rsidR="005659B5" w:rsidRPr="009900E5" w:rsidRDefault="005659B5" w:rsidP="00CB447B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17791" style="position:absolute;left:5484;top:12357;width:312;height:388" strokecolor="white [3212]">
              <v:textbox style="mso-next-textbox:#_x0000_s17791">
                <w:txbxContent>
                  <w:p w:rsidR="005659B5" w:rsidRPr="009900E5" w:rsidRDefault="005659B5" w:rsidP="00CB447B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792" type="#_x0000_t32" style="position:absolute;left:3082;top:12745;width:787;height:0" o:connectortype="straight">
              <v:stroke endarrow="block"/>
            </v:shape>
            <v:shape id="_x0000_s17793" type="#_x0000_t32" style="position:absolute;left:5643;top:12644;width:585;height:1" o:connectortype="straight">
              <v:stroke endarrow="block"/>
            </v:shape>
            <v:rect id="_x0000_s17794" style="position:absolute;left:2728;top:14950;width:6756;height:119" fillcolor="#d8d8d8 [2732]"/>
            <v:oval id="_x0000_s17795" style="position:absolute;left:6731;top:14584;width:375;height:365" fillcolor="black [3213]"/>
            <v:oval id="_x0000_s17796" style="position:absolute;left:8361;top:14584;width:379;height:366"/>
            <v:shape id="_x0000_s17797" type="#_x0000_t32" style="position:absolute;left:6920;top:14446;width:1617;height:1" o:connectortype="straight" strokeweight="1.5pt">
              <v:stroke dashstyle="1 1" endcap="round"/>
            </v:shape>
            <v:shape id="_x0000_s17798" type="#_x0000_t32" style="position:absolute;left:2810;top:15712;width:5930;height:1" o:connectortype="straight" strokeweight=".25pt">
              <v:stroke dashstyle="dash"/>
            </v:shape>
            <v:rect id="_x0000_s17799" style="position:absolute;left:5419;top:15479;width:733;height:410" strokecolor="white [3212]">
              <v:textbox style="mso-next-textbox:#_x0000_s17799">
                <w:txbxContent>
                  <w:p w:rsidR="005659B5" w:rsidRPr="004B3ED8" w:rsidRDefault="005659B5" w:rsidP="00CB447B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</w:rPr>
                      <w:t>΄΄</w:t>
                    </w:r>
                    <w:r>
                      <w:rPr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800" style="position:absolute;left:3665;top:13366;width:1206;height:410" strokecolor="white [3212]">
              <v:textbox style="mso-next-textbox:#_x0000_s17800">
                <w:txbxContent>
                  <w:p w:rsidR="005659B5" w:rsidRPr="00C8298C" w:rsidRDefault="005659B5" w:rsidP="00CB447B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0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801" style="position:absolute;left:7274;top:14237;width:1008;height:410" strokecolor="white [3212]">
              <v:textbox style="mso-next-textbox:#_x0000_s17801">
                <w:txbxContent>
                  <w:p w:rsidR="005659B5" w:rsidRPr="00CB447B" w:rsidRDefault="005659B5" w:rsidP="00CB447B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>
                      <w:rPr>
                        <w:sz w:val="24"/>
                        <w:szCs w:val="24"/>
                      </w:rPr>
                      <w:t>΄΄=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802" style="position:absolute;left:4748;top:14055;width:379;height:390" strokecolor="white [3212]">
              <v:textbox style="mso-next-textbox:#_x0000_s17802">
                <w:txbxContent>
                  <w:p w:rsidR="005659B5" w:rsidRPr="00C8298C" w:rsidRDefault="005659B5" w:rsidP="00CB447B">
                    <w:pPr>
                      <w:rPr>
                        <w:b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  <w:r>
                      <w:rPr>
                        <w:b/>
                      </w:rPr>
                      <w:t>΄</w:t>
                    </w:r>
                  </w:p>
                </w:txbxContent>
              </v:textbox>
            </v:rect>
            <v:rect id="_x0000_s17803" style="position:absolute;left:6731;top:13999;width:443;height:388" strokecolor="white [3212]">
              <v:textbox style="mso-next-textbox:#_x0000_s17803">
                <w:txbxContent>
                  <w:p w:rsidR="005659B5" w:rsidRPr="00C8298C" w:rsidRDefault="005659B5" w:rsidP="00CB447B">
                    <w:pPr>
                      <w:rPr>
                        <w:b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  <w:r>
                      <w:rPr>
                        <w:b/>
                      </w:rPr>
                      <w:t>΄</w:t>
                    </w:r>
                  </w:p>
                </w:txbxContent>
              </v:textbox>
            </v:rect>
            <v:shape id="_x0000_s17804" type="#_x0000_t32" style="position:absolute;left:5643;top:13629;width:2994;height:1" o:connectortype="straight" strokeweight=".25pt">
              <v:stroke dashstyle="1 1" endcap="round"/>
            </v:shape>
            <v:rect id="_x0000_s17805" style="position:absolute;left:6920;top:13490;width:731;height:410" strokecolor="white [3212]">
              <v:textbox style="mso-next-textbox:#_x0000_s17805">
                <w:txbxContent>
                  <w:p w:rsidR="005659B5" w:rsidRPr="004B3ED8" w:rsidRDefault="005659B5" w:rsidP="00CB447B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</w:rPr>
                      <w:t>΄΄</w:t>
                    </w:r>
                    <w:r w:rsidRPr="004B3ED8"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7806" style="position:absolute;left:8840;top:12288;width:707;height:356" strokecolor="white [3212]">
              <v:textbox style="mso-next-textbox:#_x0000_s17806">
                <w:txbxContent>
                  <w:p w:rsidR="005659B5" w:rsidRDefault="005659B5" w:rsidP="00CB447B">
                    <w:r>
                      <w:t>σχ.29</w:t>
                    </w:r>
                  </w:p>
                </w:txbxContent>
              </v:textbox>
            </v:rect>
            <v:rect id="_x0000_s17807" style="position:absolute;left:4419;top:12390;width:708;height:355" strokecolor="white [3212]">
              <v:textbox style="mso-next-textbox:#_x0000_s17807">
                <w:txbxContent>
                  <w:p w:rsidR="005659B5" w:rsidRPr="00ED06B1" w:rsidRDefault="005659B5" w:rsidP="00CB447B">
                    <w:pPr>
                      <w:rPr>
                        <w:b/>
                        <w:sz w:val="28"/>
                        <w:szCs w:val="28"/>
                        <w:lang w:val="en-US"/>
                      </w:rPr>
                    </w:pPr>
                    <w:r w:rsidRPr="00ED06B1">
                      <w:rPr>
                        <w:b/>
                        <w:sz w:val="28"/>
                        <w:szCs w:val="28"/>
                        <w:lang w:val="en-US"/>
                      </w:rPr>
                      <w:t>t=2s</w:t>
                    </w:r>
                  </w:p>
                </w:txbxContent>
              </v:textbox>
            </v:rect>
            <w10:wrap type="square"/>
          </v:group>
        </w:pict>
      </w:r>
    </w:p>
    <w:p w:rsidR="00F60D9E" w:rsidRPr="00540ADF" w:rsidRDefault="00F60D9E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17.</w:t>
      </w:r>
      <w:r w:rsidRPr="00540ADF">
        <w:rPr>
          <w:rFonts w:asciiTheme="majorHAnsi" w:hAnsiTheme="majorHAnsi"/>
          <w:b/>
          <w:noProof/>
          <w:color w:val="1F497D" w:themeColor="text2"/>
          <w:sz w:val="28"/>
          <w:szCs w:val="28"/>
        </w:rPr>
        <w:t xml:space="preserve"> </w:t>
      </w:r>
      <w:r w:rsidR="00526A52"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rect id="_x0000_s17810" style="position:absolute;margin-left:1.3pt;margin-top:152.65pt;width:27.85pt;height:26.25pt;z-index:251645952;mso-position-horizontal-relative:text;mso-position-vertical-relative:text" strokecolor="white [3212]">
            <v:textbox style="mso-next-textbox:#_x0000_s17810">
              <w:txbxContent>
                <w:p w:rsidR="005659B5" w:rsidRPr="00CB447B" w:rsidRDefault="005659B5" w:rsidP="00F60D9E">
                  <w:pPr>
                    <w:rPr>
                      <w:b/>
                    </w:rPr>
                  </w:pPr>
                  <w:r>
                    <w:rPr>
                      <w:b/>
                    </w:rPr>
                    <w:t>Κ</w:t>
                  </w:r>
                  <w:r w:rsidRPr="00CB447B">
                    <w:rPr>
                      <w:b/>
                      <w:vertAlign w:val="subscript"/>
                    </w:rPr>
                    <w:t>1</w:t>
                  </w:r>
                </w:p>
              </w:txbxContent>
            </v:textbox>
          </v:rect>
        </w:pic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Δύο υλικά  σημεία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ηρεμούν στα σημεία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Α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μιας ευθείας τα ο-ποία απέχουν απόσταση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d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B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=120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  <w:r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ην χρονική στιγμή 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τα δύο σώματα αρχίζουν να</w:t>
      </w:r>
      <w:r w:rsidR="00C90693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ινούνται με σταθερές ταχύτητες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των οποίων οι αλγεβρικές τιμές είναι αντίστοιχα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=40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 και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F60D9E" w:rsidRDefault="00526A52" w:rsidP="00F60D9E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17811" editas="canvas" style="position:absolute;margin-left:1.4pt;margin-top:4.55pt;width:488.9pt;height:185.6pt;z-index:251646976" coordorigin="2362,12254" coordsize="7224,2742">
            <o:lock v:ext="edit" aspectratio="t"/>
            <v:shape id="_x0000_s17812" type="#_x0000_t75" style="position:absolute;left:2362;top:12254;width:7224;height:2742" o:preferrelative="f" stroked="t" strokecolor="black [3213]">
              <v:fill o:detectmouseclick="t"/>
              <v:path o:extrusionok="t" o:connecttype="none"/>
              <o:lock v:ext="edit" text="t"/>
            </v:shape>
            <v:rect id="_x0000_s17834" style="position:absolute;left:8463;top:13385;width:930;height:410" strokecolor="white [3212]">
              <v:textbox style="mso-next-textbox:#_x0000_s17834">
                <w:txbxContent>
                  <w:p w:rsidR="005659B5" w:rsidRPr="00AE01F6" w:rsidRDefault="005659B5" w:rsidP="00AE01F6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AE01F6">
                      <w:rPr>
                        <w:b/>
                        <w:sz w:val="24"/>
                        <w:szCs w:val="24"/>
                        <w:vertAlign w:val="subscript"/>
                      </w:rPr>
                      <w:t>Σ</w:t>
                    </w:r>
                    <w:r>
                      <w:rPr>
                        <w:b/>
                        <w:sz w:val="24"/>
                        <w:szCs w:val="24"/>
                      </w:rPr>
                      <w:t>=4</w:t>
                    </w:r>
                    <w:r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</w:p>
                </w:txbxContent>
              </v:textbox>
            </v:rect>
            <v:rect id="_x0000_s17813" style="position:absolute;left:5643;top:13299;width:468;height:390" strokecolor="white [3212]">
              <v:textbox style="mso-next-textbox:#_x0000_s17813">
                <w:txbxContent>
                  <w:p w:rsidR="005659B5" w:rsidRPr="00F60D9E" w:rsidRDefault="005659B5" w:rsidP="00AE01F6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814" style="position:absolute;left:2616;top:12346;width:311;height:391" strokecolor="white [3212]">
              <v:textbox style="mso-next-textbox:#_x0000_s17814">
                <w:txbxContent>
                  <w:p w:rsidR="005659B5" w:rsidRPr="009900E5" w:rsidRDefault="005659B5" w:rsidP="00AE01F6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17815" style="position:absolute;left:8463;top:13385;width:312;height:391" strokecolor="white [3212]">
              <v:textbox style="mso-next-textbox:#_x0000_s17815">
                <w:txbxContent>
                  <w:p w:rsidR="005659B5" w:rsidRPr="009900E5" w:rsidRDefault="005659B5" w:rsidP="00AE01F6">
                    <w:pPr>
                      <w:rPr>
                        <w:b/>
                      </w:rPr>
                    </w:pPr>
                    <w:r w:rsidRPr="009900E5">
                      <w:rPr>
                        <w:b/>
                      </w:rPr>
                      <w:t>Σ</w:t>
                    </w:r>
                  </w:p>
                </w:txbxContent>
              </v:textbox>
            </v:rect>
            <v:shape id="_x0000_s17816" type="#_x0000_t32" style="position:absolute;left:2728;top:13490;width:2915;height:1" o:connectortype="straight" strokeweight=".25pt">
              <v:stroke dashstyle="1 1" endcap="round"/>
            </v:shape>
            <v:rect id="_x0000_s17817" style="position:absolute;left:3608;top:13299;width:1206;height:410" strokecolor="white [3212]">
              <v:textbox style="mso-next-textbox:#_x0000_s17817">
                <w:txbxContent>
                  <w:p w:rsidR="005659B5" w:rsidRPr="00FE3F80" w:rsidRDefault="005659B5" w:rsidP="00AE01F6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</w:t>
                    </w:r>
                    <w:r>
                      <w:rPr>
                        <w:sz w:val="24"/>
                        <w:szCs w:val="24"/>
                      </w:rPr>
                      <w:t>2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818" style="position:absolute;left:5948;top:12346;width:481;height:468" strokecolor="white [3212]">
              <v:textbox style="mso-next-textbox:#_x0000_s17818">
                <w:txbxContent>
                  <w:p w:rsidR="005659B5" w:rsidRPr="009F5416" w:rsidRDefault="005659B5" w:rsidP="00AE01F6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819" style="position:absolute;left:3665;top:12346;width:481;height:467" strokecolor="white [3212]">
              <v:textbox style="mso-next-textbox:#_x0000_s17819">
                <w:txbxContent>
                  <w:p w:rsidR="005659B5" w:rsidRPr="009F5416" w:rsidRDefault="005659B5" w:rsidP="00AE01F6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820" style="position:absolute;left:2728;top:13179;width:6756;height:120" fillcolor="#d8d8d8 [2732]"/>
            <v:oval id="_x0000_s17821" style="position:absolute;left:2550;top:12813;width:377;height:366"/>
            <v:oval id="_x0000_s17822" style="position:absolute;left:5419;top:12813;width:377;height:365" fillcolor="black [3213]"/>
            <v:rect id="_x0000_s17823" style="position:absolute;left:5484;top:12357;width:312;height:388" strokecolor="white [3212]">
              <v:textbox style="mso-next-textbox:#_x0000_s17823">
                <w:txbxContent>
                  <w:p w:rsidR="005659B5" w:rsidRPr="009900E5" w:rsidRDefault="005659B5" w:rsidP="00AE01F6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824" type="#_x0000_t32" style="position:absolute;left:3082;top:12745;width:787;height:0" o:connectortype="straight">
              <v:stroke endarrow="block"/>
            </v:shape>
            <v:shape id="_x0000_s17825" type="#_x0000_t32" style="position:absolute;left:5643;top:12644;width:585;height:1" o:connectortype="straight">
              <v:stroke endarrow="block"/>
            </v:shape>
            <v:rect id="_x0000_s17826" style="position:absolute;left:2728;top:14187;width:6756;height:119" fillcolor="#d8d8d8 [2732]"/>
            <v:oval id="_x0000_s17827" style="position:absolute;left:8542;top:13822;width:375;height:365" fillcolor="black [3213]"/>
            <v:oval id="_x0000_s17828" style="position:absolute;left:8163;top:13822;width:379;height:366"/>
            <v:shape id="_x0000_s17829" type="#_x0000_t32" style="position:absolute;left:5643;top:13776;width:2915;height:1" o:connectortype="straight" strokeweight="1.5pt">
              <v:stroke dashstyle="1 1" endcap="round"/>
            </v:shape>
            <v:rect id="_x0000_s17830" style="position:absolute;left:6731;top:13587;width:732;height:410" strokecolor="white [3212]">
              <v:textbox style="mso-next-textbox:#_x0000_s17830">
                <w:txbxContent>
                  <w:p w:rsidR="005659B5" w:rsidRPr="004B3ED8" w:rsidRDefault="005659B5" w:rsidP="00AE01F6">
                    <w:pPr>
                      <w:rPr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4B3ED8"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17831" type="#_x0000_t32" style="position:absolute;left:2728;top:14499;width:5830;height:1" o:connectortype="straight" strokeweight=".25pt">
              <v:stroke dashstyle="dash"/>
            </v:shape>
            <v:rect id="_x0000_s17832" style="position:absolute;left:5554;top:14412;width:733;height:410" strokecolor="white [3212]">
              <v:textbox style="mso-next-textbox:#_x0000_s17832">
                <w:txbxContent>
                  <w:p w:rsidR="005659B5" w:rsidRPr="004B3ED8" w:rsidRDefault="005659B5" w:rsidP="00AE01F6">
                    <w:pPr>
                      <w:rPr>
                        <w:b/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 w:rsidRPr="004B3ED8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rPr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833" style="position:absolute;left:8773;top:12346;width:711;height:357" strokecolor="white [3212]">
              <v:textbox style="mso-next-textbox:#_x0000_s17833">
                <w:txbxContent>
                  <w:p w:rsidR="005659B5" w:rsidRDefault="005659B5" w:rsidP="00AE01F6">
                    <w:r>
                      <w:t>σχ.30</w:t>
                    </w:r>
                  </w:p>
                </w:txbxContent>
              </v:textbox>
            </v:rect>
            <w10:wrap type="square"/>
          </v:group>
        </w:pict>
      </w:r>
    </w:p>
    <w:p w:rsidR="00F60D9E" w:rsidRPr="00540ADF" w:rsidRDefault="00F60D9E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Ποια η </w:t>
      </w:r>
      <w:r w:rsidR="00AE01F6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αλγεβρική τιμή της ταχύτητας του κινητού 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</w:p>
    <w:p w:rsidR="00F60D9E" w:rsidRPr="00540ADF" w:rsidRDefault="00F60D9E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Ποια χρονική στιγμή</w:t>
      </w:r>
      <w:r w:rsidR="00AE01F6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E01F6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προπορεύεται το κινητό 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AE01F6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τά 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>90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E01F6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του κινητού 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</w:p>
    <w:p w:rsidR="00F60D9E" w:rsidRPr="00540ADF" w:rsidRDefault="00F60D9E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Πόσο προπορεύεται το κινητό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1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του κινητού</w:t>
      </w:r>
      <w:r w:rsidR="00AE01F6"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2  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(απόσταση των Κ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, Κ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)  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s 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μετά την 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χρονική στιγμή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.</w:t>
      </w:r>
    </w:p>
    <w:p w:rsidR="0092505A" w:rsidRPr="00540ADF" w:rsidRDefault="0092505A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*δ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Να  βρείτε την συναρτησιακή σχέση ανάμεσα στην απόσταση 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d</w:t>
      </w:r>
      <w:r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2</w:t>
      </w:r>
      <w:r w:rsidRPr="00540ADF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των δύο υλι-κών σημείων  και τον χρόνο.(Προαιρετικό ερώτημα )</w:t>
      </w:r>
    </w:p>
    <w:p w:rsidR="0092505A" w:rsidRPr="00540ADF" w:rsidRDefault="00526A52" w:rsidP="0092505A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17836" editas="canvas" style="position:absolute;margin-left:.5pt;margin-top:102.15pt;width:489.8pt;height:125.35pt;z-index:251649024" coordorigin="2283,12254" coordsize="7238,1852">
            <o:lock v:ext="edit" aspectratio="t"/>
            <v:shape id="_x0000_s17837" type="#_x0000_t75" style="position:absolute;left:2283;top:12254;width:7238;height:1852" o:preferrelative="f" stroked="t" strokecolor="black [3213]">
              <v:fill o:detectmouseclick="t"/>
              <v:path o:extrusionok="t" o:connecttype="none"/>
              <o:lock v:ext="edit" text="t"/>
            </v:shape>
            <v:rect id="_x0000_s17838" style="position:absolute;left:7751;top:12739;width:467;height:390" strokecolor="white [3212]">
              <v:textbox style="mso-next-textbox:#_x0000_s17838">
                <w:txbxContent>
                  <w:p w:rsidR="005659B5" w:rsidRPr="00F60D9E" w:rsidRDefault="005659B5" w:rsidP="00793CF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839" style="position:absolute;left:4608;top:12381;width:311;height:391" strokecolor="white [3212]">
              <v:textbox style="mso-next-textbox:#_x0000_s17839">
                <w:txbxContent>
                  <w:p w:rsidR="005659B5" w:rsidRPr="009900E5" w:rsidRDefault="005659B5" w:rsidP="00793CF4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840" type="#_x0000_t32" style="position:absolute;left:4748;top:13491;width:2845;height:1" o:connectortype="straight" strokeweight=".25pt">
              <v:stroke dashstyle="1 1" endcap="round"/>
            </v:shape>
            <v:rect id="_x0000_s17841" style="position:absolute;left:5550;top:13388;width:1273;height:410" strokecolor="white [3212]">
              <v:textbox style="mso-next-textbox:#_x0000_s17841">
                <w:txbxContent>
                  <w:p w:rsidR="005659B5" w:rsidRPr="00FE3F80" w:rsidRDefault="005659B5" w:rsidP="00793CF4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842" style="position:absolute;left:6704;top:12381;width:481;height:468" strokecolor="white [3212]">
              <v:textbox style="mso-next-textbox:#_x0000_s17842">
                <w:txbxContent>
                  <w:p w:rsidR="005659B5" w:rsidRPr="009F5416" w:rsidRDefault="005659B5" w:rsidP="00793CF4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843" style="position:absolute;left:5383;top:12381;width:481;height:467" strokecolor="white [3212]">
              <v:textbox style="mso-next-textbox:#_x0000_s17843">
                <w:txbxContent>
                  <w:p w:rsidR="005659B5" w:rsidRPr="009F5416" w:rsidRDefault="005659B5" w:rsidP="00793CF4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oval id="_x0000_s17845" style="position:absolute;left:4542;top:12813;width:377;height:367"/>
            <v:oval id="_x0000_s17846" style="position:absolute;left:7374;top:12815;width:377;height:365" fillcolor="black [3213]"/>
            <v:rect id="_x0000_s17847" style="position:absolute;left:7374;top:12380;width:312;height:390" strokecolor="white [3212]">
              <v:textbox style="mso-next-textbox:#_x0000_s17847">
                <w:txbxContent>
                  <w:p w:rsidR="005659B5" w:rsidRPr="009900E5" w:rsidRDefault="005659B5" w:rsidP="00793CF4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848" type="#_x0000_t32" style="position:absolute;left:4656;top:12737;width:787;height:2" o:connectortype="straight">
              <v:stroke endarrow="block"/>
            </v:shape>
            <v:shape id="_x0000_s17849" type="#_x0000_t32" style="position:absolute;left:6823;top:12737;width:662;height:2;flip:x" o:connectortype="straight">
              <v:stroke endarrow="block"/>
            </v:shape>
            <v:rect id="_x0000_s17850" style="position:absolute;left:8670;top:12380;width:710;height:357" strokecolor="white [3212]">
              <v:textbox style="mso-next-textbox:#_x0000_s17850">
                <w:txbxContent>
                  <w:p w:rsidR="005659B5" w:rsidRDefault="005659B5" w:rsidP="00793CF4">
                    <w:r>
                      <w:t>σχ.31</w:t>
                    </w:r>
                  </w:p>
                </w:txbxContent>
              </v:textbox>
            </v:rect>
            <v:rect id="_x0000_s17896" style="position:absolute;left:2283;top:12734;width:231;height:1064" strokecolor="white [3212]"/>
            <v:rect id="_x0000_s17844" style="position:absolute;left:2514;top:13179;width:6866;height:120" fillcolor="#d8d8d8 [2732]"/>
            <v:rect id="_x0000_s17897" style="position:absolute;left:4074;top:12772;width:468;height:389" strokecolor="white [3212]">
              <v:textbox style="mso-next-textbox:#_x0000_s17897">
                <w:txbxContent>
                  <w:p w:rsidR="005659B5" w:rsidRPr="00F60D9E" w:rsidRDefault="005659B5" w:rsidP="00793CF4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w10:wrap type="square"/>
          </v:group>
        </w:pic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18.</w:t>
      </w:r>
      <w:r w:rsidR="0092505A" w:rsidRPr="00540ADF">
        <w:rPr>
          <w:rFonts w:asciiTheme="majorHAnsi" w:hAnsiTheme="majorHAnsi"/>
          <w:noProof/>
          <w:color w:val="1F497D" w:themeColor="text2"/>
          <w:sz w:val="28"/>
          <w:szCs w:val="28"/>
        </w:rPr>
        <w:t xml:space="preserve"> </w:t>
      </w: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rect id="_x0000_s17835" style="position:absolute;margin-left:1.3pt;margin-top:152.65pt;width:27.85pt;height:26.25pt;z-index:251648000;mso-position-horizontal-relative:text;mso-position-vertical-relative:text" strokecolor="white [3212]">
            <v:textbox style="mso-next-textbox:#_x0000_s17835">
              <w:txbxContent>
                <w:p w:rsidR="005659B5" w:rsidRPr="00CB447B" w:rsidRDefault="005659B5" w:rsidP="0092505A">
                  <w:pPr>
                    <w:rPr>
                      <w:b/>
                    </w:rPr>
                  </w:pPr>
                  <w:r>
                    <w:rPr>
                      <w:b/>
                    </w:rPr>
                    <w:t>Κ</w:t>
                  </w:r>
                  <w:r w:rsidRPr="00CB447B">
                    <w:rPr>
                      <w:b/>
                      <w:vertAlign w:val="subscript"/>
                    </w:rPr>
                    <w:t>1</w:t>
                  </w:r>
                </w:p>
              </w:txbxContent>
            </v:textbox>
          </v:rect>
        </w:pic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Δύο υλικά  σημεία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ηρεμούν στα σημεία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Α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μιας ευθείας τα ο-ποία απέχουν απόσταση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d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B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=1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>.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ην χρονική στιγμή 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τα δύο σώματα αρχίζουν να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κινούνται με σταθερές ταχύτητες αντίθετης φοράς 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των οποίων οι αλγεβρικές τιμές είναι αντίστοιχα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>1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92505A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 και 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>-15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92505A" w:rsidRPr="00540AD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92505A" w:rsidRPr="00540ADF" w:rsidRDefault="0092505A" w:rsidP="0092505A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Ποια 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>χρονική στιγμή συναντώνται τα δύο κινητά</w:t>
      </w:r>
    </w:p>
    <w:p w:rsidR="00793CF4" w:rsidRPr="00540ADF" w:rsidRDefault="0092505A" w:rsidP="0092505A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>Ποια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η απόσταση των δύο κινητών 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93CF4"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πριν την συνάντησή τους</w:t>
      </w:r>
      <w:r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</w:p>
    <w:p w:rsidR="00793CF4" w:rsidRPr="00540ADF" w:rsidRDefault="0092505A" w:rsidP="00793CF4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40ADF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Ποια η απόσταση των δύο κινητών </w:t>
      </w:r>
      <w:r w:rsidR="00327A20" w:rsidRPr="00540ADF">
        <w:rPr>
          <w:rFonts w:asciiTheme="majorHAnsi" w:hAnsiTheme="majorHAnsi"/>
          <w:color w:val="1F497D" w:themeColor="text2"/>
          <w:sz w:val="28"/>
          <w:szCs w:val="28"/>
        </w:rPr>
        <w:t>τη χρονική στιγμή</w:t>
      </w:r>
      <w:r w:rsidR="00327A20" w:rsidRPr="00540AD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93CF4" w:rsidRPr="00540ADF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327A20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327A20" w:rsidRPr="00540AD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327A20" w:rsidRPr="00540ADF">
        <w:rPr>
          <w:rFonts w:asciiTheme="majorHAnsi" w:hAnsiTheme="majorHAnsi"/>
          <w:b/>
          <w:color w:val="1F497D" w:themeColor="text2"/>
          <w:sz w:val="28"/>
          <w:szCs w:val="28"/>
        </w:rPr>
        <w:t>=150</w:t>
      </w:r>
      <w:r w:rsidR="00327A20" w:rsidRPr="00540ADF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C90693" w:rsidRDefault="00526A52" w:rsidP="00C90693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7898" editas="canvas" style="position:absolute;margin-left:1.3pt;margin-top:58.65pt;width:500.25pt;height:205.75pt;z-index:251650048" coordorigin="2154,12254" coordsize="7392,3039">
            <o:lock v:ext="edit" aspectratio="t"/>
            <v:shape id="_x0000_s17899" type="#_x0000_t75" style="position:absolute;left:2154;top:12254;width:7392;height:3039" o:preferrelative="f" stroked="t" strokecolor="black [3213]">
              <v:fill o:detectmouseclick="t"/>
              <v:path o:extrusionok="t" o:connecttype="none"/>
              <o:lock v:ext="edit" text="t"/>
            </v:shape>
            <v:rect id="_x0000_s17924" style="position:absolute;left:5302;top:13798;width:424;height:392" strokecolor="white [3212]">
              <v:textbox style="mso-next-textbox:#_x0000_s17924">
                <w:txbxContent>
                  <w:p w:rsidR="005659B5" w:rsidRPr="00C90693" w:rsidRDefault="005659B5" w:rsidP="00C90693">
                    <w:pPr>
                      <w:rPr>
                        <w:b/>
                      </w:rPr>
                    </w:pPr>
                    <w:r>
                      <w:rPr>
                        <w:b/>
                        <w:lang w:val="en-US"/>
                      </w:rPr>
                      <w:t>t</w:t>
                    </w:r>
                    <w:r w:rsidRPr="00C90693">
                      <w:rPr>
                        <w:b/>
                        <w:vertAlign w:val="subscript"/>
                      </w:rPr>
                      <w:t>Σ</w:t>
                    </w:r>
                  </w:p>
                </w:txbxContent>
              </v:textbox>
            </v:rect>
            <v:rect id="_x0000_s17900" style="position:absolute;left:7751;top:12739;width:467;height:390" strokecolor="white [3212]">
              <v:textbox style="mso-next-textbox:#_x0000_s17900">
                <w:txbxContent>
                  <w:p w:rsidR="005659B5" w:rsidRPr="00F60D9E" w:rsidRDefault="005659B5" w:rsidP="00C9069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01" style="position:absolute;left:4608;top:12381;width:311;height:391" strokecolor="white [3212]">
              <v:textbox style="mso-next-textbox:#_x0000_s17901">
                <w:txbxContent>
                  <w:p w:rsidR="005659B5" w:rsidRPr="009900E5" w:rsidRDefault="005659B5" w:rsidP="00C90693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902" type="#_x0000_t32" style="position:absolute;left:4748;top:13491;width:2845;height:1" o:connectortype="straight" strokeweight=".25pt">
              <v:stroke dashstyle="1 1" endcap="round"/>
            </v:shape>
            <v:rect id="_x0000_s17903" style="position:absolute;left:5550;top:13388;width:1273;height:410" strokecolor="white [3212]">
              <v:textbox style="mso-next-textbox:#_x0000_s17903">
                <w:txbxContent>
                  <w:p w:rsidR="005659B5" w:rsidRPr="00FE3F80" w:rsidRDefault="005659B5" w:rsidP="00C90693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904" style="position:absolute;left:6704;top:12381;width:481;height:468" strokecolor="white [3212]">
              <v:textbox style="mso-next-textbox:#_x0000_s17904">
                <w:txbxContent>
                  <w:p w:rsidR="005659B5" w:rsidRPr="009F5416" w:rsidRDefault="005659B5" w:rsidP="00C90693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05" style="position:absolute;left:5383;top:12381;width:481;height:467" strokecolor="white [3212]">
              <v:textbox style="mso-next-textbox:#_x0000_s17905">
                <w:txbxContent>
                  <w:p w:rsidR="005659B5" w:rsidRPr="009F5416" w:rsidRDefault="005659B5" w:rsidP="00C90693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oval id="_x0000_s17906" style="position:absolute;left:4542;top:12813;width:377;height:367"/>
            <v:oval id="_x0000_s17907" style="position:absolute;left:7374;top:12815;width:377;height:365" fillcolor="black [3213]"/>
            <v:rect id="_x0000_s17908" style="position:absolute;left:7374;top:12380;width:312;height:390" strokecolor="white [3212]">
              <v:textbox style="mso-next-textbox:#_x0000_s17908">
                <w:txbxContent>
                  <w:p w:rsidR="005659B5" w:rsidRPr="009900E5" w:rsidRDefault="005659B5" w:rsidP="00C90693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909" type="#_x0000_t32" style="position:absolute;left:4656;top:12737;width:787;height:2" o:connectortype="straight">
              <v:stroke endarrow="block"/>
            </v:shape>
            <v:shape id="_x0000_s17910" type="#_x0000_t32" style="position:absolute;left:6823;top:12737;width:662;height:2;flip:x" o:connectortype="straight">
              <v:stroke endarrow="block"/>
            </v:shape>
            <v:rect id="_x0000_s17911" style="position:absolute;left:8670;top:12380;width:710;height:357" strokecolor="white [3212]">
              <v:textbox style="mso-next-textbox:#_x0000_s17911">
                <w:txbxContent>
                  <w:p w:rsidR="005659B5" w:rsidRDefault="005659B5" w:rsidP="00C90693">
                    <w:r>
                      <w:t>σχ.31</w:t>
                    </w:r>
                  </w:p>
                </w:txbxContent>
              </v:textbox>
            </v:rect>
            <v:rect id="_x0000_s17912" style="position:absolute;left:2283;top:12734;width:231;height:1064" strokecolor="white [3212]"/>
            <v:rect id="_x0000_s17913" style="position:absolute;left:2514;top:13179;width:6866;height:120" fillcolor="#d8d8d8 [2732]"/>
            <v:rect id="_x0000_s17914" style="position:absolute;left:4047;top:12734;width:468;height:389" strokecolor="white [3212]">
              <v:textbox style="mso-next-textbox:#_x0000_s17914">
                <w:txbxContent>
                  <w:p w:rsidR="005659B5" w:rsidRPr="00F60D9E" w:rsidRDefault="005659B5" w:rsidP="00C9069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915" style="position:absolute;left:2566;top:14505;width:6865;height:119" fillcolor="#d8d8d8 [2732]"/>
            <v:oval id="_x0000_s17916" style="position:absolute;left:5488;top:14133;width:376;height:369"/>
            <v:oval id="_x0000_s17917" style="position:absolute;left:5864;top:14133;width:376;height:366" fillcolor="black [3213]"/>
            <v:shape id="_x0000_s17918" type="#_x0000_t32" style="position:absolute;left:4778;top:14967;width:1086;height:1" o:connectortype="straight" strokeweight=".25pt">
              <v:stroke dashstyle="1 1" endcap="round"/>
            </v:shape>
            <v:rect id="_x0000_s17919" style="position:absolute;left:5021;top:14789;width:529;height:411" strokecolor="white [3212]">
              <v:textbox style="mso-next-textbox:#_x0000_s17919">
                <w:txbxContent>
                  <w:p w:rsidR="005659B5" w:rsidRPr="00C90693" w:rsidRDefault="005659B5" w:rsidP="00C90693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S</w:t>
                    </w:r>
                    <w:r w:rsidRPr="00C90693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17920" type="#_x0000_t32" style="position:absolute;left:5969;top:14967;width:1717;height:1;flip:y" o:connectortype="straight" strokeweight=".25pt">
              <v:stroke dashstyle="1 1" endcap="round"/>
            </v:shape>
            <v:rect id="_x0000_s17921" style="position:absolute;left:6563;top:14789;width:529;height:411" strokecolor="white [3212]">
              <v:textbox style="mso-next-textbox:#_x0000_s17921">
                <w:txbxContent>
                  <w:p w:rsidR="005659B5" w:rsidRPr="00C90693" w:rsidRDefault="005659B5" w:rsidP="00C90693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S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17922" type="#_x0000_t32" style="position:absolute;left:5907;top:14624;width:1;height:498" o:connectortype="straight" strokeweight=".25pt">
              <v:stroke dashstyle="1 1" endcap="round"/>
            </v:shape>
            <v:rect id="_x0000_s17923" style="position:absolute;left:5723;top:13742;width:311;height:391" strokecolor="white [3212]">
              <v:textbox style="mso-next-textbox:#_x0000_s17923">
                <w:txbxContent>
                  <w:p w:rsidR="005659B5" w:rsidRPr="00C90693" w:rsidRDefault="005659B5" w:rsidP="00C90693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Σ</w:t>
                    </w:r>
                  </w:p>
                </w:txbxContent>
              </v:textbox>
            </v:rect>
            <w10:wrap type="square"/>
          </v:group>
        </w:pict>
      </w:r>
      <w:r w:rsidR="00793CF4" w:rsidRPr="00C90693">
        <w:rPr>
          <w:rFonts w:asciiTheme="majorHAnsi" w:hAnsiTheme="majorHAnsi"/>
          <w:b/>
          <w:sz w:val="28"/>
          <w:szCs w:val="28"/>
        </w:rPr>
        <w:t>Λύση:</w:t>
      </w:r>
      <w:r w:rsidR="00C90693" w:rsidRPr="00C90693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</w:t>
      </w:r>
      <w:r w:rsidR="00C90693">
        <w:rPr>
          <w:rFonts w:asciiTheme="majorHAnsi" w:hAnsiTheme="majorHAnsi"/>
          <w:b/>
          <w:sz w:val="28"/>
          <w:szCs w:val="28"/>
        </w:rPr>
        <w:t>α</w:t>
      </w:r>
      <w:r w:rsidR="00C90693" w:rsidRPr="00ED06B1">
        <w:rPr>
          <w:rFonts w:asciiTheme="majorHAnsi" w:hAnsiTheme="majorHAnsi"/>
          <w:b/>
          <w:sz w:val="28"/>
          <w:szCs w:val="28"/>
        </w:rPr>
        <w:t>.</w:t>
      </w:r>
      <w:r w:rsidR="00C90693" w:rsidRPr="00ED06B1">
        <w:rPr>
          <w:rFonts w:asciiTheme="majorHAnsi" w:hAnsiTheme="majorHAnsi"/>
          <w:sz w:val="28"/>
          <w:szCs w:val="28"/>
        </w:rPr>
        <w:t xml:space="preserve">Έστω ότι τα δύο υλικά σημεία συναντώνται στο σημείο </w:t>
      </w:r>
      <w:r w:rsidR="00C90693" w:rsidRPr="00ED06B1">
        <w:rPr>
          <w:rFonts w:asciiTheme="majorHAnsi" w:hAnsiTheme="majorHAnsi"/>
          <w:b/>
          <w:sz w:val="28"/>
          <w:szCs w:val="28"/>
        </w:rPr>
        <w:t>Σ</w:t>
      </w:r>
      <w:r w:rsidR="00C90693" w:rsidRPr="00ED06B1">
        <w:rPr>
          <w:rFonts w:asciiTheme="majorHAnsi" w:hAnsiTheme="majorHAnsi"/>
          <w:sz w:val="28"/>
          <w:szCs w:val="28"/>
        </w:rPr>
        <w:t xml:space="preserve"> τη χρονική στιγμή </w:t>
      </w:r>
      <w:r w:rsidR="00C90693" w:rsidRPr="00ED06B1">
        <w:rPr>
          <w:rFonts w:asciiTheme="majorHAnsi" w:hAnsiTheme="majorHAnsi"/>
          <w:b/>
          <w:sz w:val="28"/>
          <w:szCs w:val="28"/>
          <w:lang w:val="en-US"/>
        </w:rPr>
        <w:t>t</w:t>
      </w:r>
      <w:r w:rsidR="00C90693" w:rsidRPr="00ED06B1">
        <w:rPr>
          <w:rFonts w:asciiTheme="majorHAnsi" w:hAnsiTheme="majorHAnsi"/>
          <w:b/>
          <w:sz w:val="28"/>
          <w:szCs w:val="28"/>
          <w:vertAlign w:val="subscript"/>
        </w:rPr>
        <w:t>Σ</w:t>
      </w:r>
      <w:r w:rsidR="00C90693">
        <w:rPr>
          <w:rFonts w:asciiTheme="majorHAnsi" w:hAnsiTheme="majorHAnsi"/>
          <w:b/>
          <w:sz w:val="28"/>
          <w:szCs w:val="28"/>
        </w:rPr>
        <w:t>.</w:t>
      </w:r>
    </w:p>
    <w:p w:rsidR="00C90693" w:rsidRDefault="00C90693" w:rsidP="00C9069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Από το σχήμα προκύπτει ότι:</w:t>
      </w:r>
    </w:p>
    <w:p w:rsidR="00C90693" w:rsidRPr="00C90693" w:rsidRDefault="00C90693" w:rsidP="00C90693">
      <w:pPr>
        <w:rPr>
          <w:rFonts w:asciiTheme="majorHAnsi" w:hAnsiTheme="majorHAnsi"/>
          <w:b/>
          <w:sz w:val="28"/>
          <w:szCs w:val="28"/>
          <w:lang w:val="en-US"/>
        </w:rPr>
      </w:pPr>
      <w:r w:rsidRPr="005B6613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</w:t>
      </w:r>
      <w:r>
        <w:rPr>
          <w:rFonts w:asciiTheme="majorHAnsi" w:hAnsiTheme="majorHAnsi"/>
          <w:b/>
          <w:sz w:val="28"/>
          <w:szCs w:val="28"/>
          <w:lang w:val="en-US"/>
        </w:rPr>
        <w:t>d</w:t>
      </w:r>
      <w:r w:rsidRPr="00B9182B">
        <w:rPr>
          <w:rFonts w:asciiTheme="majorHAnsi" w:hAnsiTheme="majorHAnsi"/>
          <w:b/>
          <w:sz w:val="28"/>
          <w:szCs w:val="28"/>
          <w:vertAlign w:val="subscript"/>
          <w:lang w:val="en-US"/>
        </w:rPr>
        <w:t>AB</w:t>
      </w:r>
      <w:r w:rsidRPr="00C90693">
        <w:rPr>
          <w:rFonts w:asciiTheme="majorHAnsi" w:hAnsiTheme="majorHAnsi"/>
          <w:b/>
          <w:sz w:val="28"/>
          <w:szCs w:val="28"/>
          <w:lang w:val="en-US"/>
        </w:rPr>
        <w:t xml:space="preserve"> = 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b/>
          <w:sz w:val="28"/>
          <w:szCs w:val="28"/>
          <w:vertAlign w:val="subscript"/>
          <w:lang w:val="en-US"/>
        </w:rPr>
        <w:t xml:space="preserve">1  </w:t>
      </w:r>
      <w:r w:rsidRPr="00C90693">
        <w:rPr>
          <w:rFonts w:asciiTheme="majorHAnsi" w:hAnsiTheme="majorHAnsi"/>
          <w:b/>
          <w:sz w:val="28"/>
          <w:szCs w:val="28"/>
          <w:lang w:val="en-US"/>
        </w:rPr>
        <w:t xml:space="preserve">+ 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b/>
          <w:sz w:val="28"/>
          <w:szCs w:val="28"/>
          <w:vertAlign w:val="subscript"/>
          <w:lang w:val="en-US"/>
        </w:rPr>
        <w:t xml:space="preserve">2                        </w:t>
      </w:r>
      <w:r w:rsidRPr="00C90693">
        <w:rPr>
          <w:rFonts w:asciiTheme="majorHAnsi" w:hAnsiTheme="majorHAnsi"/>
          <w:sz w:val="28"/>
          <w:szCs w:val="28"/>
          <w:lang w:val="en-US"/>
        </w:rPr>
        <w:t>(5)</w:t>
      </w:r>
    </w:p>
    <w:p w:rsidR="00C90693" w:rsidRPr="00C90693" w:rsidRDefault="00C90693" w:rsidP="00C90693">
      <w:pPr>
        <w:rPr>
          <w:rFonts w:asciiTheme="majorHAnsi" w:hAnsiTheme="majorHAnsi"/>
          <w:sz w:val="28"/>
          <w:szCs w:val="28"/>
          <w:lang w:val="en-US"/>
        </w:rPr>
      </w:pPr>
      <w:r w:rsidRPr="00C90693">
        <w:rPr>
          <w:rFonts w:asciiTheme="majorHAnsi" w:hAnsiTheme="majorHAnsi"/>
          <w:sz w:val="28"/>
          <w:szCs w:val="28"/>
          <w:lang w:val="en-US"/>
        </w:rPr>
        <w:t xml:space="preserve">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>
        <w:rPr>
          <w:rFonts w:asciiTheme="majorHAnsi" w:hAnsiTheme="majorHAnsi"/>
          <w:sz w:val="28"/>
          <w:szCs w:val="28"/>
        </w:rPr>
        <w:t>υ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3" type="#_x0000_t75" style="width:17.25pt;height:12pt" o:ole="">
            <v:imagedata r:id="rId122" o:title=""/>
          </v:shape>
          <o:OLEObject Type="Embed" ProgID="Equation.DSMT4" ShapeID="_x0000_i1253" DrawAspect="Content" ObjectID="_1691743972" r:id="rId439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FE21EE" w:rsidRPr="00FE21EE"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>=10</w: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4" type="#_x0000_t75" style="width:17.25pt;height:12pt" o:ole="">
            <v:imagedata r:id="rId122" o:title=""/>
          </v:shape>
          <o:OLEObject Type="Embed" ProgID="Equation.DSMT4" ShapeID="_x0000_i1254" DrawAspect="Content" ObjectID="_1691743973" r:id="rId440"/>
        </w:object>
      </w:r>
      <w:r w:rsidRPr="00C90693">
        <w:rPr>
          <w:rFonts w:asciiTheme="majorHAnsi" w:hAnsiTheme="majorHAnsi"/>
          <w:position w:val="-6"/>
          <w:sz w:val="28"/>
          <w:szCs w:val="28"/>
          <w:lang w:val="en-US"/>
        </w:rPr>
        <w:t xml:space="preserve"> 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= </w:t>
      </w:r>
      <w:r w:rsidR="00FE21EE" w:rsidRPr="00FE21EE">
        <w:rPr>
          <w:rFonts w:asciiTheme="majorHAnsi" w:hAnsiTheme="majorHAnsi"/>
          <w:sz w:val="28"/>
          <w:szCs w:val="28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0( 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-0)  = </w:t>
      </w:r>
      <w:r w:rsidR="00FE21EE" w:rsidRPr="00FE21EE">
        <w:rPr>
          <w:rFonts w:asciiTheme="majorHAnsi" w:hAnsiTheme="majorHAnsi"/>
          <w:sz w:val="28"/>
          <w:szCs w:val="28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0 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  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(6)</w:t>
      </w:r>
    </w:p>
    <w:p w:rsidR="00C90693" w:rsidRPr="00C90693" w:rsidRDefault="00FE21EE" w:rsidP="00C90693">
      <w:pPr>
        <w:rPr>
          <w:rFonts w:asciiTheme="majorHAnsi" w:hAnsiTheme="majorHAnsi"/>
          <w:sz w:val="28"/>
          <w:szCs w:val="28"/>
          <w:lang w:val="en-US"/>
        </w:rPr>
      </w:pPr>
      <w:r>
        <w:rPr>
          <w:rFonts w:asciiTheme="majorHAnsi" w:hAnsiTheme="majorHAnsi"/>
          <w:sz w:val="28"/>
          <w:szCs w:val="28"/>
          <w:lang w:val="en-US"/>
        </w:rPr>
        <w:t xml:space="preserve">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FE21EE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 w:rsidRPr="00FE21EE">
        <w:rPr>
          <w:rFonts w:asciiTheme="majorHAnsi" w:hAnsiTheme="majorHAnsi"/>
          <w:position w:val="-14"/>
          <w:sz w:val="28"/>
          <w:szCs w:val="28"/>
          <w:lang w:val="en-US"/>
        </w:rPr>
        <w:object w:dxaOrig="420" w:dyaOrig="420">
          <v:shape id="_x0000_i1255" type="#_x0000_t75" style="width:21pt;height:21pt" o:ole="">
            <v:imagedata r:id="rId441" o:title=""/>
          </v:shape>
          <o:OLEObject Type="Embed" ProgID="Equation.DSMT4" ShapeID="_x0000_i1255" DrawAspect="Content" ObjectID="_1691743974" r:id="rId442"/>
        </w:objec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6" type="#_x0000_t75" style="width:17.25pt;height:12pt" o:ole="">
            <v:imagedata r:id="rId122" o:title=""/>
          </v:shape>
          <o:OLEObject Type="Embed" ProgID="Equation.DSMT4" ShapeID="_x0000_i1256" DrawAspect="Content" ObjectID="_1691743975" r:id="rId443"/>
        </w:objec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C90693" w:rsidRPr="0095584E">
        <w:rPr>
          <w:rFonts w:asciiTheme="majorHAnsi" w:hAnsiTheme="majorHAnsi"/>
          <w:sz w:val="28"/>
          <w:szCs w:val="28"/>
          <w:lang w:val="en-US"/>
        </w:rPr>
        <w:t>S</w:t>
      </w:r>
      <w:r w:rsidR="00C90693"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>=</w:t>
      </w:r>
      <w:r w:rsidRPr="00FE21EE">
        <w:rPr>
          <w:rFonts w:asciiTheme="majorHAnsi" w:hAnsiTheme="majorHAnsi"/>
          <w:sz w:val="28"/>
          <w:szCs w:val="28"/>
          <w:lang w:val="en-US"/>
        </w:rPr>
        <w:t>15</w:t>
      </w:r>
      <w:r w:rsidR="00C90693" w:rsidRPr="0095584E">
        <w:rPr>
          <w:rFonts w:asciiTheme="majorHAnsi" w:hAnsiTheme="majorHAnsi"/>
          <w:sz w:val="28"/>
          <w:szCs w:val="28"/>
        </w:rPr>
        <w:t>Δ</w:t>
      </w:r>
      <w:r w:rsidR="00C90693"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FE21EE">
        <w:rPr>
          <w:rFonts w:asciiTheme="majorHAnsi" w:hAnsiTheme="majorHAnsi"/>
          <w:sz w:val="28"/>
          <w:szCs w:val="28"/>
          <w:lang w:val="en-US"/>
        </w:rPr>
        <w:t xml:space="preserve">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7" type="#_x0000_t75" style="width:17.25pt;height:12pt" o:ole="">
            <v:imagedata r:id="rId122" o:title=""/>
          </v:shape>
          <o:OLEObject Type="Embed" ProgID="Equation.DSMT4" ShapeID="_x0000_i1257" DrawAspect="Content" ObjectID="_1691743976" r:id="rId444"/>
        </w:object>
      </w:r>
      <w:r w:rsidRPr="00FE21EE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FE21EE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>=</w:t>
      </w:r>
      <w:r w:rsidRPr="00FE21EE">
        <w:rPr>
          <w:rFonts w:asciiTheme="majorHAnsi" w:hAnsiTheme="majorHAnsi"/>
          <w:sz w:val="28"/>
          <w:szCs w:val="28"/>
          <w:lang w:val="en-US"/>
        </w:rPr>
        <w:t>15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 xml:space="preserve">( </w:t>
      </w:r>
      <w:r w:rsidR="00C90693" w:rsidRPr="0095584E">
        <w:rPr>
          <w:rFonts w:asciiTheme="majorHAnsi" w:hAnsiTheme="majorHAnsi"/>
          <w:sz w:val="28"/>
          <w:szCs w:val="28"/>
          <w:lang w:val="en-US"/>
        </w:rPr>
        <w:t>t</w:t>
      </w:r>
      <w:r w:rsidR="00C90693"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 xml:space="preserve"> -0)  = </w:t>
      </w:r>
      <w:r w:rsidRPr="00FE21EE">
        <w:rPr>
          <w:rFonts w:asciiTheme="majorHAnsi" w:hAnsiTheme="majorHAnsi"/>
          <w:sz w:val="28"/>
          <w:szCs w:val="28"/>
          <w:lang w:val="en-US"/>
        </w:rPr>
        <w:t>15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C90693" w:rsidRPr="0095584E">
        <w:rPr>
          <w:rFonts w:asciiTheme="majorHAnsi" w:hAnsiTheme="majorHAnsi"/>
          <w:sz w:val="28"/>
          <w:szCs w:val="28"/>
          <w:lang w:val="en-US"/>
        </w:rPr>
        <w:t>t</w:t>
      </w:r>
      <w:r w:rsidR="00C90693"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="00C90693" w:rsidRPr="00C9069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  </w:t>
      </w:r>
      <w:r w:rsidRPr="00FE21EE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7866FF"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C90693" w:rsidRPr="00C90693">
        <w:rPr>
          <w:rFonts w:asciiTheme="majorHAnsi" w:hAnsiTheme="majorHAnsi"/>
          <w:sz w:val="28"/>
          <w:szCs w:val="28"/>
          <w:lang w:val="en-US"/>
        </w:rPr>
        <w:t>(7)</w:t>
      </w:r>
    </w:p>
    <w:p w:rsidR="00FE21EE" w:rsidRPr="00AC5EE0" w:rsidRDefault="00526A52" w:rsidP="0092505A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7925" editas="canvas" style="position:absolute;margin-left:1.3pt;margin-top:90.65pt;width:500.25pt;height:211.65pt;z-index:251651072" coordorigin="2154,12254" coordsize="7392,3126">
            <o:lock v:ext="edit" aspectratio="t"/>
            <v:shape id="_x0000_s17926" type="#_x0000_t75" style="position:absolute;left:2154;top:12254;width:7392;height:3126" o:preferrelative="f" stroked="t" strokecolor="black [3213]">
              <v:fill o:detectmouseclick="t"/>
              <v:path o:extrusionok="t" o:connecttype="none"/>
              <o:lock v:ext="edit" text="t"/>
            </v:shape>
            <v:rect id="_x0000_s17927" style="position:absolute;left:5726;top:13798;width:424;height:392" strokecolor="white [3212]">
              <v:textbox style="mso-next-textbox:#_x0000_s17927">
                <w:txbxContent>
                  <w:p w:rsidR="005659B5" w:rsidRPr="00CF0156" w:rsidRDefault="005659B5" w:rsidP="00CF0156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t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928" style="position:absolute;left:7751;top:12739;width:467;height:390" strokecolor="white [3212]">
              <v:textbox style="mso-next-textbox:#_x0000_s17928">
                <w:txbxContent>
                  <w:p w:rsidR="005659B5" w:rsidRPr="00F60D9E" w:rsidRDefault="005659B5" w:rsidP="00CF0156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29" style="position:absolute;left:4608;top:12381;width:311;height:391" strokecolor="white [3212]">
              <v:textbox style="mso-next-textbox:#_x0000_s17929">
                <w:txbxContent>
                  <w:p w:rsidR="005659B5" w:rsidRPr="009900E5" w:rsidRDefault="005659B5" w:rsidP="00CF0156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930" type="#_x0000_t32" style="position:absolute;left:4748;top:13491;width:2845;height:1" o:connectortype="straight" strokeweight=".25pt">
              <v:stroke dashstyle="1 1" endcap="round"/>
            </v:shape>
            <v:rect id="_x0000_s17931" style="position:absolute;left:5550;top:13388;width:1273;height:410" strokecolor="white [3212]">
              <v:textbox style="mso-next-textbox:#_x0000_s17931">
                <w:txbxContent>
                  <w:p w:rsidR="005659B5" w:rsidRPr="00FE3F80" w:rsidRDefault="005659B5" w:rsidP="00CF0156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932" style="position:absolute;left:6704;top:12381;width:481;height:468" strokecolor="white [3212]">
              <v:textbox style="mso-next-textbox:#_x0000_s17932">
                <w:txbxContent>
                  <w:p w:rsidR="005659B5" w:rsidRPr="009F5416" w:rsidRDefault="005659B5" w:rsidP="00CF0156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33" style="position:absolute;left:5383;top:12381;width:481;height:467" strokecolor="white [3212]">
              <v:textbox style="mso-next-textbox:#_x0000_s17933">
                <w:txbxContent>
                  <w:p w:rsidR="005659B5" w:rsidRPr="009F5416" w:rsidRDefault="005659B5" w:rsidP="00CF0156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oval id="_x0000_s17934" style="position:absolute;left:4542;top:12813;width:377;height:367"/>
            <v:oval id="_x0000_s17935" style="position:absolute;left:7374;top:12815;width:377;height:365" fillcolor="black [3213]"/>
            <v:rect id="_x0000_s17936" style="position:absolute;left:7374;top:12380;width:312;height:390" strokecolor="white [3212]">
              <v:textbox style="mso-next-textbox:#_x0000_s17936">
                <w:txbxContent>
                  <w:p w:rsidR="005659B5" w:rsidRPr="009900E5" w:rsidRDefault="005659B5" w:rsidP="00CF0156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937" type="#_x0000_t32" style="position:absolute;left:4656;top:12737;width:787;height:2" o:connectortype="straight">
              <v:stroke endarrow="block"/>
            </v:shape>
            <v:shape id="_x0000_s17938" type="#_x0000_t32" style="position:absolute;left:6823;top:12737;width:662;height:2;flip:x" o:connectortype="straight">
              <v:stroke endarrow="block"/>
            </v:shape>
            <v:rect id="_x0000_s17939" style="position:absolute;left:8670;top:12380;width:710;height:357" strokecolor="white [3212]">
              <v:textbox style="mso-next-textbox:#_x0000_s17939">
                <w:txbxContent>
                  <w:p w:rsidR="005659B5" w:rsidRDefault="005659B5" w:rsidP="00CF0156">
                    <w:r>
                      <w:t>σχ.31</w:t>
                    </w:r>
                  </w:p>
                </w:txbxContent>
              </v:textbox>
            </v:rect>
            <v:rect id="_x0000_s17940" style="position:absolute;left:2283;top:12734;width:231;height:1064" strokecolor="white [3212]"/>
            <v:rect id="_x0000_s17941" style="position:absolute;left:2514;top:13179;width:6866;height:120" fillcolor="#d8d8d8 [2732]"/>
            <v:rect id="_x0000_s17942" style="position:absolute;left:4047;top:12734;width:468;height:389" strokecolor="white [3212]">
              <v:textbox style="mso-next-textbox:#_x0000_s17942">
                <w:txbxContent>
                  <w:p w:rsidR="005659B5" w:rsidRPr="00F60D9E" w:rsidRDefault="005659B5" w:rsidP="00CF0156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943" style="position:absolute;left:2566;top:14505;width:6865;height:119" fillcolor="#d8d8d8 [2732]"/>
            <v:oval id="_x0000_s17944" style="position:absolute;left:5302;top:14130;width:375;height:369"/>
            <v:oval id="_x0000_s17945" style="position:absolute;left:6240;top:14130;width:376;height:366" fillcolor="black [3213]"/>
            <v:shape id="_x0000_s17946" type="#_x0000_t32" style="position:absolute;left:4656;top:14966;width:846;height:1" o:connectortype="straight" strokeweight=".25pt">
              <v:stroke dashstyle="1 1" endcap="round"/>
            </v:shape>
            <v:rect id="_x0000_s17947" style="position:absolute;left:4854;top:14789;width:448;height:411" strokecolor="white [3212]">
              <v:textbox style="mso-next-textbox:#_x0000_s17947">
                <w:txbxContent>
                  <w:p w:rsidR="005659B5" w:rsidRPr="00FE21EE" w:rsidRDefault="005659B5" w:rsidP="00CF0156">
                    <w:pPr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FE21EE">
                      <w:rPr>
                        <w:b/>
                        <w:sz w:val="20"/>
                        <w:szCs w:val="20"/>
                        <w:lang w:val="en-US"/>
                      </w:rPr>
                      <w:t>S</w:t>
                    </w:r>
                    <w:r w:rsidRPr="001B4FA8">
                      <w:rPr>
                        <w:sz w:val="20"/>
                        <w:szCs w:val="20"/>
                      </w:rPr>
                      <w:t>΄</w:t>
                    </w:r>
                    <w:r w:rsidRPr="00FE21EE">
                      <w:rPr>
                        <w:b/>
                        <w:sz w:val="20"/>
                        <w:szCs w:val="20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17948" type="#_x0000_t32" style="position:absolute;left:6457;top:14964;width:1229;height:1;flip:y" o:connectortype="straight" strokeweight=".25pt">
              <v:stroke dashstyle="1 1" endcap="round"/>
            </v:shape>
            <v:rect id="_x0000_s17949" style="position:absolute;left:6823;top:14789;width:662;height:411" strokecolor="white [3212]">
              <v:textbox style="mso-next-textbox:#_x0000_s17949">
                <w:txbxContent>
                  <w:p w:rsidR="005659B5" w:rsidRPr="00CF0156" w:rsidRDefault="005659B5" w:rsidP="00CF0156">
                    <w:pPr>
                      <w:rPr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 w:rsidRPr="00CF0156">
                      <w:rPr>
                        <w:sz w:val="20"/>
                        <w:szCs w:val="20"/>
                        <w:lang w:val="en-US"/>
                      </w:rPr>
                      <w:t>S</w:t>
                    </w:r>
                    <w:r w:rsidRPr="001B4FA8">
                      <w:rPr>
                        <w:b/>
                        <w:sz w:val="20"/>
                        <w:szCs w:val="20"/>
                      </w:rPr>
                      <w:t>΄</w:t>
                    </w:r>
                    <w:r w:rsidRPr="00CF0156">
                      <w:rPr>
                        <w:sz w:val="20"/>
                        <w:szCs w:val="20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17952" type="#_x0000_t32" style="position:absolute;left:5488;top:14505;width:1;height:462" o:connectortype="straight">
              <v:stroke dashstyle="1 1" endcap="round"/>
            </v:shape>
            <v:shape id="_x0000_s17953" type="#_x0000_t32" style="position:absolute;left:6457;top:14507;width:1;height:462" o:connectortype="straight">
              <v:stroke dashstyle="1 1" endcap="round"/>
            </v:shape>
            <v:shape id="_x0000_s17954" type="#_x0000_t32" style="position:absolute;left:5550;top:15130;width:907;height:1" o:connectortype="straight" strokeweight=".25pt">
              <v:stroke dashstyle="1 1" endcap="round"/>
            </v:shape>
            <v:rect id="_x0000_s17955" style="position:absolute;left:5726;top:14969;width:598;height:411" strokecolor="white [3212]">
              <v:textbox style="mso-next-textbox:#_x0000_s17955">
                <w:txbxContent>
                  <w:p w:rsidR="005659B5" w:rsidRPr="00CF0156" w:rsidRDefault="005659B5" w:rsidP="00CF0156">
                    <w:pPr>
                      <w:rPr>
                        <w:b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</w:t>
                    </w:r>
                    <w:r w:rsidRPr="00CF0156">
                      <w:rPr>
                        <w:b/>
                        <w:sz w:val="20"/>
                        <w:szCs w:val="20"/>
                        <w:lang w:val="en-US"/>
                      </w:rPr>
                      <w:t>d</w:t>
                    </w:r>
                    <w:r>
                      <w:rPr>
                        <w:b/>
                        <w:sz w:val="20"/>
                        <w:szCs w:val="20"/>
                      </w:rPr>
                      <w:t>΄</w:t>
                    </w:r>
                    <w:r w:rsidRPr="00CF0156">
                      <w:rPr>
                        <w:b/>
                        <w:sz w:val="20"/>
                        <w:szCs w:val="20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rect>
            <v:rect id="_x0000_s17956" style="position:absolute;left:2514;top:13920;width:1882;height:390" strokecolor="black [3213]" strokeweight=".25pt">
              <v:stroke dashstyle="1 1" endcap="round"/>
              <v:textbox style="mso-next-textbox:#_x0000_s17956">
                <w:txbxContent>
                  <w:p w:rsidR="005659B5" w:rsidRPr="00CF0156" w:rsidRDefault="005659B5" w:rsidP="00CF0156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t</w:t>
                    </w:r>
                    <w:r>
                      <w:rPr>
                        <w:b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b/>
                        <w:lang w:val="en-US"/>
                      </w:rPr>
                      <w:t>=</w:t>
                    </w:r>
                    <w:r w:rsidRPr="00CF0156">
                      <w:rPr>
                        <w:b/>
                        <w:lang w:val="en-US"/>
                      </w:rPr>
                      <w:t xml:space="preserve"> </w:t>
                    </w:r>
                    <w:r>
                      <w:rPr>
                        <w:b/>
                        <w:lang w:val="en-US"/>
                      </w:rPr>
                      <w:t>t</w:t>
                    </w:r>
                    <w:r w:rsidRPr="00CF0156">
                      <w:rPr>
                        <w:b/>
                        <w:vertAlign w:val="subscript"/>
                      </w:rPr>
                      <w:t>Σ</w:t>
                    </w:r>
                    <w:r>
                      <w:rPr>
                        <w:b/>
                        <w:vertAlign w:val="subscript"/>
                      </w:rPr>
                      <w:t xml:space="preserve"> </w:t>
                    </w:r>
                    <w:r>
                      <w:rPr>
                        <w:b/>
                      </w:rPr>
                      <w:t>– 8</w:t>
                    </w:r>
                    <w:r>
                      <w:rPr>
                        <w:b/>
                        <w:lang w:val="en-US"/>
                      </w:rPr>
                      <w:t>s= 4</w:t>
                    </w:r>
                    <w:r>
                      <w:rPr>
                        <w:b/>
                      </w:rPr>
                      <w:t>8</w:t>
                    </w:r>
                    <w:r>
                      <w:rPr>
                        <w:b/>
                        <w:lang w:val="en-US"/>
                      </w:rPr>
                      <w:t>-8=</w:t>
                    </w:r>
                    <w:r>
                      <w:rPr>
                        <w:b/>
                      </w:rPr>
                      <w:t>40</w:t>
                    </w:r>
                    <w:r>
                      <w:rPr>
                        <w:b/>
                        <w:lang w:val="en-US"/>
                      </w:rPr>
                      <w:t>s</w:t>
                    </w:r>
                  </w:p>
                </w:txbxContent>
              </v:textbox>
            </v:rect>
            <w10:wrap type="square"/>
          </v:group>
        </w:pict>
      </w:r>
      <w:r w:rsidR="00FE21EE" w:rsidRPr="00944E95">
        <w:rPr>
          <w:rFonts w:asciiTheme="majorHAnsi" w:hAnsiTheme="majorHAnsi"/>
          <w:sz w:val="28"/>
          <w:szCs w:val="28"/>
        </w:rPr>
        <w:t xml:space="preserve">               </w:t>
      </w:r>
      <w:r w:rsidR="00FE21EE" w:rsidRPr="00FE21EE">
        <w:rPr>
          <w:rFonts w:asciiTheme="majorHAnsi" w:hAnsiTheme="majorHAnsi"/>
          <w:sz w:val="28"/>
          <w:szCs w:val="28"/>
        </w:rPr>
        <w:t xml:space="preserve">1200=10 </w:t>
      </w:r>
      <w:r w:rsidR="00FE21EE" w:rsidRPr="00FE21EE">
        <w:rPr>
          <w:rFonts w:asciiTheme="majorHAnsi" w:hAnsiTheme="majorHAnsi"/>
          <w:sz w:val="28"/>
          <w:szCs w:val="28"/>
          <w:lang w:val="en-US"/>
        </w:rPr>
        <w:t>t</w:t>
      </w:r>
      <w:r w:rsidR="00FE21EE" w:rsidRPr="00FE21EE">
        <w:rPr>
          <w:rFonts w:asciiTheme="majorHAnsi" w:hAnsiTheme="majorHAnsi"/>
          <w:sz w:val="28"/>
          <w:szCs w:val="28"/>
          <w:vertAlign w:val="subscript"/>
        </w:rPr>
        <w:t xml:space="preserve">Σ  </w:t>
      </w:r>
      <w:r w:rsidR="00FE21EE" w:rsidRPr="00FE21EE">
        <w:rPr>
          <w:rFonts w:asciiTheme="majorHAnsi" w:hAnsiTheme="majorHAnsi"/>
          <w:sz w:val="28"/>
          <w:szCs w:val="28"/>
        </w:rPr>
        <w:t xml:space="preserve">+ 15 </w:t>
      </w:r>
      <w:r w:rsidR="00FE21EE" w:rsidRPr="0095584E">
        <w:rPr>
          <w:rFonts w:asciiTheme="majorHAnsi" w:hAnsiTheme="majorHAnsi"/>
          <w:sz w:val="28"/>
          <w:szCs w:val="28"/>
          <w:lang w:val="en-US"/>
        </w:rPr>
        <w:t>t</w:t>
      </w:r>
      <w:r w:rsidR="00FE21EE" w:rsidRPr="0095584E">
        <w:rPr>
          <w:rFonts w:asciiTheme="majorHAnsi" w:hAnsiTheme="majorHAnsi"/>
          <w:sz w:val="28"/>
          <w:szCs w:val="28"/>
          <w:vertAlign w:val="subscript"/>
        </w:rPr>
        <w:t>Σ</w:t>
      </w:r>
      <w:r w:rsidR="00FE21EE" w:rsidRPr="00FE21EE">
        <w:rPr>
          <w:rFonts w:asciiTheme="majorHAnsi" w:hAnsiTheme="majorHAnsi"/>
          <w:sz w:val="28"/>
          <w:szCs w:val="28"/>
          <w:vertAlign w:val="subscript"/>
        </w:rPr>
        <w:t xml:space="preserve">     </w:t>
      </w:r>
      <w:r w:rsidR="00FE21EE"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8" type="#_x0000_t75" style="width:17.25pt;height:12pt" o:ole="">
            <v:imagedata r:id="rId122" o:title=""/>
          </v:shape>
          <o:OLEObject Type="Embed" ProgID="Equation.DSMT4" ShapeID="_x0000_i1258" DrawAspect="Content" ObjectID="_1691743977" r:id="rId445"/>
        </w:object>
      </w:r>
      <w:r w:rsidR="00FE21EE" w:rsidRPr="00FE21EE">
        <w:rPr>
          <w:rFonts w:asciiTheme="majorHAnsi" w:hAnsiTheme="majorHAnsi"/>
          <w:sz w:val="28"/>
          <w:szCs w:val="28"/>
          <w:vertAlign w:val="subscript"/>
        </w:rPr>
        <w:t xml:space="preserve">    </w:t>
      </w:r>
      <w:r w:rsidR="00FE21EE" w:rsidRPr="00FE21EE">
        <w:rPr>
          <w:rFonts w:asciiTheme="majorHAnsi" w:hAnsiTheme="majorHAnsi"/>
          <w:sz w:val="28"/>
          <w:szCs w:val="28"/>
        </w:rPr>
        <w:t xml:space="preserve">1200=25 </w:t>
      </w:r>
      <w:r w:rsidR="00FE21EE" w:rsidRPr="00FE21EE">
        <w:rPr>
          <w:rFonts w:asciiTheme="majorHAnsi" w:hAnsiTheme="majorHAnsi"/>
          <w:sz w:val="28"/>
          <w:szCs w:val="28"/>
          <w:lang w:val="en-US"/>
        </w:rPr>
        <w:t>t</w:t>
      </w:r>
      <w:r w:rsidR="00FE21EE" w:rsidRPr="00FE21EE">
        <w:rPr>
          <w:rFonts w:asciiTheme="majorHAnsi" w:hAnsiTheme="majorHAnsi"/>
          <w:sz w:val="28"/>
          <w:szCs w:val="28"/>
          <w:vertAlign w:val="subscript"/>
        </w:rPr>
        <w:t xml:space="preserve">Σ  </w:t>
      </w:r>
      <w:r w:rsidR="00FE21EE" w:rsidRPr="00FE21EE">
        <w:rPr>
          <w:rFonts w:asciiTheme="majorHAnsi" w:hAnsiTheme="majorHAnsi"/>
          <w:sz w:val="28"/>
          <w:szCs w:val="28"/>
        </w:rPr>
        <w:t xml:space="preserve">  </w:t>
      </w:r>
      <w:r w:rsidR="00FE21EE"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59" type="#_x0000_t75" style="width:17.25pt;height:12pt" o:ole="">
            <v:imagedata r:id="rId122" o:title=""/>
          </v:shape>
          <o:OLEObject Type="Embed" ProgID="Equation.DSMT4" ShapeID="_x0000_i1259" DrawAspect="Content" ObjectID="_1691743978" r:id="rId446"/>
        </w:object>
      </w:r>
      <w:r w:rsidR="00FE21EE">
        <w:rPr>
          <w:rFonts w:asciiTheme="majorHAnsi" w:hAnsiTheme="majorHAnsi"/>
          <w:sz w:val="28"/>
          <w:szCs w:val="28"/>
        </w:rPr>
        <w:t xml:space="preserve"> </w:t>
      </w:r>
      <w:r w:rsidR="00FE21EE" w:rsidRPr="00FE21EE">
        <w:rPr>
          <w:rFonts w:asciiTheme="majorHAnsi" w:hAnsiTheme="majorHAnsi"/>
          <w:b/>
          <w:sz w:val="28"/>
          <w:szCs w:val="28"/>
          <w:lang w:val="en-US"/>
        </w:rPr>
        <w:t>t</w:t>
      </w:r>
      <w:r w:rsidR="00FE21EE" w:rsidRPr="00FE21EE">
        <w:rPr>
          <w:rFonts w:asciiTheme="majorHAnsi" w:hAnsiTheme="majorHAnsi"/>
          <w:b/>
          <w:sz w:val="28"/>
          <w:szCs w:val="28"/>
          <w:vertAlign w:val="subscript"/>
        </w:rPr>
        <w:t xml:space="preserve">Σ  </w:t>
      </w:r>
      <w:r w:rsidR="00FE21EE" w:rsidRPr="00FE21EE">
        <w:rPr>
          <w:rFonts w:asciiTheme="majorHAnsi" w:hAnsiTheme="majorHAnsi"/>
          <w:b/>
          <w:sz w:val="28"/>
          <w:szCs w:val="28"/>
        </w:rPr>
        <w:t>=4</w:t>
      </w:r>
      <w:r w:rsidR="00596B7D">
        <w:rPr>
          <w:rFonts w:asciiTheme="majorHAnsi" w:hAnsiTheme="majorHAnsi"/>
          <w:b/>
          <w:sz w:val="28"/>
          <w:szCs w:val="28"/>
        </w:rPr>
        <w:t>8</w:t>
      </w:r>
      <w:r w:rsidR="00FE21EE" w:rsidRPr="00FE21EE">
        <w:rPr>
          <w:rFonts w:asciiTheme="majorHAnsi" w:hAnsiTheme="majorHAnsi"/>
          <w:b/>
          <w:sz w:val="28"/>
          <w:szCs w:val="28"/>
          <w:lang w:val="en-US"/>
        </w:rPr>
        <w:t>s</w:t>
      </w:r>
      <w:r w:rsidR="007866FF" w:rsidRPr="00201A61">
        <w:rPr>
          <w:rFonts w:asciiTheme="majorHAnsi" w:hAnsiTheme="majorHAnsi"/>
          <w:b/>
          <w:sz w:val="28"/>
          <w:szCs w:val="28"/>
        </w:rPr>
        <w:t xml:space="preserve">   </w:t>
      </w:r>
      <w:r w:rsidR="007866FF" w:rsidRPr="00201A61">
        <w:rPr>
          <w:rFonts w:asciiTheme="majorHAnsi" w:hAnsiTheme="majorHAnsi"/>
          <w:sz w:val="28"/>
          <w:szCs w:val="28"/>
        </w:rPr>
        <w:t>(8)</w:t>
      </w:r>
    </w:p>
    <w:p w:rsidR="0095584E" w:rsidRPr="00FE21EE" w:rsidRDefault="0095584E" w:rsidP="00F60D9E">
      <w:pPr>
        <w:rPr>
          <w:rFonts w:asciiTheme="majorHAnsi" w:hAnsiTheme="majorHAnsi"/>
          <w:b/>
          <w:sz w:val="28"/>
          <w:szCs w:val="28"/>
        </w:rPr>
      </w:pPr>
    </w:p>
    <w:p w:rsidR="00FE21EE" w:rsidRPr="00CF0156" w:rsidRDefault="00FE21EE" w:rsidP="00FE21E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β.</w:t>
      </w:r>
      <w:r w:rsidRPr="00FE21EE">
        <w:rPr>
          <w:rFonts w:asciiTheme="majorHAnsi" w:hAnsiTheme="majorHAnsi"/>
          <w:b/>
          <w:sz w:val="28"/>
          <w:szCs w:val="28"/>
        </w:rPr>
        <w:t xml:space="preserve"> </w:t>
      </w:r>
      <w:r w:rsidRPr="00ED06B1">
        <w:rPr>
          <w:rFonts w:asciiTheme="majorHAnsi" w:hAnsiTheme="majorHAnsi"/>
          <w:sz w:val="28"/>
          <w:szCs w:val="28"/>
        </w:rPr>
        <w:t xml:space="preserve">Έστω ότι τα δύο υλικά σημεία </w:t>
      </w:r>
      <w:r w:rsidR="00CF0156">
        <w:rPr>
          <w:rFonts w:asciiTheme="majorHAnsi" w:hAnsiTheme="majorHAnsi"/>
          <w:sz w:val="28"/>
          <w:szCs w:val="28"/>
        </w:rPr>
        <w:t xml:space="preserve">απέχουν απόσταση  </w:t>
      </w:r>
      <w:r w:rsidR="00CF0156" w:rsidRPr="00CF0156">
        <w:rPr>
          <w:b/>
          <w:sz w:val="28"/>
          <w:szCs w:val="28"/>
          <w:lang w:val="en-US"/>
        </w:rPr>
        <w:t>d</w:t>
      </w:r>
      <w:r w:rsidR="00CF0156" w:rsidRPr="00CF0156">
        <w:rPr>
          <w:b/>
          <w:sz w:val="28"/>
          <w:szCs w:val="28"/>
        </w:rPr>
        <w:t>΄</w:t>
      </w:r>
      <w:r w:rsidR="00CF0156" w:rsidRPr="00CF0156">
        <w:rPr>
          <w:b/>
          <w:sz w:val="28"/>
          <w:szCs w:val="28"/>
          <w:vertAlign w:val="subscript"/>
          <w:lang w:val="en-US"/>
        </w:rPr>
        <w:t>AB</w:t>
      </w:r>
      <w:r w:rsidR="00CF0156" w:rsidRPr="00ED06B1">
        <w:rPr>
          <w:rFonts w:asciiTheme="majorHAnsi" w:hAnsiTheme="majorHAnsi"/>
          <w:sz w:val="28"/>
          <w:szCs w:val="28"/>
        </w:rPr>
        <w:t xml:space="preserve"> </w:t>
      </w:r>
      <w:r w:rsidR="00AC5EE0">
        <w:rPr>
          <w:rFonts w:asciiTheme="majorHAnsi" w:hAnsiTheme="majorHAnsi"/>
          <w:sz w:val="28"/>
          <w:szCs w:val="28"/>
        </w:rPr>
        <w:t xml:space="preserve">,  </w:t>
      </w:r>
      <w:r w:rsidR="00CF0156" w:rsidRPr="00AC5EE0">
        <w:rPr>
          <w:rFonts w:asciiTheme="majorHAnsi" w:hAnsiTheme="majorHAnsi"/>
          <w:b/>
          <w:sz w:val="28"/>
          <w:szCs w:val="28"/>
        </w:rPr>
        <w:t>8</w:t>
      </w:r>
      <w:r w:rsidR="00CF0156" w:rsidRPr="00AC5EE0">
        <w:rPr>
          <w:rFonts w:asciiTheme="majorHAnsi" w:hAnsiTheme="majorHAnsi"/>
          <w:b/>
          <w:sz w:val="28"/>
          <w:szCs w:val="28"/>
          <w:lang w:val="en-US"/>
        </w:rPr>
        <w:t>s</w:t>
      </w:r>
      <w:r w:rsidR="00CF0156" w:rsidRPr="00CF0156">
        <w:rPr>
          <w:rFonts w:asciiTheme="majorHAnsi" w:hAnsiTheme="majorHAnsi"/>
          <w:sz w:val="28"/>
          <w:szCs w:val="28"/>
        </w:rPr>
        <w:t xml:space="preserve"> </w:t>
      </w:r>
      <w:r w:rsidR="00CF0156">
        <w:rPr>
          <w:rFonts w:asciiTheme="majorHAnsi" w:hAnsiTheme="majorHAnsi"/>
          <w:sz w:val="28"/>
          <w:szCs w:val="28"/>
        </w:rPr>
        <w:t>πριν την συνάντη-σή τους.Με βάση το σχήμα προκύπτει:</w:t>
      </w:r>
    </w:p>
    <w:p w:rsidR="001B4FA8" w:rsidRPr="00AC5EE0" w:rsidRDefault="00AC5EE0" w:rsidP="001B4FA8">
      <w:pPr>
        <w:rPr>
          <w:b/>
          <w:sz w:val="20"/>
          <w:szCs w:val="20"/>
          <w:lang w:val="en-US"/>
        </w:rPr>
      </w:pPr>
      <w:r>
        <w:rPr>
          <w:rFonts w:asciiTheme="majorHAnsi" w:hAnsiTheme="majorHAnsi"/>
          <w:sz w:val="28"/>
          <w:szCs w:val="28"/>
        </w:rPr>
        <w:t xml:space="preserve">                                                            </w:t>
      </w:r>
      <w:r w:rsidR="001B4FA8" w:rsidRPr="00AC5EE0">
        <w:rPr>
          <w:rFonts w:asciiTheme="majorHAnsi" w:hAnsiTheme="majorHAnsi"/>
          <w:b/>
          <w:sz w:val="28"/>
          <w:szCs w:val="28"/>
          <w:lang w:val="en-US"/>
        </w:rPr>
        <w:t>1200=</w:t>
      </w:r>
      <w:r w:rsidR="001B4FA8" w:rsidRPr="00AC5EE0">
        <w:rPr>
          <w:b/>
          <w:sz w:val="24"/>
          <w:szCs w:val="24"/>
          <w:lang w:val="en-US"/>
        </w:rPr>
        <w:t xml:space="preserve"> </w:t>
      </w:r>
      <w:r w:rsidR="001B4FA8" w:rsidRPr="00AC5EE0">
        <w:rPr>
          <w:b/>
          <w:sz w:val="28"/>
          <w:szCs w:val="28"/>
          <w:lang w:val="en-US"/>
        </w:rPr>
        <w:t>S</w:t>
      </w:r>
      <w:r w:rsidR="001B4FA8" w:rsidRPr="00AC5EE0">
        <w:rPr>
          <w:b/>
          <w:sz w:val="28"/>
          <w:szCs w:val="28"/>
        </w:rPr>
        <w:t>΄</w:t>
      </w:r>
      <w:r w:rsidR="001B4FA8" w:rsidRPr="00AC5EE0">
        <w:rPr>
          <w:b/>
          <w:sz w:val="28"/>
          <w:szCs w:val="28"/>
          <w:vertAlign w:val="subscript"/>
          <w:lang w:val="en-US"/>
        </w:rPr>
        <w:t xml:space="preserve">1 </w:t>
      </w:r>
      <w:r w:rsidR="001B4FA8" w:rsidRPr="00AC5EE0">
        <w:rPr>
          <w:b/>
          <w:sz w:val="28"/>
          <w:szCs w:val="28"/>
          <w:lang w:val="en-US"/>
        </w:rPr>
        <w:t>+ S</w:t>
      </w:r>
      <w:r w:rsidR="001B4FA8" w:rsidRPr="00AC5EE0">
        <w:rPr>
          <w:b/>
          <w:sz w:val="28"/>
          <w:szCs w:val="28"/>
        </w:rPr>
        <w:t>΄</w:t>
      </w:r>
      <w:r w:rsidR="001B4FA8" w:rsidRPr="00AC5EE0">
        <w:rPr>
          <w:b/>
          <w:sz w:val="28"/>
          <w:szCs w:val="28"/>
          <w:vertAlign w:val="subscript"/>
          <w:lang w:val="en-US"/>
        </w:rPr>
        <w:t>2</w:t>
      </w:r>
      <w:r w:rsidR="001B4FA8" w:rsidRPr="00AC5EE0">
        <w:rPr>
          <w:b/>
          <w:sz w:val="28"/>
          <w:szCs w:val="28"/>
          <w:lang w:val="en-US"/>
        </w:rPr>
        <w:t>+ d</w:t>
      </w:r>
      <w:r w:rsidR="001B4FA8" w:rsidRPr="00AC5EE0">
        <w:rPr>
          <w:b/>
          <w:sz w:val="28"/>
          <w:szCs w:val="28"/>
        </w:rPr>
        <w:t>΄</w:t>
      </w:r>
      <w:r w:rsidR="001B4FA8" w:rsidRPr="00AC5EE0">
        <w:rPr>
          <w:b/>
          <w:sz w:val="28"/>
          <w:szCs w:val="28"/>
          <w:vertAlign w:val="subscript"/>
          <w:lang w:val="en-US"/>
        </w:rPr>
        <w:t>AB</w:t>
      </w:r>
    </w:p>
    <w:p w:rsidR="001B4FA8" w:rsidRPr="00C90693" w:rsidRDefault="001B4FA8" w:rsidP="001B4FA8">
      <w:pPr>
        <w:rPr>
          <w:rFonts w:asciiTheme="majorHAnsi" w:hAnsiTheme="majorHAnsi"/>
          <w:sz w:val="28"/>
          <w:szCs w:val="28"/>
          <w:lang w:val="en-US"/>
        </w:rPr>
      </w:pPr>
      <w:r w:rsidRPr="00C90693">
        <w:rPr>
          <w:rFonts w:asciiTheme="majorHAnsi" w:hAnsiTheme="majorHAnsi"/>
          <w:sz w:val="28"/>
          <w:szCs w:val="28"/>
          <w:lang w:val="en-US"/>
        </w:rPr>
        <w:t xml:space="preserve">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>
        <w:rPr>
          <w:rFonts w:asciiTheme="majorHAnsi" w:hAnsiTheme="majorHAnsi"/>
          <w:sz w:val="28"/>
          <w:szCs w:val="28"/>
        </w:rPr>
        <w:t>υ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0" type="#_x0000_t75" style="width:17.25pt;height:12pt" o:ole="">
            <v:imagedata r:id="rId122" o:title=""/>
          </v:shape>
          <o:OLEObject Type="Embed" ProgID="Equation.DSMT4" ShapeID="_x0000_i1260" DrawAspect="Content" ObjectID="_1691743979" r:id="rId447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FE21EE"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>=10</w:t>
      </w:r>
      <w:r w:rsidRPr="001B4FA8">
        <w:rPr>
          <w:rFonts w:asciiTheme="majorHAnsi" w:hAnsiTheme="majorHAnsi"/>
          <w:sz w:val="28"/>
          <w:szCs w:val="28"/>
          <w:lang w:val="en-US"/>
        </w:rPr>
        <w:t>.</w:t>
      </w:r>
      <w:r w:rsidR="00596B7D" w:rsidRPr="00596B7D">
        <w:rPr>
          <w:rFonts w:asciiTheme="majorHAnsi" w:hAnsiTheme="majorHAnsi"/>
          <w:sz w:val="28"/>
          <w:szCs w:val="28"/>
          <w:lang w:val="en-US"/>
        </w:rPr>
        <w:t>40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1" type="#_x0000_t75" style="width:17.25pt;height:12pt" o:ole="">
            <v:imagedata r:id="rId122" o:title=""/>
          </v:shape>
          <o:OLEObject Type="Embed" ProgID="Equation.DSMT4" ShapeID="_x0000_i1261" DrawAspect="Content" ObjectID="_1691743980" r:id="rId448"/>
        </w:object>
      </w:r>
      <w:r w:rsidRPr="00C90693">
        <w:rPr>
          <w:rFonts w:asciiTheme="majorHAnsi" w:hAnsiTheme="majorHAnsi"/>
          <w:position w:val="-6"/>
          <w:sz w:val="28"/>
          <w:szCs w:val="28"/>
          <w:lang w:val="en-US"/>
        </w:rPr>
        <w:t xml:space="preserve"> 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1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= </w:t>
      </w:r>
      <w:r w:rsidR="00596B7D" w:rsidRPr="00596B7D">
        <w:rPr>
          <w:rFonts w:asciiTheme="majorHAnsi" w:hAnsiTheme="majorHAnsi"/>
          <w:sz w:val="28"/>
          <w:szCs w:val="28"/>
          <w:lang w:val="en-US"/>
        </w:rPr>
        <w:t>40</w:t>
      </w:r>
      <w:r w:rsidRPr="001B4FA8">
        <w:rPr>
          <w:rFonts w:asciiTheme="majorHAnsi" w:hAnsiTheme="majorHAnsi"/>
          <w:sz w:val="28"/>
          <w:szCs w:val="28"/>
          <w:lang w:val="en-US"/>
        </w:rPr>
        <w:t>0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  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="007955A2">
        <w:rPr>
          <w:rFonts w:asciiTheme="majorHAnsi" w:hAnsiTheme="majorHAnsi"/>
          <w:sz w:val="28"/>
          <w:szCs w:val="28"/>
          <w:lang w:val="en-US"/>
        </w:rPr>
        <w:t xml:space="preserve">              </w:t>
      </w:r>
      <w:r w:rsidR="007866FF"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C90693">
        <w:rPr>
          <w:rFonts w:asciiTheme="majorHAnsi" w:hAnsiTheme="majorHAnsi"/>
          <w:sz w:val="28"/>
          <w:szCs w:val="28"/>
          <w:lang w:val="en-US"/>
        </w:rPr>
        <w:t>(</w:t>
      </w:r>
      <w:r w:rsidR="007866FF">
        <w:rPr>
          <w:rFonts w:asciiTheme="majorHAnsi" w:hAnsiTheme="majorHAnsi"/>
          <w:sz w:val="28"/>
          <w:szCs w:val="28"/>
          <w:lang w:val="en-US"/>
        </w:rPr>
        <w:t>9</w:t>
      </w:r>
      <w:r w:rsidRPr="00C90693">
        <w:rPr>
          <w:rFonts w:asciiTheme="majorHAnsi" w:hAnsiTheme="majorHAnsi"/>
          <w:sz w:val="28"/>
          <w:szCs w:val="28"/>
          <w:lang w:val="en-US"/>
        </w:rPr>
        <w:t>)</w:t>
      </w:r>
    </w:p>
    <w:p w:rsidR="001B4FA8" w:rsidRPr="00C90693" w:rsidRDefault="001B4FA8" w:rsidP="001B4FA8">
      <w:pPr>
        <w:rPr>
          <w:rFonts w:asciiTheme="majorHAnsi" w:hAnsiTheme="majorHAnsi"/>
          <w:sz w:val="28"/>
          <w:szCs w:val="28"/>
          <w:lang w:val="en-US"/>
        </w:rPr>
      </w:pPr>
      <w:r>
        <w:rPr>
          <w:rFonts w:asciiTheme="majorHAnsi" w:hAnsiTheme="majorHAnsi"/>
          <w:sz w:val="28"/>
          <w:szCs w:val="28"/>
          <w:lang w:val="en-US"/>
        </w:rPr>
        <w:t xml:space="preserve">            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</w:t>
      </w:r>
      <w:r w:rsidRPr="00FE21EE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 w:rsidRPr="00FE21EE">
        <w:rPr>
          <w:rFonts w:asciiTheme="majorHAnsi" w:hAnsiTheme="majorHAnsi"/>
          <w:position w:val="-14"/>
          <w:sz w:val="28"/>
          <w:szCs w:val="28"/>
          <w:lang w:val="en-US"/>
        </w:rPr>
        <w:object w:dxaOrig="420" w:dyaOrig="420">
          <v:shape id="_x0000_i1262" type="#_x0000_t75" style="width:21pt;height:21pt" o:ole="">
            <v:imagedata r:id="rId441" o:title=""/>
          </v:shape>
          <o:OLEObject Type="Embed" ProgID="Equation.DSMT4" ShapeID="_x0000_i1262" DrawAspect="Content" ObjectID="_1691743981" r:id="rId449"/>
        </w:objec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3" type="#_x0000_t75" style="width:17.25pt;height:12pt" o:ole="">
            <v:imagedata r:id="rId122" o:title=""/>
          </v:shape>
          <o:OLEObject Type="Embed" ProgID="Equation.DSMT4" ShapeID="_x0000_i1263" DrawAspect="Content" ObjectID="_1691743982" r:id="rId450"/>
        </w:objec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C90693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 w:rsidRPr="00FE21EE">
        <w:rPr>
          <w:rFonts w:asciiTheme="majorHAnsi" w:hAnsiTheme="majorHAnsi"/>
          <w:sz w:val="28"/>
          <w:szCs w:val="28"/>
          <w:lang w:val="en-US"/>
        </w:rPr>
        <w:t>15</w:t>
      </w:r>
      <w:r>
        <w:rPr>
          <w:rFonts w:asciiTheme="majorHAnsi" w:hAnsiTheme="majorHAnsi"/>
          <w:sz w:val="28"/>
          <w:szCs w:val="28"/>
          <w:lang w:val="en-US"/>
        </w:rPr>
        <w:t>.</w:t>
      </w:r>
      <w:r w:rsidR="00596B7D" w:rsidRPr="00596B7D">
        <w:rPr>
          <w:rFonts w:asciiTheme="majorHAnsi" w:hAnsiTheme="majorHAnsi"/>
          <w:sz w:val="28"/>
          <w:szCs w:val="28"/>
          <w:lang w:val="en-US"/>
        </w:rPr>
        <w:t>40</w:t>
      </w:r>
      <w:r w:rsidRPr="00FE21EE">
        <w:rPr>
          <w:rFonts w:asciiTheme="majorHAnsi" w:hAnsiTheme="majorHAnsi"/>
          <w:sz w:val="28"/>
          <w:szCs w:val="28"/>
          <w:lang w:val="en-US"/>
        </w:rPr>
        <w:t xml:space="preserve">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4" type="#_x0000_t75" style="width:17.25pt;height:12pt" o:ole="">
            <v:imagedata r:id="rId122" o:title=""/>
          </v:shape>
          <o:OLEObject Type="Embed" ProgID="Equation.DSMT4" ShapeID="_x0000_i1264" DrawAspect="Content" ObjectID="_1691743983" r:id="rId451"/>
        </w:object>
      </w:r>
      <w:r w:rsidRPr="00FE21EE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FE21EE"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Pr="00C90693">
        <w:rPr>
          <w:rFonts w:asciiTheme="majorHAnsi" w:hAnsiTheme="majorHAnsi"/>
          <w:sz w:val="28"/>
          <w:szCs w:val="28"/>
          <w:lang w:val="en-US"/>
        </w:rPr>
        <w:t>=</w:t>
      </w:r>
      <w:r w:rsidR="00596B7D" w:rsidRPr="00596B7D">
        <w:rPr>
          <w:rFonts w:asciiTheme="majorHAnsi" w:hAnsiTheme="majorHAnsi"/>
          <w:sz w:val="28"/>
          <w:szCs w:val="28"/>
          <w:lang w:val="en-US"/>
        </w:rPr>
        <w:t>600</w:t>
      </w:r>
      <w:r w:rsidR="007955A2">
        <w:rPr>
          <w:rFonts w:asciiTheme="majorHAnsi" w:hAnsiTheme="majorHAnsi"/>
          <w:sz w:val="28"/>
          <w:szCs w:val="28"/>
          <w:lang w:val="en-US"/>
        </w:rPr>
        <w:t>m</w:t>
      </w:r>
      <w:r w:rsidRPr="00C90693">
        <w:rPr>
          <w:rFonts w:asciiTheme="majorHAnsi" w:hAnsiTheme="majorHAnsi"/>
          <w:sz w:val="28"/>
          <w:szCs w:val="28"/>
          <w:lang w:val="en-US"/>
        </w:rPr>
        <w:t xml:space="preserve">  </w:t>
      </w:r>
      <w:r w:rsidR="007955A2">
        <w:rPr>
          <w:rFonts w:asciiTheme="majorHAnsi" w:hAnsiTheme="majorHAnsi"/>
          <w:sz w:val="28"/>
          <w:szCs w:val="28"/>
          <w:lang w:val="en-US"/>
        </w:rPr>
        <w:t xml:space="preserve">                 </w:t>
      </w:r>
      <w:r w:rsidRPr="00C90693">
        <w:rPr>
          <w:rFonts w:asciiTheme="majorHAnsi" w:hAnsiTheme="majorHAnsi"/>
          <w:sz w:val="28"/>
          <w:szCs w:val="28"/>
          <w:lang w:val="en-US"/>
        </w:rPr>
        <w:t>(</w:t>
      </w:r>
      <w:r w:rsidR="007866FF">
        <w:rPr>
          <w:rFonts w:asciiTheme="majorHAnsi" w:hAnsiTheme="majorHAnsi"/>
          <w:sz w:val="28"/>
          <w:szCs w:val="28"/>
          <w:lang w:val="en-US"/>
        </w:rPr>
        <w:t>10</w:t>
      </w:r>
      <w:r w:rsidRPr="00C90693">
        <w:rPr>
          <w:rFonts w:asciiTheme="majorHAnsi" w:hAnsiTheme="majorHAnsi"/>
          <w:sz w:val="28"/>
          <w:szCs w:val="28"/>
          <w:lang w:val="en-US"/>
        </w:rPr>
        <w:t>)</w:t>
      </w:r>
    </w:p>
    <w:p w:rsidR="007955A2" w:rsidRPr="005B6613" w:rsidRDefault="007955A2" w:rsidP="007955A2">
      <w:pPr>
        <w:rPr>
          <w:b/>
          <w:sz w:val="20"/>
          <w:szCs w:val="20"/>
          <w:lang w:val="en-US"/>
        </w:rPr>
      </w:pPr>
      <w:r w:rsidRPr="005B6613">
        <w:rPr>
          <w:rFonts w:asciiTheme="majorHAnsi" w:hAnsiTheme="majorHAnsi"/>
          <w:sz w:val="28"/>
          <w:szCs w:val="28"/>
          <w:lang w:val="en-US"/>
        </w:rPr>
        <w:t xml:space="preserve">               1200=</w:t>
      </w:r>
      <w:r w:rsidRPr="005B6613">
        <w:rPr>
          <w:sz w:val="24"/>
          <w:szCs w:val="24"/>
          <w:lang w:val="en-US"/>
        </w:rPr>
        <w:t xml:space="preserve"> </w:t>
      </w:r>
      <w:r w:rsidR="00596B7D" w:rsidRPr="005B6613">
        <w:rPr>
          <w:sz w:val="28"/>
          <w:szCs w:val="28"/>
          <w:lang w:val="en-US"/>
        </w:rPr>
        <w:t>400</w:t>
      </w:r>
      <w:r w:rsidRPr="005B6613">
        <w:rPr>
          <w:sz w:val="28"/>
          <w:szCs w:val="28"/>
          <w:vertAlign w:val="subscript"/>
          <w:lang w:val="en-US"/>
        </w:rPr>
        <w:t xml:space="preserve"> </w:t>
      </w:r>
      <w:r w:rsidRPr="005B6613">
        <w:rPr>
          <w:sz w:val="28"/>
          <w:szCs w:val="28"/>
          <w:lang w:val="en-US"/>
        </w:rPr>
        <w:t xml:space="preserve">+ </w:t>
      </w:r>
      <w:r w:rsidR="00596B7D" w:rsidRPr="005B6613">
        <w:rPr>
          <w:sz w:val="28"/>
          <w:szCs w:val="28"/>
          <w:lang w:val="en-US"/>
        </w:rPr>
        <w:t>600</w:t>
      </w:r>
      <w:r w:rsidRPr="005B6613">
        <w:rPr>
          <w:sz w:val="28"/>
          <w:szCs w:val="28"/>
          <w:lang w:val="en-US"/>
        </w:rPr>
        <w:t xml:space="preserve"> + </w:t>
      </w:r>
      <w:r w:rsidRPr="001B4FA8">
        <w:rPr>
          <w:sz w:val="28"/>
          <w:szCs w:val="28"/>
          <w:lang w:val="en-US"/>
        </w:rPr>
        <w:t>d</w:t>
      </w:r>
      <w:r w:rsidRPr="001B4FA8">
        <w:rPr>
          <w:sz w:val="28"/>
          <w:szCs w:val="28"/>
        </w:rPr>
        <w:t>΄</w:t>
      </w:r>
      <w:r w:rsidRPr="001B4FA8">
        <w:rPr>
          <w:sz w:val="28"/>
          <w:szCs w:val="28"/>
          <w:vertAlign w:val="subscript"/>
          <w:lang w:val="en-US"/>
        </w:rPr>
        <w:t>AB</w:t>
      </w:r>
      <w:r w:rsidRPr="005B6613">
        <w:rPr>
          <w:sz w:val="28"/>
          <w:szCs w:val="28"/>
          <w:lang w:val="en-US"/>
        </w:rPr>
        <w:t xml:space="preserve">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5" type="#_x0000_t75" style="width:17.25pt;height:12pt" o:ole="">
            <v:imagedata r:id="rId122" o:title=""/>
          </v:shape>
          <o:OLEObject Type="Embed" ProgID="Equation.DSMT4" ShapeID="_x0000_i1265" DrawAspect="Content" ObjectID="_1691743984" r:id="rId452"/>
        </w:object>
      </w:r>
      <w:r w:rsidRPr="005B6613">
        <w:rPr>
          <w:rFonts w:asciiTheme="majorHAnsi" w:hAnsiTheme="majorHAnsi"/>
          <w:sz w:val="28"/>
          <w:szCs w:val="28"/>
          <w:lang w:val="en-US"/>
        </w:rPr>
        <w:t>1200=</w:t>
      </w:r>
      <w:r w:rsidRPr="005B6613">
        <w:rPr>
          <w:sz w:val="24"/>
          <w:szCs w:val="24"/>
          <w:lang w:val="en-US"/>
        </w:rPr>
        <w:t xml:space="preserve"> </w:t>
      </w:r>
      <w:r w:rsidR="00596B7D" w:rsidRPr="005B6613">
        <w:rPr>
          <w:sz w:val="28"/>
          <w:szCs w:val="28"/>
          <w:lang w:val="en-US"/>
        </w:rPr>
        <w:t>1000</w:t>
      </w:r>
      <w:r w:rsidRPr="005B6613">
        <w:rPr>
          <w:sz w:val="28"/>
          <w:szCs w:val="28"/>
          <w:lang w:val="en-US"/>
        </w:rPr>
        <w:t xml:space="preserve"> + </w:t>
      </w:r>
      <w:r w:rsidRPr="001B4FA8">
        <w:rPr>
          <w:sz w:val="28"/>
          <w:szCs w:val="28"/>
          <w:lang w:val="en-US"/>
        </w:rPr>
        <w:t>d</w:t>
      </w:r>
      <w:r w:rsidRPr="001B4FA8">
        <w:rPr>
          <w:sz w:val="28"/>
          <w:szCs w:val="28"/>
        </w:rPr>
        <w:t>΄</w:t>
      </w:r>
      <w:r w:rsidRPr="001B4FA8">
        <w:rPr>
          <w:sz w:val="28"/>
          <w:szCs w:val="28"/>
          <w:vertAlign w:val="subscript"/>
          <w:lang w:val="en-US"/>
        </w:rPr>
        <w:t>AB</w:t>
      </w:r>
      <w:r w:rsidRPr="005B6613">
        <w:rPr>
          <w:sz w:val="28"/>
          <w:szCs w:val="28"/>
          <w:lang w:val="en-US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6" type="#_x0000_t75" style="width:17.25pt;height:12pt" o:ole="">
            <v:imagedata r:id="rId122" o:title=""/>
          </v:shape>
          <o:OLEObject Type="Embed" ProgID="Equation.DSMT4" ShapeID="_x0000_i1266" DrawAspect="Content" ObjectID="_1691743985" r:id="rId453"/>
        </w:object>
      </w:r>
      <w:r w:rsidRPr="005B6613">
        <w:rPr>
          <w:sz w:val="28"/>
          <w:szCs w:val="28"/>
          <w:lang w:val="en-US"/>
        </w:rPr>
        <w:t xml:space="preserve"> </w:t>
      </w:r>
      <w:r w:rsidRPr="007955A2">
        <w:rPr>
          <w:b/>
          <w:sz w:val="28"/>
          <w:szCs w:val="28"/>
          <w:lang w:val="en-US"/>
        </w:rPr>
        <w:t>d</w:t>
      </w:r>
      <w:r w:rsidRPr="007955A2">
        <w:rPr>
          <w:b/>
          <w:sz w:val="28"/>
          <w:szCs w:val="28"/>
        </w:rPr>
        <w:t>΄</w:t>
      </w:r>
      <w:r w:rsidRPr="007955A2">
        <w:rPr>
          <w:b/>
          <w:sz w:val="28"/>
          <w:szCs w:val="28"/>
          <w:vertAlign w:val="subscript"/>
          <w:lang w:val="en-US"/>
        </w:rPr>
        <w:t>AB</w:t>
      </w:r>
      <w:r w:rsidRPr="005B6613">
        <w:rPr>
          <w:b/>
          <w:sz w:val="28"/>
          <w:szCs w:val="28"/>
          <w:lang w:val="en-US"/>
        </w:rPr>
        <w:t xml:space="preserve">  =</w:t>
      </w:r>
      <w:r w:rsidR="00596B7D" w:rsidRPr="005B6613">
        <w:rPr>
          <w:b/>
          <w:sz w:val="28"/>
          <w:szCs w:val="28"/>
          <w:lang w:val="en-US"/>
        </w:rPr>
        <w:t>2</w:t>
      </w:r>
      <w:r w:rsidRPr="005B6613">
        <w:rPr>
          <w:b/>
          <w:sz w:val="28"/>
          <w:szCs w:val="28"/>
          <w:lang w:val="en-US"/>
        </w:rPr>
        <w:t>00</w:t>
      </w:r>
      <w:r w:rsidRPr="007955A2">
        <w:rPr>
          <w:b/>
          <w:sz w:val="28"/>
          <w:szCs w:val="28"/>
          <w:lang w:val="en-US"/>
        </w:rPr>
        <w:t>m</w:t>
      </w:r>
      <w:r w:rsidR="007866FF">
        <w:rPr>
          <w:b/>
          <w:sz w:val="28"/>
          <w:szCs w:val="28"/>
          <w:lang w:val="en-US"/>
        </w:rPr>
        <w:t xml:space="preserve">   </w:t>
      </w:r>
      <w:r w:rsidR="007866FF" w:rsidRPr="00C90693">
        <w:rPr>
          <w:rFonts w:asciiTheme="majorHAnsi" w:hAnsiTheme="majorHAnsi"/>
          <w:sz w:val="28"/>
          <w:szCs w:val="28"/>
          <w:lang w:val="en-US"/>
        </w:rPr>
        <w:t>(</w:t>
      </w:r>
      <w:r w:rsidR="007866FF">
        <w:rPr>
          <w:rFonts w:asciiTheme="majorHAnsi" w:hAnsiTheme="majorHAnsi"/>
          <w:sz w:val="28"/>
          <w:szCs w:val="28"/>
          <w:lang w:val="en-US"/>
        </w:rPr>
        <w:t>11</w:t>
      </w:r>
      <w:r w:rsidR="007866FF" w:rsidRPr="00C90693">
        <w:rPr>
          <w:rFonts w:asciiTheme="majorHAnsi" w:hAnsiTheme="majorHAnsi"/>
          <w:sz w:val="28"/>
          <w:szCs w:val="28"/>
          <w:lang w:val="en-US"/>
        </w:rPr>
        <w:t>)</w:t>
      </w:r>
    </w:p>
    <w:p w:rsidR="00AC5EE0" w:rsidRPr="0072128B" w:rsidRDefault="00AC5EE0" w:rsidP="007955A2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327A20" w:rsidRDefault="00526A52" w:rsidP="007955A2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17957" editas="canvas" style="position:absolute;margin-left:-9.2pt;margin-top:151.9pt;width:500.25pt;height:296.25pt;z-index:251652096" coordorigin="2154,12254" coordsize="7392,4375">
            <o:lock v:ext="edit" aspectratio="t"/>
            <v:shape id="_x0000_s17958" type="#_x0000_t75" style="position:absolute;left:2154;top:12254;width:7392;height:4375" o:preferrelative="f" stroked="t" strokecolor="black [3213]">
              <v:fill o:detectmouseclick="t"/>
              <v:path o:extrusionok="t" o:connecttype="none"/>
              <o:lock v:ext="edit" text="t"/>
            </v:shape>
            <v:rect id="_x0000_s17959" style="position:absolute;left:5726;top:13798;width:424;height:392" strokecolor="white [3212]">
              <v:textbox style="mso-next-textbox:#_x0000_s17959">
                <w:txbxContent>
                  <w:p w:rsidR="005659B5" w:rsidRPr="007955A2" w:rsidRDefault="005659B5" w:rsidP="00596B7D">
                    <w:pPr>
                      <w:rPr>
                        <w:b/>
                      </w:rPr>
                    </w:pPr>
                    <w:r>
                      <w:rPr>
                        <w:b/>
                        <w:lang w:val="en-US"/>
                      </w:rPr>
                      <w:t xml:space="preserve">  t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60" style="position:absolute;left:7751;top:12739;width:467;height:390" strokecolor="white [3212]">
              <v:textbox style="mso-next-textbox:#_x0000_s17960">
                <w:txbxContent>
                  <w:p w:rsidR="005659B5" w:rsidRPr="00F60D9E" w:rsidRDefault="005659B5" w:rsidP="00596B7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61" style="position:absolute;left:4608;top:12381;width:311;height:391" strokecolor="white [3212]">
              <v:textbox style="mso-next-textbox:#_x0000_s17961">
                <w:txbxContent>
                  <w:p w:rsidR="005659B5" w:rsidRPr="009900E5" w:rsidRDefault="005659B5" w:rsidP="00596B7D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962" type="#_x0000_t32" style="position:absolute;left:4748;top:13491;width:2845;height:1" o:connectortype="straight" strokeweight=".25pt">
              <v:stroke dashstyle="1 1" endcap="round"/>
            </v:shape>
            <v:rect id="_x0000_s17963" style="position:absolute;left:5550;top:13388;width:1273;height:410" strokecolor="white [3212]">
              <v:textbox style="mso-next-textbox:#_x0000_s17963">
                <w:txbxContent>
                  <w:p w:rsidR="005659B5" w:rsidRPr="00FE3F80" w:rsidRDefault="005659B5" w:rsidP="00596B7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1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964" style="position:absolute;left:6704;top:12381;width:481;height:468" strokecolor="white [3212]">
              <v:textbox style="mso-next-textbox:#_x0000_s17964">
                <w:txbxContent>
                  <w:p w:rsidR="005659B5" w:rsidRPr="009F5416" w:rsidRDefault="005659B5" w:rsidP="00596B7D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7965" style="position:absolute;left:5383;top:12381;width:481;height:467" strokecolor="white [3212]">
              <v:textbox style="mso-next-textbox:#_x0000_s17965">
                <w:txbxContent>
                  <w:p w:rsidR="005659B5" w:rsidRPr="009F5416" w:rsidRDefault="005659B5" w:rsidP="00596B7D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oval id="_x0000_s17966" style="position:absolute;left:4542;top:12813;width:377;height:367"/>
            <v:oval id="_x0000_s17967" style="position:absolute;left:7374;top:12815;width:377;height:365" fillcolor="black [3213]"/>
            <v:rect id="_x0000_s17968" style="position:absolute;left:7374;top:12380;width:312;height:390" strokecolor="white [3212]">
              <v:textbox style="mso-next-textbox:#_x0000_s17968">
                <w:txbxContent>
                  <w:p w:rsidR="005659B5" w:rsidRPr="009900E5" w:rsidRDefault="005659B5" w:rsidP="00596B7D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17969" type="#_x0000_t32" style="position:absolute;left:4656;top:12737;width:787;height:2" o:connectortype="straight">
              <v:stroke endarrow="block"/>
            </v:shape>
            <v:shape id="_x0000_s17970" type="#_x0000_t32" style="position:absolute;left:6823;top:12737;width:662;height:2;flip:x" o:connectortype="straight">
              <v:stroke endarrow="block"/>
            </v:shape>
            <v:rect id="_x0000_s17971" style="position:absolute;left:8670;top:12380;width:710;height:357" strokecolor="white [3212]">
              <v:textbox style="mso-next-textbox:#_x0000_s17971">
                <w:txbxContent>
                  <w:p w:rsidR="005659B5" w:rsidRDefault="005659B5" w:rsidP="00596B7D">
                    <w:r>
                      <w:t>σχ.31</w:t>
                    </w:r>
                  </w:p>
                </w:txbxContent>
              </v:textbox>
            </v:rect>
            <v:rect id="_x0000_s17972" style="position:absolute;left:2283;top:12734;width:231;height:1064" strokecolor="white [3212]"/>
            <v:rect id="_x0000_s17973" style="position:absolute;left:2514;top:13179;width:6866;height:120" fillcolor="#d8d8d8 [2732]"/>
            <v:rect id="_x0000_s17974" style="position:absolute;left:4047;top:12734;width:468;height:389" strokecolor="white [3212]">
              <v:textbox style="mso-next-textbox:#_x0000_s17974">
                <w:txbxContent>
                  <w:p w:rsidR="005659B5" w:rsidRPr="00F60D9E" w:rsidRDefault="005659B5" w:rsidP="00596B7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7975" style="position:absolute;left:2566;top:14505;width:6865;height:119" fillcolor="#d8d8d8 [2732]"/>
            <v:oval id="_x0000_s17976" style="position:absolute;left:8410;top:14127;width:374;height:369"/>
            <v:oval id="_x0000_s17977" style="position:absolute;left:3431;top:14127;width:375;height:366" fillcolor="black [3213]"/>
            <v:shape id="_x0000_s17978" type="#_x0000_t32" style="position:absolute;left:4748;top:14966;width:3859;height:1" o:connectortype="straight" strokeweight=".25pt">
              <v:stroke dashstyle="1 1" endcap="round"/>
            </v:shape>
            <v:rect id="_x0000_s17979" style="position:absolute;left:6374;top:14789;width:684;height:411" strokecolor="white [3212]">
              <v:textbox style="mso-next-textbox:#_x0000_s17979">
                <w:txbxContent>
                  <w:p w:rsidR="005659B5" w:rsidRPr="007955A2" w:rsidRDefault="005659B5" w:rsidP="00596B7D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7955A2">
                      <w:rPr>
                        <w:b/>
                        <w:sz w:val="28"/>
                        <w:szCs w:val="28"/>
                        <w:lang w:val="en-US"/>
                      </w:rPr>
                      <w:t>S</w:t>
                    </w:r>
                    <w:r w:rsidRPr="007955A2">
                      <w:rPr>
                        <w:sz w:val="28"/>
                        <w:szCs w:val="28"/>
                      </w:rPr>
                      <w:t>΄</w:t>
                    </w:r>
                    <w:r>
                      <w:rPr>
                        <w:sz w:val="28"/>
                        <w:szCs w:val="28"/>
                      </w:rPr>
                      <w:t>΄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rect>
            <v:shape id="_x0000_s17980" type="#_x0000_t32" style="position:absolute;left:3523;top:15518;width:4071;height:1" o:connectortype="straight" strokeweight=".25pt">
              <v:stroke dashstyle="1 1" endcap="round"/>
            </v:shape>
            <v:shape id="_x0000_s17982" type="#_x0000_t32" style="position:absolute;left:4747;top:13204;width:1;height:2315" o:connectortype="straight">
              <v:stroke dashstyle="1 1" endcap="round"/>
            </v:shape>
            <v:shape id="_x0000_s17983" type="#_x0000_t32" style="position:absolute;left:7593;top:13204;width:1;height:2315" o:connectortype="straight">
              <v:stroke dashstyle="1 1" endcap="round"/>
            </v:shape>
            <v:shape id="_x0000_s17984" type="#_x0000_t32" style="position:absolute;left:3523;top:15922;width:5084;height:1" o:connectortype="straight" strokeweight=".25pt">
              <v:stroke dashstyle="1 1" endcap="round"/>
            </v:shape>
            <v:rect id="_x0000_s17985" style="position:absolute;left:5785;top:15756;width:677;height:410" strokecolor="white [3212]">
              <v:textbox style="mso-next-textbox:#_x0000_s17985">
                <w:txbxContent>
                  <w:p w:rsidR="005659B5" w:rsidRPr="007955A2" w:rsidRDefault="005659B5" w:rsidP="00596B7D">
                    <w:pPr>
                      <w:rPr>
                        <w:b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</w:t>
                    </w:r>
                    <w:r w:rsidRPr="007955A2">
                      <w:rPr>
                        <w:b/>
                        <w:sz w:val="28"/>
                        <w:szCs w:val="28"/>
                        <w:lang w:val="en-US"/>
                      </w:rPr>
                      <w:t>d</w:t>
                    </w:r>
                    <w:r w:rsidRPr="007955A2">
                      <w:rPr>
                        <w:b/>
                        <w:sz w:val="28"/>
                        <w:szCs w:val="28"/>
                      </w:rPr>
                      <w:t>΄</w:t>
                    </w:r>
                    <w:r w:rsidRPr="007955A2"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AB</w:t>
                    </w:r>
                  </w:p>
                </w:txbxContent>
              </v:textbox>
            </v:rect>
            <v:rect id="_x0000_s17986" style="position:absolute;left:2220;top:12344;width:1883;height:390" strokecolor="black [3213]" strokeweight=".25pt">
              <v:stroke dashstyle="1 1" endcap="round"/>
              <v:textbox style="mso-next-textbox:#_x0000_s17986">
                <w:txbxContent>
                  <w:p w:rsidR="005659B5" w:rsidRPr="00CF0156" w:rsidRDefault="005659B5" w:rsidP="00596B7D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 xml:space="preserve">  t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  <w:r>
                      <w:rPr>
                        <w:b/>
                        <w:lang w:val="en-US"/>
                      </w:rPr>
                      <w:t>=</w:t>
                    </w:r>
                    <w:r w:rsidRPr="00CF0156">
                      <w:rPr>
                        <w:b/>
                        <w:lang w:val="en-US"/>
                      </w:rPr>
                      <w:t xml:space="preserve"> </w:t>
                    </w:r>
                    <w:r>
                      <w:rPr>
                        <w:b/>
                      </w:rPr>
                      <w:t>150</w:t>
                    </w:r>
                    <w:r>
                      <w:rPr>
                        <w:b/>
                        <w:lang w:val="en-US"/>
                      </w:rPr>
                      <w:t>s</w:t>
                    </w:r>
                  </w:p>
                </w:txbxContent>
              </v:textbox>
            </v:rect>
            <v:rect id="_x0000_s17981" style="position:absolute;left:5227;top:15258;width:818;height:412" strokecolor="white [3212]">
              <v:textbox style="mso-next-textbox:#_x0000_s17981">
                <w:txbxContent>
                  <w:p w:rsidR="005659B5" w:rsidRPr="007955A2" w:rsidRDefault="005659B5" w:rsidP="00596B7D">
                    <w:pPr>
                      <w:rPr>
                        <w:b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 w:rsidRPr="007955A2">
                      <w:rPr>
                        <w:b/>
                        <w:sz w:val="28"/>
                        <w:szCs w:val="28"/>
                        <w:lang w:val="en-US"/>
                      </w:rPr>
                      <w:t>S</w:t>
                    </w:r>
                    <w:r w:rsidRPr="007955A2">
                      <w:rPr>
                        <w:b/>
                        <w:sz w:val="28"/>
                        <w:szCs w:val="28"/>
                      </w:rPr>
                      <w:t>΄</w:t>
                    </w:r>
                    <w:r>
                      <w:rPr>
                        <w:b/>
                        <w:sz w:val="28"/>
                        <w:szCs w:val="28"/>
                      </w:rPr>
                      <w:t>΄</w:t>
                    </w:r>
                    <w:r w:rsidRPr="007955A2"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17987" type="#_x0000_t32" style="position:absolute;left:3523;top:15199;width:1161;height:1" o:connectortype="straight" strokeweight=".25pt">
              <v:stroke dashstyle="1 1" endcap="round"/>
            </v:shape>
            <v:rect id="_x0000_s17988" style="position:absolute;left:3642;top:14967;width:900;height:351" strokecolor="white [3212]">
              <v:textbox style="mso-next-textbox:#_x0000_s17988">
                <w:txbxContent>
                  <w:p w:rsidR="005659B5" w:rsidRPr="00596B7D" w:rsidRDefault="005659B5" w:rsidP="00596B7D">
                    <w:pPr>
                      <w:rPr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596B7D">
                      <w:rPr>
                        <w:b/>
                        <w:sz w:val="16"/>
                        <w:szCs w:val="16"/>
                        <w:lang w:val="en-US"/>
                      </w:rPr>
                      <w:t>S</w:t>
                    </w:r>
                    <w:r w:rsidRPr="00596B7D">
                      <w:rPr>
                        <w:b/>
                        <w:sz w:val="16"/>
                        <w:szCs w:val="16"/>
                      </w:rPr>
                      <w:t>΄΄</w:t>
                    </w:r>
                    <w:r w:rsidRPr="00596B7D">
                      <w:rPr>
                        <w:b/>
                        <w:sz w:val="16"/>
                        <w:szCs w:val="16"/>
                        <w:vertAlign w:val="subscript"/>
                        <w:lang w:val="en-US"/>
                      </w:rPr>
                      <w:t>2</w:t>
                    </w:r>
                    <w:r w:rsidRPr="00596B7D">
                      <w:rPr>
                        <w:sz w:val="16"/>
                        <w:szCs w:val="16"/>
                      </w:rPr>
                      <w:t xml:space="preserve"> - 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  <w:r w:rsidRPr="00596B7D">
                      <w:rPr>
                        <w:sz w:val="16"/>
                        <w:szCs w:val="16"/>
                      </w:rPr>
                      <w:t>20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0</w:t>
                    </w:r>
                    <w:r w:rsidRPr="00596B7D">
                      <w:rPr>
                        <w:sz w:val="20"/>
                        <w:szCs w:val="20"/>
                      </w:rPr>
                      <w:t xml:space="preserve"> 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17989" style="position:absolute;left:7686;top:15456;width:900;height:411" strokecolor="white [3212]">
              <v:textbox style="mso-next-textbox:#_x0000_s17989">
                <w:txbxContent>
                  <w:p w:rsidR="005659B5" w:rsidRPr="00596B7D" w:rsidRDefault="005659B5" w:rsidP="00596B7D">
                    <w:pPr>
                      <w:rPr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596B7D">
                      <w:rPr>
                        <w:b/>
                        <w:sz w:val="16"/>
                        <w:szCs w:val="16"/>
                        <w:lang w:val="en-US"/>
                      </w:rPr>
                      <w:t>S</w:t>
                    </w:r>
                    <w:r w:rsidRPr="00596B7D">
                      <w:rPr>
                        <w:b/>
                        <w:sz w:val="16"/>
                        <w:szCs w:val="16"/>
                      </w:rPr>
                      <w:t>΄΄</w:t>
                    </w:r>
                    <w:r>
                      <w:rPr>
                        <w:b/>
                        <w:sz w:val="16"/>
                        <w:szCs w:val="16"/>
                        <w:vertAlign w:val="subscript"/>
                      </w:rPr>
                      <w:t>1</w:t>
                    </w:r>
                    <w:r w:rsidRPr="00596B7D">
                      <w:rPr>
                        <w:sz w:val="16"/>
                        <w:szCs w:val="16"/>
                      </w:rPr>
                      <w:t xml:space="preserve">- 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  <w:r w:rsidRPr="00596B7D">
                      <w:rPr>
                        <w:sz w:val="16"/>
                        <w:szCs w:val="16"/>
                      </w:rPr>
                      <w:t>20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0</w:t>
                    </w:r>
                    <w:r w:rsidRPr="00596B7D">
                      <w:rPr>
                        <w:sz w:val="20"/>
                        <w:szCs w:val="20"/>
                      </w:rPr>
                      <w:t xml:space="preserve"> </w:t>
                    </w:r>
                    <w:r w:rsidRPr="00596B7D">
                      <w:rPr>
                        <w:sz w:val="16"/>
                        <w:szCs w:val="16"/>
                        <w:lang w:val="en-US"/>
                      </w:rPr>
                      <w:t>m</w:t>
                    </w:r>
                  </w:p>
                </w:txbxContent>
              </v:textbox>
            </v:rect>
            <v:shape id="_x0000_s17990" type="#_x0000_t32" style="position:absolute;left:7593;top:15756;width:1014;height:1" o:connectortype="straight" strokeweight=".25pt">
              <v:stroke dashstyle="1 1" endcap="round"/>
            </v:shape>
            <w10:wrap type="square"/>
          </v:group>
        </w:pict>
      </w:r>
      <w:r w:rsidR="00327A20">
        <w:rPr>
          <w:rFonts w:asciiTheme="majorHAnsi" w:hAnsiTheme="majorHAnsi"/>
          <w:b/>
          <w:sz w:val="28"/>
          <w:szCs w:val="28"/>
        </w:rPr>
        <w:t>γ</w:t>
      </w:r>
      <w:r w:rsidR="007955A2">
        <w:rPr>
          <w:rFonts w:asciiTheme="majorHAnsi" w:hAnsiTheme="majorHAnsi"/>
          <w:b/>
          <w:sz w:val="28"/>
          <w:szCs w:val="28"/>
        </w:rPr>
        <w:t>.</w:t>
      </w:r>
      <w:r w:rsidR="007955A2" w:rsidRPr="00FE21EE">
        <w:rPr>
          <w:rFonts w:asciiTheme="majorHAnsi" w:hAnsiTheme="majorHAnsi"/>
          <w:b/>
          <w:sz w:val="28"/>
          <w:szCs w:val="28"/>
        </w:rPr>
        <w:t xml:space="preserve"> </w:t>
      </w:r>
      <w:r w:rsidR="007955A2" w:rsidRPr="00ED06B1">
        <w:rPr>
          <w:rFonts w:asciiTheme="majorHAnsi" w:hAnsiTheme="majorHAnsi"/>
          <w:sz w:val="28"/>
          <w:szCs w:val="28"/>
        </w:rPr>
        <w:t xml:space="preserve">Έστω ότι τα δύο υλικά σημεία </w:t>
      </w:r>
      <w:r w:rsidR="007955A2">
        <w:rPr>
          <w:rFonts w:asciiTheme="majorHAnsi" w:hAnsiTheme="majorHAnsi"/>
          <w:sz w:val="28"/>
          <w:szCs w:val="28"/>
        </w:rPr>
        <w:t xml:space="preserve">απέχουν απόσταση  </w:t>
      </w:r>
      <w:r w:rsidR="007955A2" w:rsidRPr="00CF0156">
        <w:rPr>
          <w:b/>
          <w:sz w:val="28"/>
          <w:szCs w:val="28"/>
          <w:lang w:val="en-US"/>
        </w:rPr>
        <w:t>d</w:t>
      </w:r>
      <w:r w:rsidR="007955A2" w:rsidRPr="00CF0156">
        <w:rPr>
          <w:b/>
          <w:sz w:val="28"/>
          <w:szCs w:val="28"/>
        </w:rPr>
        <w:t>΄</w:t>
      </w:r>
      <w:r w:rsidR="007955A2">
        <w:rPr>
          <w:b/>
          <w:sz w:val="28"/>
          <w:szCs w:val="28"/>
        </w:rPr>
        <w:t>΄</w:t>
      </w:r>
      <w:r w:rsidR="007955A2" w:rsidRPr="00CF0156">
        <w:rPr>
          <w:b/>
          <w:sz w:val="28"/>
          <w:szCs w:val="28"/>
          <w:vertAlign w:val="subscript"/>
          <w:lang w:val="en-US"/>
        </w:rPr>
        <w:t>AB</w:t>
      </w:r>
      <w:r w:rsidR="007955A2">
        <w:rPr>
          <w:rFonts w:asciiTheme="majorHAnsi" w:hAnsiTheme="majorHAnsi"/>
          <w:sz w:val="28"/>
          <w:szCs w:val="28"/>
        </w:rPr>
        <w:t xml:space="preserve">   </w:t>
      </w:r>
      <w:r w:rsidR="00327A20">
        <w:rPr>
          <w:rFonts w:asciiTheme="majorHAnsi" w:hAnsiTheme="majorHAnsi"/>
          <w:sz w:val="28"/>
          <w:szCs w:val="28"/>
        </w:rPr>
        <w:t>12</w:t>
      </w:r>
      <w:r w:rsidR="007955A2">
        <w:rPr>
          <w:rFonts w:asciiTheme="majorHAnsi" w:hAnsiTheme="majorHAnsi"/>
          <w:sz w:val="28"/>
          <w:szCs w:val="28"/>
          <w:lang w:val="en-US"/>
        </w:rPr>
        <w:t>s</w:t>
      </w:r>
      <w:r w:rsidR="007955A2" w:rsidRPr="00CF0156">
        <w:rPr>
          <w:rFonts w:asciiTheme="majorHAnsi" w:hAnsiTheme="majorHAnsi"/>
          <w:sz w:val="28"/>
          <w:szCs w:val="28"/>
        </w:rPr>
        <w:t xml:space="preserve"> </w:t>
      </w:r>
      <w:r w:rsidR="007955A2">
        <w:rPr>
          <w:rFonts w:asciiTheme="majorHAnsi" w:hAnsiTheme="majorHAnsi"/>
          <w:sz w:val="28"/>
          <w:szCs w:val="28"/>
        </w:rPr>
        <w:t>μετά  την συνάντησή τους.</w:t>
      </w:r>
    </w:p>
    <w:p w:rsidR="00327A20" w:rsidRPr="005B6613" w:rsidRDefault="00327A20" w:rsidP="00327A20">
      <w:pPr>
        <w:rPr>
          <w:rFonts w:asciiTheme="majorHAnsi" w:hAnsiTheme="majorHAnsi"/>
          <w:sz w:val="28"/>
          <w:szCs w:val="28"/>
        </w:rPr>
      </w:pP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΄</w:t>
      </w:r>
      <w:r w:rsidRPr="005B6613">
        <w:rPr>
          <w:rFonts w:asciiTheme="majorHAnsi" w:hAnsiTheme="majorHAnsi"/>
          <w:sz w:val="28"/>
          <w:szCs w:val="28"/>
          <w:vertAlign w:val="subscript"/>
        </w:rPr>
        <w:t>1</w:t>
      </w:r>
      <w:r w:rsidRPr="005B6613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υ</w:t>
      </w:r>
      <w:r w:rsidRPr="005B6613">
        <w:rPr>
          <w:rFonts w:asciiTheme="majorHAnsi" w:hAnsiTheme="majorHAnsi"/>
          <w:sz w:val="28"/>
          <w:szCs w:val="28"/>
          <w:vertAlign w:val="subscript"/>
        </w:rPr>
        <w:t>1</w: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</w:rPr>
        <w:t>΄</w:t>
      </w:r>
      <w:r w:rsidRPr="005B6613">
        <w:rPr>
          <w:rFonts w:asciiTheme="majorHAnsi" w:hAnsiTheme="majorHAnsi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7" type="#_x0000_t75" style="width:17.25pt;height:12pt" o:ole="">
            <v:imagedata r:id="rId122" o:title=""/>
          </v:shape>
          <o:OLEObject Type="Embed" ProgID="Equation.DSMT4" ShapeID="_x0000_i1267" DrawAspect="Content" ObjectID="_1691743986" r:id="rId454"/>
        </w:object>
      </w:r>
      <w:r w:rsidRPr="005B6613">
        <w:rPr>
          <w:rFonts w:asciiTheme="majorHAnsi" w:hAnsiTheme="majorHAnsi"/>
          <w:sz w:val="28"/>
          <w:szCs w:val="28"/>
        </w:rPr>
        <w:t xml:space="preserve">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΄</w:t>
      </w:r>
      <w:r w:rsidRPr="005B6613">
        <w:rPr>
          <w:rFonts w:asciiTheme="majorHAnsi" w:hAnsiTheme="majorHAnsi"/>
          <w:sz w:val="28"/>
          <w:szCs w:val="28"/>
          <w:vertAlign w:val="subscript"/>
        </w:rPr>
        <w:t>1</w:t>
      </w:r>
      <w:r w:rsidRPr="005B6613">
        <w:rPr>
          <w:rFonts w:asciiTheme="majorHAnsi" w:hAnsiTheme="majorHAnsi"/>
          <w:sz w:val="28"/>
          <w:szCs w:val="28"/>
        </w:rPr>
        <w:t xml:space="preserve">=10.150 </w:t>
      </w:r>
      <w:r>
        <w:rPr>
          <w:rFonts w:asciiTheme="majorHAnsi" w:hAnsiTheme="majorHAnsi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68" type="#_x0000_t75" style="width:17.25pt;height:12pt" o:ole="">
            <v:imagedata r:id="rId122" o:title=""/>
          </v:shape>
          <o:OLEObject Type="Embed" ProgID="Equation.DSMT4" ShapeID="_x0000_i1268" DrawAspect="Content" ObjectID="_1691743987" r:id="rId455"/>
        </w:object>
      </w:r>
      <w:r w:rsidRPr="005B6613">
        <w:rPr>
          <w:rFonts w:asciiTheme="majorHAnsi" w:hAnsiTheme="majorHAnsi"/>
          <w:position w:val="-6"/>
          <w:sz w:val="28"/>
          <w:szCs w:val="28"/>
        </w:rPr>
        <w:t xml:space="preserve"> </w:t>
      </w:r>
      <w:r w:rsidRPr="005B6613">
        <w:rPr>
          <w:rFonts w:asciiTheme="majorHAnsi" w:hAnsiTheme="majorHAnsi"/>
          <w:sz w:val="28"/>
          <w:szCs w:val="28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5B6613">
        <w:rPr>
          <w:rFonts w:asciiTheme="majorHAnsi" w:hAnsiTheme="majorHAnsi"/>
          <w:sz w:val="28"/>
          <w:szCs w:val="28"/>
          <w:vertAlign w:val="subscript"/>
        </w:rPr>
        <w:t>1</w:t>
      </w:r>
      <w:r w:rsidRPr="005B6613">
        <w:rPr>
          <w:rFonts w:asciiTheme="majorHAnsi" w:hAnsiTheme="majorHAnsi"/>
          <w:sz w:val="28"/>
          <w:szCs w:val="28"/>
        </w:rPr>
        <w:t>= 1500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5B6613">
        <w:rPr>
          <w:rFonts w:asciiTheme="majorHAnsi" w:hAnsiTheme="majorHAnsi"/>
          <w:sz w:val="28"/>
          <w:szCs w:val="28"/>
          <w:vertAlign w:val="subscript"/>
        </w:rPr>
        <w:t xml:space="preserve">   </w:t>
      </w:r>
      <w:r w:rsidRPr="005B6613">
        <w:rPr>
          <w:rFonts w:asciiTheme="majorHAnsi" w:hAnsiTheme="majorHAnsi"/>
          <w:sz w:val="28"/>
          <w:szCs w:val="28"/>
        </w:rPr>
        <w:t xml:space="preserve">               </w:t>
      </w:r>
      <w:r w:rsidR="007866FF" w:rsidRPr="007866FF">
        <w:rPr>
          <w:rFonts w:asciiTheme="majorHAnsi" w:hAnsiTheme="majorHAnsi"/>
          <w:sz w:val="28"/>
          <w:szCs w:val="28"/>
        </w:rPr>
        <w:t xml:space="preserve">   </w:t>
      </w:r>
      <w:r w:rsidRPr="005B6613">
        <w:rPr>
          <w:rFonts w:asciiTheme="majorHAnsi" w:hAnsiTheme="majorHAnsi"/>
          <w:sz w:val="28"/>
          <w:szCs w:val="28"/>
        </w:rPr>
        <w:t xml:space="preserve"> (</w:t>
      </w:r>
      <w:r w:rsidR="007866FF" w:rsidRPr="007866FF">
        <w:rPr>
          <w:rFonts w:asciiTheme="majorHAnsi" w:hAnsiTheme="majorHAnsi"/>
          <w:sz w:val="28"/>
          <w:szCs w:val="28"/>
        </w:rPr>
        <w:t>12</w:t>
      </w:r>
      <w:r w:rsidRPr="005B6613">
        <w:rPr>
          <w:rFonts w:asciiTheme="majorHAnsi" w:hAnsiTheme="majorHAnsi"/>
          <w:sz w:val="28"/>
          <w:szCs w:val="28"/>
        </w:rPr>
        <w:t>)</w:t>
      </w:r>
    </w:p>
    <w:p w:rsidR="00327A20" w:rsidRPr="00573581" w:rsidRDefault="00327A20" w:rsidP="007955A2">
      <w:pPr>
        <w:rPr>
          <w:rFonts w:asciiTheme="majorHAnsi" w:hAnsiTheme="majorHAnsi"/>
          <w:sz w:val="28"/>
          <w:szCs w:val="28"/>
        </w:rPr>
      </w:pP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΄</w:t>
      </w:r>
      <w:r w:rsidRPr="005B6613">
        <w:rPr>
          <w:rFonts w:asciiTheme="majorHAnsi" w:hAnsiTheme="majorHAnsi"/>
          <w:sz w:val="28"/>
          <w:szCs w:val="28"/>
          <w:vertAlign w:val="subscript"/>
        </w:rPr>
        <w:t>2</w:t>
      </w:r>
      <w:r w:rsidRPr="005B6613">
        <w:rPr>
          <w:rFonts w:asciiTheme="majorHAnsi" w:hAnsiTheme="majorHAnsi"/>
          <w:sz w:val="28"/>
          <w:szCs w:val="28"/>
        </w:rPr>
        <w:t>=</w:t>
      </w:r>
      <w:r w:rsidRPr="00FE21EE">
        <w:rPr>
          <w:rFonts w:asciiTheme="majorHAnsi" w:hAnsiTheme="majorHAnsi"/>
          <w:position w:val="-14"/>
          <w:sz w:val="28"/>
          <w:szCs w:val="28"/>
          <w:lang w:val="en-US"/>
        </w:rPr>
        <w:object w:dxaOrig="420" w:dyaOrig="420">
          <v:shape id="_x0000_i1269" type="#_x0000_t75" style="width:21pt;height:21pt" o:ole="">
            <v:imagedata r:id="rId441" o:title=""/>
          </v:shape>
          <o:OLEObject Type="Embed" ProgID="Equation.DSMT4" ShapeID="_x0000_i1269" DrawAspect="Content" ObjectID="_1691743988" r:id="rId456"/>
        </w:object>
      </w:r>
      <w:r w:rsidRPr="0095584E">
        <w:rPr>
          <w:rFonts w:asciiTheme="majorHAnsi" w:hAnsiTheme="majorHAnsi"/>
          <w:sz w:val="28"/>
          <w:szCs w:val="28"/>
        </w:rPr>
        <w:t>Δ</w:t>
      </w:r>
      <w:r w:rsidRPr="0095584E">
        <w:rPr>
          <w:rFonts w:asciiTheme="majorHAnsi" w:hAnsiTheme="majorHAnsi"/>
          <w:sz w:val="28"/>
          <w:szCs w:val="28"/>
          <w:lang w:val="en-US"/>
        </w:rPr>
        <w:t>t</w:t>
      </w:r>
      <w:r w:rsidRPr="005B6613">
        <w:rPr>
          <w:rFonts w:asciiTheme="majorHAnsi" w:hAnsiTheme="majorHAnsi"/>
          <w:sz w:val="28"/>
          <w:szCs w:val="28"/>
        </w:rPr>
        <w:t xml:space="preserve">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70" type="#_x0000_t75" style="width:17.25pt;height:12pt" o:ole="">
            <v:imagedata r:id="rId122" o:title=""/>
          </v:shape>
          <o:OLEObject Type="Embed" ProgID="Equation.DSMT4" ShapeID="_x0000_i1270" DrawAspect="Content" ObjectID="_1691743989" r:id="rId457"/>
        </w:object>
      </w:r>
      <w:r w:rsidRPr="005B6613">
        <w:rPr>
          <w:rFonts w:asciiTheme="majorHAnsi" w:hAnsiTheme="majorHAnsi"/>
          <w:sz w:val="28"/>
          <w:szCs w:val="28"/>
        </w:rPr>
        <w:t xml:space="preserve">   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>
        <w:rPr>
          <w:rFonts w:asciiTheme="majorHAnsi" w:hAnsiTheme="majorHAnsi"/>
          <w:sz w:val="28"/>
          <w:szCs w:val="28"/>
        </w:rPr>
        <w:t>΄΄</w:t>
      </w:r>
      <w:r w:rsidRPr="005B6613">
        <w:rPr>
          <w:rFonts w:asciiTheme="majorHAnsi" w:hAnsiTheme="majorHAnsi"/>
          <w:sz w:val="28"/>
          <w:szCs w:val="28"/>
          <w:vertAlign w:val="subscript"/>
        </w:rPr>
        <w:t>2</w:t>
      </w:r>
      <w:r w:rsidRPr="005B6613">
        <w:rPr>
          <w:rFonts w:asciiTheme="majorHAnsi" w:hAnsiTheme="majorHAnsi"/>
          <w:sz w:val="28"/>
          <w:szCs w:val="28"/>
        </w:rPr>
        <w:t xml:space="preserve">=15.150 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71" type="#_x0000_t75" style="width:17.25pt;height:12pt" o:ole="">
            <v:imagedata r:id="rId122" o:title=""/>
          </v:shape>
          <o:OLEObject Type="Embed" ProgID="Equation.DSMT4" ShapeID="_x0000_i1271" DrawAspect="Content" ObjectID="_1691743990" r:id="rId458"/>
        </w:object>
      </w:r>
      <w:r w:rsidRPr="005B6613">
        <w:rPr>
          <w:rFonts w:asciiTheme="majorHAnsi" w:hAnsiTheme="majorHAnsi"/>
          <w:sz w:val="28"/>
          <w:szCs w:val="28"/>
        </w:rPr>
        <w:t xml:space="preserve"> </w:t>
      </w:r>
      <w:r w:rsidRPr="0095584E">
        <w:rPr>
          <w:rFonts w:asciiTheme="majorHAnsi" w:hAnsiTheme="majorHAnsi"/>
          <w:sz w:val="28"/>
          <w:szCs w:val="28"/>
          <w:lang w:val="en-US"/>
        </w:rPr>
        <w:t>S</w:t>
      </w:r>
      <w:r w:rsidRPr="005B6613">
        <w:rPr>
          <w:rFonts w:asciiTheme="majorHAnsi" w:hAnsiTheme="majorHAnsi"/>
          <w:sz w:val="28"/>
          <w:szCs w:val="28"/>
          <w:vertAlign w:val="subscript"/>
        </w:rPr>
        <w:t>2</w:t>
      </w:r>
      <w:r w:rsidRPr="005B6613">
        <w:rPr>
          <w:rFonts w:asciiTheme="majorHAnsi" w:hAnsiTheme="majorHAnsi"/>
          <w:sz w:val="28"/>
          <w:szCs w:val="28"/>
        </w:rPr>
        <w:t>=2250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5B6613">
        <w:rPr>
          <w:rFonts w:asciiTheme="majorHAnsi" w:hAnsiTheme="majorHAnsi"/>
          <w:sz w:val="28"/>
          <w:szCs w:val="28"/>
        </w:rPr>
        <w:t xml:space="preserve">                   </w:t>
      </w:r>
      <w:r w:rsidR="007866FF">
        <w:rPr>
          <w:rFonts w:asciiTheme="majorHAnsi" w:hAnsiTheme="majorHAnsi"/>
          <w:sz w:val="28"/>
          <w:szCs w:val="28"/>
        </w:rPr>
        <w:t xml:space="preserve">   </w:t>
      </w:r>
      <w:r w:rsidRPr="005B6613">
        <w:rPr>
          <w:rFonts w:asciiTheme="majorHAnsi" w:hAnsiTheme="majorHAnsi"/>
          <w:sz w:val="28"/>
          <w:szCs w:val="28"/>
        </w:rPr>
        <w:t>(</w:t>
      </w:r>
      <w:r w:rsidR="007866FF" w:rsidRPr="00201A61">
        <w:rPr>
          <w:rFonts w:asciiTheme="majorHAnsi" w:hAnsiTheme="majorHAnsi"/>
          <w:sz w:val="28"/>
          <w:szCs w:val="28"/>
        </w:rPr>
        <w:t>13</w:t>
      </w:r>
      <w:r w:rsidRPr="005B6613">
        <w:rPr>
          <w:rFonts w:asciiTheme="majorHAnsi" w:hAnsiTheme="majorHAnsi"/>
          <w:sz w:val="28"/>
          <w:szCs w:val="28"/>
        </w:rPr>
        <w:t>)</w:t>
      </w:r>
    </w:p>
    <w:p w:rsidR="00327A20" w:rsidRPr="005B6613" w:rsidRDefault="00327A20" w:rsidP="007955A2">
      <w:pPr>
        <w:rPr>
          <w:rFonts w:asciiTheme="majorHAnsi" w:hAnsiTheme="majorHAnsi"/>
          <w:sz w:val="28"/>
          <w:szCs w:val="28"/>
        </w:rPr>
      </w:pPr>
    </w:p>
    <w:p w:rsidR="007955A2" w:rsidRPr="00CF0156" w:rsidRDefault="007955A2" w:rsidP="007955A2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Με βάση το σχήμα προκύπτει:</w:t>
      </w:r>
    </w:p>
    <w:p w:rsidR="007955A2" w:rsidRPr="001B4FA8" w:rsidRDefault="007955A2" w:rsidP="007955A2">
      <w:pPr>
        <w:rPr>
          <w:rFonts w:asciiTheme="majorHAnsi" w:hAnsiTheme="majorHAnsi"/>
          <w:sz w:val="28"/>
          <w:szCs w:val="28"/>
        </w:rPr>
      </w:pPr>
    </w:p>
    <w:p w:rsidR="007955A2" w:rsidRPr="00AC5EE0" w:rsidRDefault="007955A2" w:rsidP="007955A2">
      <w:pPr>
        <w:rPr>
          <w:rFonts w:asciiTheme="majorHAnsi" w:hAnsiTheme="majorHAnsi"/>
          <w:b/>
          <w:sz w:val="28"/>
          <w:szCs w:val="28"/>
        </w:rPr>
      </w:pPr>
      <w:r w:rsidRPr="00327A20">
        <w:rPr>
          <w:rFonts w:asciiTheme="majorHAnsi" w:hAnsiTheme="majorHAnsi"/>
          <w:sz w:val="28"/>
          <w:szCs w:val="28"/>
        </w:rPr>
        <w:t xml:space="preserve">           </w:t>
      </w:r>
      <w:r w:rsidR="00AC5EE0">
        <w:rPr>
          <w:rFonts w:asciiTheme="majorHAnsi" w:hAnsiTheme="majorHAnsi"/>
          <w:sz w:val="28"/>
          <w:szCs w:val="28"/>
        </w:rPr>
        <w:t xml:space="preserve">                         </w:t>
      </w:r>
      <w:r w:rsidRPr="00327A20">
        <w:rPr>
          <w:rFonts w:asciiTheme="majorHAnsi" w:hAnsiTheme="majorHAnsi"/>
          <w:sz w:val="28"/>
          <w:szCs w:val="28"/>
        </w:rPr>
        <w:t xml:space="preserve">   </w:t>
      </w:r>
      <w:r w:rsidR="00596B7D" w:rsidRPr="00AC5EE0">
        <w:rPr>
          <w:b/>
          <w:sz w:val="28"/>
          <w:szCs w:val="28"/>
          <w:lang w:val="en-US"/>
        </w:rPr>
        <w:t>d</w:t>
      </w:r>
      <w:r w:rsidR="00596B7D" w:rsidRPr="00AC5EE0">
        <w:rPr>
          <w:b/>
          <w:sz w:val="28"/>
          <w:szCs w:val="28"/>
        </w:rPr>
        <w:t>΄</w:t>
      </w:r>
      <w:r w:rsidR="00596B7D" w:rsidRPr="00AC5EE0">
        <w:rPr>
          <w:b/>
          <w:sz w:val="28"/>
          <w:szCs w:val="28"/>
          <w:vertAlign w:val="subscript"/>
          <w:lang w:val="en-US"/>
        </w:rPr>
        <w:t>AB</w:t>
      </w:r>
      <w:r w:rsidR="00596B7D" w:rsidRPr="00AC5EE0">
        <w:rPr>
          <w:rFonts w:asciiTheme="majorHAnsi" w:hAnsiTheme="majorHAnsi"/>
          <w:b/>
          <w:sz w:val="28"/>
          <w:szCs w:val="28"/>
        </w:rPr>
        <w:t xml:space="preserve"> </w:t>
      </w:r>
      <w:r w:rsidRPr="00AC5EE0">
        <w:rPr>
          <w:rFonts w:asciiTheme="majorHAnsi" w:hAnsiTheme="majorHAnsi"/>
          <w:b/>
          <w:sz w:val="28"/>
          <w:szCs w:val="28"/>
        </w:rPr>
        <w:t>=</w:t>
      </w:r>
      <w:r w:rsidR="00596B7D" w:rsidRPr="00AC5EE0">
        <w:rPr>
          <w:rFonts w:asciiTheme="majorHAnsi" w:hAnsiTheme="majorHAnsi"/>
          <w:b/>
          <w:sz w:val="28"/>
          <w:szCs w:val="28"/>
        </w:rPr>
        <w:t>(</w:t>
      </w:r>
      <w:r w:rsidRPr="00AC5EE0">
        <w:rPr>
          <w:b/>
          <w:sz w:val="24"/>
          <w:szCs w:val="24"/>
        </w:rPr>
        <w:t xml:space="preserve"> </w:t>
      </w:r>
      <w:r w:rsidRPr="00AC5EE0">
        <w:rPr>
          <w:b/>
          <w:sz w:val="28"/>
          <w:szCs w:val="28"/>
          <w:lang w:val="en-US"/>
        </w:rPr>
        <w:t>S</w:t>
      </w:r>
      <w:r w:rsidRPr="00AC5EE0">
        <w:rPr>
          <w:b/>
          <w:sz w:val="28"/>
          <w:szCs w:val="28"/>
        </w:rPr>
        <w:t>΄</w:t>
      </w:r>
      <w:r w:rsidR="00596B7D" w:rsidRPr="00AC5EE0">
        <w:rPr>
          <w:b/>
          <w:sz w:val="28"/>
          <w:szCs w:val="28"/>
        </w:rPr>
        <w:t>΄</w:t>
      </w:r>
      <w:r w:rsidR="00596B7D" w:rsidRPr="00AC5EE0">
        <w:rPr>
          <w:b/>
          <w:sz w:val="28"/>
          <w:szCs w:val="28"/>
          <w:vertAlign w:val="subscript"/>
        </w:rPr>
        <w:t>2</w:t>
      </w:r>
      <w:r w:rsidRPr="00AC5EE0">
        <w:rPr>
          <w:b/>
          <w:sz w:val="28"/>
          <w:szCs w:val="28"/>
          <w:vertAlign w:val="subscript"/>
        </w:rPr>
        <w:t xml:space="preserve"> </w:t>
      </w:r>
      <w:r w:rsidR="00596B7D" w:rsidRPr="00AC5EE0">
        <w:rPr>
          <w:b/>
          <w:sz w:val="28"/>
          <w:szCs w:val="28"/>
        </w:rPr>
        <w:t xml:space="preserve">– 1200) </w:t>
      </w:r>
      <w:r w:rsidRPr="00AC5EE0">
        <w:rPr>
          <w:b/>
          <w:sz w:val="28"/>
          <w:szCs w:val="28"/>
        </w:rPr>
        <w:t xml:space="preserve">+ </w:t>
      </w:r>
      <w:r w:rsidR="00596B7D" w:rsidRPr="00AC5EE0">
        <w:rPr>
          <w:b/>
          <w:sz w:val="28"/>
          <w:szCs w:val="28"/>
        </w:rPr>
        <w:t>1200+ (</w:t>
      </w:r>
      <w:r w:rsidR="00596B7D" w:rsidRPr="00AC5EE0">
        <w:rPr>
          <w:b/>
          <w:sz w:val="28"/>
          <w:szCs w:val="28"/>
          <w:lang w:val="en-US"/>
        </w:rPr>
        <w:t>S</w:t>
      </w:r>
      <w:r w:rsidR="00596B7D" w:rsidRPr="00AC5EE0">
        <w:rPr>
          <w:b/>
          <w:sz w:val="28"/>
          <w:szCs w:val="28"/>
        </w:rPr>
        <w:t>΄΄</w:t>
      </w:r>
      <w:r w:rsidR="00596B7D" w:rsidRPr="00AC5EE0">
        <w:rPr>
          <w:b/>
          <w:sz w:val="28"/>
          <w:szCs w:val="28"/>
          <w:vertAlign w:val="subscript"/>
        </w:rPr>
        <w:t xml:space="preserve">1 </w:t>
      </w:r>
      <w:r w:rsidR="00596B7D" w:rsidRPr="00AC5EE0">
        <w:rPr>
          <w:b/>
          <w:sz w:val="28"/>
          <w:szCs w:val="28"/>
        </w:rPr>
        <w:t>-1200)</w:t>
      </w:r>
      <w:r w:rsidR="007866FF" w:rsidRPr="00201A61">
        <w:rPr>
          <w:rFonts w:asciiTheme="majorHAnsi" w:hAnsiTheme="majorHAnsi"/>
          <w:sz w:val="28"/>
          <w:szCs w:val="28"/>
        </w:rPr>
        <w:t xml:space="preserve">      (14)</w:t>
      </w:r>
    </w:p>
    <w:p w:rsidR="00327A20" w:rsidRDefault="007955A2" w:rsidP="007955A2">
      <w:pPr>
        <w:rPr>
          <w:rFonts w:asciiTheme="majorHAnsi" w:hAnsiTheme="majorHAnsi"/>
          <w:sz w:val="28"/>
          <w:szCs w:val="28"/>
        </w:rPr>
      </w:pPr>
      <w:r w:rsidRPr="00327A20">
        <w:rPr>
          <w:rFonts w:asciiTheme="majorHAnsi" w:hAnsiTheme="majorHAnsi"/>
          <w:sz w:val="28"/>
          <w:szCs w:val="28"/>
        </w:rPr>
        <w:t xml:space="preserve">            </w:t>
      </w:r>
    </w:p>
    <w:p w:rsidR="007955A2" w:rsidRPr="00327A20" w:rsidRDefault="00327A20" w:rsidP="007955A2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      </w:t>
      </w:r>
      <w:r w:rsidR="007955A2" w:rsidRPr="00327A20">
        <w:rPr>
          <w:rFonts w:asciiTheme="majorHAnsi" w:hAnsiTheme="majorHAnsi"/>
          <w:sz w:val="28"/>
          <w:szCs w:val="28"/>
        </w:rPr>
        <w:t xml:space="preserve">  </w:t>
      </w:r>
      <w:r w:rsidR="00596B7D" w:rsidRPr="00596B7D">
        <w:rPr>
          <w:sz w:val="28"/>
          <w:szCs w:val="28"/>
          <w:lang w:val="en-US"/>
        </w:rPr>
        <w:t>d</w:t>
      </w:r>
      <w:r w:rsidR="00596B7D" w:rsidRPr="00596B7D">
        <w:rPr>
          <w:sz w:val="28"/>
          <w:szCs w:val="28"/>
        </w:rPr>
        <w:t>΄</w:t>
      </w:r>
      <w:r w:rsidR="00596B7D" w:rsidRPr="00596B7D">
        <w:rPr>
          <w:sz w:val="28"/>
          <w:szCs w:val="28"/>
          <w:vertAlign w:val="subscript"/>
          <w:lang w:val="en-US"/>
        </w:rPr>
        <w:t>AB</w:t>
      </w:r>
      <w:r w:rsidR="00596B7D" w:rsidRPr="00327A20">
        <w:rPr>
          <w:rFonts w:asciiTheme="majorHAnsi" w:hAnsiTheme="majorHAnsi"/>
          <w:sz w:val="28"/>
          <w:szCs w:val="28"/>
        </w:rPr>
        <w:t xml:space="preserve"> =(</w:t>
      </w:r>
      <w:r w:rsidR="00596B7D" w:rsidRPr="00327A20">
        <w:rPr>
          <w:sz w:val="24"/>
          <w:szCs w:val="24"/>
        </w:rPr>
        <w:t xml:space="preserve"> </w:t>
      </w:r>
      <w:r>
        <w:rPr>
          <w:sz w:val="28"/>
          <w:szCs w:val="28"/>
        </w:rPr>
        <w:t>1500</w:t>
      </w:r>
      <w:r w:rsidR="00596B7D" w:rsidRPr="00327A20">
        <w:rPr>
          <w:sz w:val="28"/>
          <w:szCs w:val="28"/>
          <w:vertAlign w:val="subscript"/>
        </w:rPr>
        <w:t xml:space="preserve"> </w:t>
      </w:r>
      <w:r w:rsidR="00596B7D" w:rsidRPr="00327A20">
        <w:rPr>
          <w:sz w:val="28"/>
          <w:szCs w:val="28"/>
        </w:rPr>
        <w:t>– 1200) + 1200+ (</w:t>
      </w:r>
      <w:r>
        <w:rPr>
          <w:sz w:val="28"/>
          <w:szCs w:val="28"/>
        </w:rPr>
        <w:t>2250</w:t>
      </w:r>
      <w:r w:rsidR="00596B7D" w:rsidRPr="00327A20">
        <w:rPr>
          <w:sz w:val="28"/>
          <w:szCs w:val="28"/>
          <w:vertAlign w:val="subscript"/>
        </w:rPr>
        <w:t xml:space="preserve"> </w:t>
      </w:r>
      <w:r w:rsidR="00596B7D" w:rsidRPr="00327A20">
        <w:rPr>
          <w:sz w:val="28"/>
          <w:szCs w:val="28"/>
        </w:rPr>
        <w:t>-1200</w:t>
      </w:r>
      <w:r>
        <w:rPr>
          <w:sz w:val="28"/>
          <w:szCs w:val="28"/>
        </w:rPr>
        <w:t>)</w:t>
      </w:r>
    </w:p>
    <w:p w:rsidR="007955A2" w:rsidRPr="00327A20" w:rsidRDefault="007955A2" w:rsidP="007955A2">
      <w:pPr>
        <w:rPr>
          <w:rFonts w:asciiTheme="majorHAnsi" w:hAnsiTheme="majorHAnsi"/>
          <w:b/>
          <w:sz w:val="28"/>
          <w:szCs w:val="28"/>
        </w:rPr>
      </w:pPr>
    </w:p>
    <w:p w:rsidR="00327A20" w:rsidRPr="00327A20" w:rsidRDefault="00327A20" w:rsidP="00327A20">
      <w:pPr>
        <w:rPr>
          <w:rFonts w:asciiTheme="majorHAnsi" w:hAnsiTheme="majorHAnsi"/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="00B838D3" w:rsidRPr="005B6613">
        <w:rPr>
          <w:sz w:val="28"/>
          <w:szCs w:val="28"/>
        </w:rPr>
        <w:t xml:space="preserve"> </w:t>
      </w:r>
      <w:r w:rsidRPr="00596B7D">
        <w:rPr>
          <w:sz w:val="28"/>
          <w:szCs w:val="28"/>
          <w:lang w:val="en-US"/>
        </w:rPr>
        <w:t>d</w:t>
      </w:r>
      <w:r w:rsidRPr="00596B7D">
        <w:rPr>
          <w:sz w:val="28"/>
          <w:szCs w:val="28"/>
        </w:rPr>
        <w:t>΄</w:t>
      </w:r>
      <w:r w:rsidRPr="00596B7D">
        <w:rPr>
          <w:sz w:val="28"/>
          <w:szCs w:val="28"/>
          <w:vertAlign w:val="subscript"/>
          <w:lang w:val="en-US"/>
        </w:rPr>
        <w:t>AB</w:t>
      </w:r>
      <w:r w:rsidRPr="00327A20">
        <w:rPr>
          <w:rFonts w:asciiTheme="majorHAnsi" w:hAnsiTheme="majorHAnsi"/>
          <w:sz w:val="28"/>
          <w:szCs w:val="28"/>
        </w:rPr>
        <w:t xml:space="preserve"> =</w:t>
      </w:r>
      <w:r>
        <w:rPr>
          <w:sz w:val="28"/>
          <w:szCs w:val="28"/>
        </w:rPr>
        <w:t>3</w:t>
      </w:r>
      <w:r w:rsidRPr="00327A20">
        <w:rPr>
          <w:sz w:val="28"/>
          <w:szCs w:val="28"/>
        </w:rPr>
        <w:t>00</w:t>
      </w:r>
      <w:r>
        <w:rPr>
          <w:sz w:val="28"/>
          <w:szCs w:val="28"/>
        </w:rPr>
        <w:t xml:space="preserve"> +</w:t>
      </w:r>
      <w:r w:rsidRPr="00327A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2250</w:t>
      </w:r>
      <w:r w:rsidRPr="00327A2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2550</w:t>
      </w:r>
      <w:r>
        <w:rPr>
          <w:sz w:val="28"/>
          <w:szCs w:val="28"/>
          <w:lang w:val="en-US"/>
        </w:rPr>
        <w:t>m</w:t>
      </w:r>
      <w:r w:rsidRPr="00327A20">
        <w:rPr>
          <w:sz w:val="28"/>
          <w:szCs w:val="28"/>
        </w:rPr>
        <w:t xml:space="preserve">,     </w:t>
      </w:r>
      <w:r>
        <w:rPr>
          <w:sz w:val="28"/>
          <w:szCs w:val="28"/>
        </w:rPr>
        <w:t xml:space="preserve">            </w:t>
      </w:r>
      <w:r w:rsidRPr="00327A20">
        <w:rPr>
          <w:b/>
          <w:sz w:val="28"/>
          <w:szCs w:val="28"/>
          <w:lang w:val="en-US"/>
        </w:rPr>
        <w:t>d</w:t>
      </w:r>
      <w:r w:rsidRPr="00327A20">
        <w:rPr>
          <w:b/>
          <w:sz w:val="28"/>
          <w:szCs w:val="28"/>
        </w:rPr>
        <w:t>΄</w:t>
      </w:r>
      <w:r w:rsidRPr="00327A20">
        <w:rPr>
          <w:b/>
          <w:sz w:val="28"/>
          <w:szCs w:val="28"/>
          <w:vertAlign w:val="subscript"/>
          <w:lang w:val="en-US"/>
        </w:rPr>
        <w:t>AB</w:t>
      </w:r>
      <w:r w:rsidRPr="00327A20">
        <w:rPr>
          <w:rFonts w:asciiTheme="majorHAnsi" w:hAnsiTheme="majorHAnsi"/>
          <w:b/>
          <w:sz w:val="28"/>
          <w:szCs w:val="28"/>
        </w:rPr>
        <w:t xml:space="preserve"> </w:t>
      </w:r>
      <w:r w:rsidRPr="00327A20">
        <w:rPr>
          <w:b/>
          <w:sz w:val="28"/>
          <w:szCs w:val="28"/>
        </w:rPr>
        <w:t>=2550</w:t>
      </w:r>
      <w:r w:rsidRPr="00327A20">
        <w:rPr>
          <w:b/>
          <w:sz w:val="28"/>
          <w:szCs w:val="28"/>
          <w:lang w:val="en-US"/>
        </w:rPr>
        <w:t>m</w:t>
      </w:r>
      <w:r w:rsidR="007866FF" w:rsidRPr="00201A61">
        <w:rPr>
          <w:b/>
          <w:sz w:val="28"/>
          <w:szCs w:val="28"/>
        </w:rPr>
        <w:t xml:space="preserve">             </w:t>
      </w:r>
      <w:r w:rsidR="007866FF" w:rsidRPr="00201A61">
        <w:rPr>
          <w:rFonts w:asciiTheme="majorHAnsi" w:hAnsiTheme="majorHAnsi"/>
          <w:sz w:val="28"/>
          <w:szCs w:val="28"/>
        </w:rPr>
        <w:t>(15)</w:t>
      </w:r>
    </w:p>
    <w:p w:rsidR="00327A20" w:rsidRPr="00573581" w:rsidRDefault="00327A20" w:rsidP="00327A20">
      <w:pPr>
        <w:rPr>
          <w:rFonts w:asciiTheme="majorHAnsi" w:hAnsiTheme="majorHAnsi"/>
          <w:sz w:val="28"/>
          <w:szCs w:val="28"/>
        </w:rPr>
      </w:pPr>
    </w:p>
    <w:p w:rsidR="005247BD" w:rsidRPr="00AC5EE0" w:rsidRDefault="00526A52" w:rsidP="005247B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26A52"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20569" editas="canvas" style="position:absolute;margin-left:.5pt;margin-top:102.15pt;width:489.8pt;height:125.35pt;z-index:251658240" coordorigin="2283,12254" coordsize="7238,1852">
            <o:lock v:ext="edit" aspectratio="t"/>
            <v:shape id="_x0000_s20570" type="#_x0000_t75" style="position:absolute;left:2283;top:12254;width:7238;height:1852" o:preferrelative="f" stroked="t" strokecolor="black [3213]">
              <v:fill o:detectmouseclick="t"/>
              <v:path o:extrusionok="t" o:connecttype="none"/>
              <o:lock v:ext="edit" text="t"/>
            </v:shape>
            <v:rect id="_x0000_s20571" style="position:absolute;left:7751;top:12739;width:467;height:390" strokecolor="white [3212]">
              <v:textbox style="mso-next-textbox:#_x0000_s20571">
                <w:txbxContent>
                  <w:p w:rsidR="005659B5" w:rsidRPr="00F60D9E" w:rsidRDefault="005659B5" w:rsidP="005247B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 w:rsidRPr="00F60D9E"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20572" style="position:absolute;left:4608;top:12381;width:311;height:391" strokecolor="white [3212]">
              <v:textbox style="mso-next-textbox:#_x0000_s20572">
                <w:txbxContent>
                  <w:p w:rsidR="005659B5" w:rsidRPr="009900E5" w:rsidRDefault="005659B5" w:rsidP="005247BD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20573" type="#_x0000_t32" style="position:absolute;left:4748;top:13491;width:2845;height:1" o:connectortype="straight" strokeweight=".25pt">
              <v:stroke dashstyle="1 1" endcap="round"/>
            </v:shape>
            <v:rect id="_x0000_s20574" style="position:absolute;left:5550;top:13388;width:1273;height:410" strokecolor="white [3212]">
              <v:textbox style="mso-next-textbox:#_x0000_s20574">
                <w:txbxContent>
                  <w:p w:rsidR="005659B5" w:rsidRPr="00FE3F80" w:rsidRDefault="005659B5" w:rsidP="005247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 xml:space="preserve">    d</w:t>
                    </w:r>
                    <w:r w:rsidRPr="00392E1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AB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</w:t>
                    </w:r>
                    <w:r>
                      <w:rPr>
                        <w:sz w:val="24"/>
                        <w:szCs w:val="24"/>
                      </w:rPr>
                      <w:t>20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FE3F80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rect>
            <v:rect id="_x0000_s20575" style="position:absolute;left:6704;top:12381;width:481;height:468" strokecolor="white [3212]">
              <v:textbox style="mso-next-textbox:#_x0000_s20575">
                <w:txbxContent>
                  <w:p w:rsidR="005659B5" w:rsidRPr="009F5416" w:rsidRDefault="005659B5" w:rsidP="005247BD">
                    <w:r>
                      <w:t>υ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20576" style="position:absolute;left:5383;top:12381;width:481;height:467" strokecolor="white [3212]">
              <v:textbox style="mso-next-textbox:#_x0000_s20576">
                <w:txbxContent>
                  <w:p w:rsidR="005659B5" w:rsidRPr="009F5416" w:rsidRDefault="005659B5" w:rsidP="005247BD">
                    <w:r>
                      <w:t>υ</w:t>
                    </w:r>
                    <w:r w:rsidRPr="009F5416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rect>
            <v:oval id="_x0000_s20577" style="position:absolute;left:4542;top:12813;width:377;height:367"/>
            <v:oval id="_x0000_s20578" style="position:absolute;left:7374;top:12815;width:377;height:365" fillcolor="black [3213]"/>
            <v:rect id="_x0000_s20579" style="position:absolute;left:7374;top:12380;width:312;height:390" strokecolor="white [3212]">
              <v:textbox style="mso-next-textbox:#_x0000_s20579">
                <w:txbxContent>
                  <w:p w:rsidR="005659B5" w:rsidRPr="009900E5" w:rsidRDefault="005659B5" w:rsidP="005247BD">
                    <w:pPr>
                      <w:rPr>
                        <w:b/>
                        <w:lang w:val="en-US"/>
                      </w:rPr>
                    </w:pPr>
                    <w:r w:rsidRPr="009900E5">
                      <w:rPr>
                        <w:b/>
                        <w:lang w:val="en-US"/>
                      </w:rPr>
                      <w:t>B</w:t>
                    </w:r>
                  </w:p>
                </w:txbxContent>
              </v:textbox>
            </v:rect>
            <v:shape id="_x0000_s20580" type="#_x0000_t32" style="position:absolute;left:4656;top:12737;width:787;height:2" o:connectortype="straight">
              <v:stroke endarrow="block"/>
            </v:shape>
            <v:shape id="_x0000_s20581" type="#_x0000_t32" style="position:absolute;left:6823;top:12737;width:662;height:2;flip:x" o:connectortype="straight">
              <v:stroke endarrow="block"/>
            </v:shape>
            <v:rect id="_x0000_s20582" style="position:absolute;left:8670;top:12380;width:710;height:357" strokecolor="white [3212]">
              <v:textbox style="mso-next-textbox:#_x0000_s20582">
                <w:txbxContent>
                  <w:p w:rsidR="005659B5" w:rsidRPr="005247BD" w:rsidRDefault="005659B5" w:rsidP="005247BD">
                    <w:pPr>
                      <w:rPr>
                        <w:lang w:val="en-US"/>
                      </w:rPr>
                    </w:pPr>
                    <w:r>
                      <w:t>σχ.3</w:t>
                    </w: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583" style="position:absolute;left:2283;top:12734;width:231;height:1064" strokecolor="white [3212]"/>
            <v:rect id="_x0000_s20584" style="position:absolute;left:2514;top:13179;width:6866;height:120" fillcolor="#d8d8d8 [2732]"/>
            <v:rect id="_x0000_s20585" style="position:absolute;left:4074;top:12772;width:468;height:389" strokecolor="white [3212]">
              <v:textbox style="mso-next-textbox:#_x0000_s20585">
                <w:txbxContent>
                  <w:p w:rsidR="005659B5" w:rsidRPr="00F60D9E" w:rsidRDefault="005659B5" w:rsidP="005247BD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Κ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w10:wrap type="square"/>
          </v:group>
        </w:pic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19.</w:t>
      </w:r>
      <w:r w:rsidR="005247BD" w:rsidRPr="00AC5EE0">
        <w:rPr>
          <w:rFonts w:asciiTheme="majorHAnsi" w:hAnsiTheme="majorHAnsi"/>
          <w:noProof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rect id="_x0000_s20568" style="position:absolute;margin-left:1.3pt;margin-top:152.65pt;width:27.85pt;height:26.25pt;z-index:251657216;mso-position-horizontal-relative:text;mso-position-vertical-relative:text" strokecolor="white [3212]">
            <v:textbox style="mso-next-textbox:#_x0000_s20568">
              <w:txbxContent>
                <w:p w:rsidR="005659B5" w:rsidRPr="00CB447B" w:rsidRDefault="005659B5" w:rsidP="005247BD">
                  <w:pPr>
                    <w:rPr>
                      <w:b/>
                    </w:rPr>
                  </w:pPr>
                  <w:r>
                    <w:rPr>
                      <w:b/>
                    </w:rPr>
                    <w:t>Κ</w:t>
                  </w:r>
                  <w:r w:rsidRPr="00CB447B">
                    <w:rPr>
                      <w:b/>
                      <w:vertAlign w:val="subscript"/>
                    </w:rPr>
                    <w:t>1</w:t>
                  </w:r>
                </w:p>
              </w:txbxContent>
            </v:textbox>
          </v:rect>
        </w:pic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Δύο υλικά  σημεία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ηρεμούν στα σημεία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Α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μιας ευθείας τα ο-ποία απέχουν απόσταση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d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B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>=200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ην χρονική στιγμή 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τα δύο σώματα αρχίζουν να κινούνται με σταθερές ταχύτητες αντίθετης φοράς  των οποίων οι αλγεβρικές τιμές είναι αντίστοιχα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5247BD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  και 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=-5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5247BD" w:rsidRPr="00AC5EE0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  <w:lang w:val="en-US"/>
        </w:rPr>
        <w:t>M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ετά από χρόνο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από</w:t>
      </w:r>
      <w:r w:rsidR="00117A72" w:rsidRPr="00AC5EE0">
        <w:rPr>
          <w:rFonts w:asciiTheme="majorHAnsi" w:hAnsiTheme="majorHAnsi"/>
          <w:sz w:val="28"/>
          <w:szCs w:val="28"/>
        </w:rPr>
        <w:t xml:space="preserve"> 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την στιγμή της συνάντησής τους απέχουν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απόσταση 40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5247BD" w:rsidRPr="00AC5EE0" w:rsidRDefault="005247BD" w:rsidP="005247B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Ποια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η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αλγεβρική τιμή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της ταχύτητας του Κ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</w:p>
    <w:p w:rsidR="005247BD" w:rsidRPr="00AC5EE0" w:rsidRDefault="005247BD" w:rsidP="005247B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Ποια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χρονική στιγμή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γίνεται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η συνάντηση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των δύο κινητών.</w:t>
      </w:r>
    </w:p>
    <w:p w:rsidR="005247BD" w:rsidRPr="00AC5EE0" w:rsidRDefault="005247BD" w:rsidP="005247B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γ.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Ποια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η απόσταση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των δύο κινητών</w:t>
      </w:r>
      <w:r w:rsidRPr="00AC5EE0">
        <w:rPr>
          <w:rFonts w:asciiTheme="majorHAnsi" w:hAnsiTheme="majorHAnsi"/>
          <w:b/>
          <w:i/>
          <w:color w:val="1F497D" w:themeColor="text2"/>
          <w:sz w:val="28"/>
          <w:szCs w:val="28"/>
        </w:rPr>
        <w:t xml:space="preserve"> τη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χρονική στιγμή 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στην οποία το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 xml:space="preserve">κινητό 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117A72" w:rsidRPr="00AC5EE0">
        <w:rPr>
          <w:rFonts w:asciiTheme="majorHAnsi" w:hAnsiTheme="majorHAnsi"/>
          <w:color w:val="1F497D" w:themeColor="text2"/>
          <w:sz w:val="28"/>
          <w:szCs w:val="28"/>
        </w:rPr>
        <w:t>περνά από το</w:t>
      </w:r>
      <w:r w:rsidR="00117A72"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σημείο Α.</w:t>
      </w:r>
    </w:p>
    <w:p w:rsidR="00117A72" w:rsidRPr="00AC5EE0" w:rsidRDefault="00117A72" w:rsidP="00117A72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δ.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Ποια η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απόσταση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των δύο κινητών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τη χρονική στιγμή 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στην οποία το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κινητό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Κ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AC5EE0">
        <w:rPr>
          <w:rFonts w:asciiTheme="majorHAnsi" w:hAnsiTheme="majorHAnsi"/>
          <w:color w:val="1F497D" w:themeColor="text2"/>
          <w:sz w:val="28"/>
          <w:szCs w:val="28"/>
        </w:rPr>
        <w:t>περνά από το</w:t>
      </w:r>
      <w:r w:rsidRPr="00AC5EE0">
        <w:rPr>
          <w:rFonts w:asciiTheme="majorHAnsi" w:hAnsiTheme="majorHAnsi"/>
          <w:b/>
          <w:color w:val="1F497D" w:themeColor="text2"/>
          <w:sz w:val="28"/>
          <w:szCs w:val="28"/>
        </w:rPr>
        <w:t xml:space="preserve"> σημείο Β.</w:t>
      </w:r>
    </w:p>
    <w:p w:rsidR="00117A72" w:rsidRPr="00AC5EE0" w:rsidRDefault="00117A72" w:rsidP="005247BD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5247BD" w:rsidRDefault="005247BD" w:rsidP="005247BD">
      <w:pPr>
        <w:rPr>
          <w:rFonts w:asciiTheme="majorHAnsi" w:hAnsiTheme="majorHAnsi"/>
          <w:sz w:val="28"/>
          <w:szCs w:val="28"/>
        </w:rPr>
      </w:pPr>
    </w:p>
    <w:p w:rsidR="005247BD" w:rsidRPr="005247BD" w:rsidRDefault="005247BD" w:rsidP="00327A20">
      <w:pPr>
        <w:rPr>
          <w:rFonts w:asciiTheme="majorHAnsi" w:hAnsiTheme="majorHAnsi"/>
          <w:sz w:val="28"/>
          <w:szCs w:val="28"/>
        </w:rPr>
      </w:pPr>
    </w:p>
    <w:p w:rsidR="00117A72" w:rsidRPr="005247BD" w:rsidRDefault="00117A72" w:rsidP="00327A20">
      <w:pPr>
        <w:rPr>
          <w:rFonts w:asciiTheme="majorHAnsi" w:hAnsiTheme="majorHAnsi"/>
          <w:sz w:val="28"/>
          <w:szCs w:val="28"/>
        </w:rPr>
      </w:pPr>
    </w:p>
    <w:p w:rsidR="005B6613" w:rsidRPr="0083532C" w:rsidRDefault="00117A72" w:rsidP="005B661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</w:t>
      </w:r>
      <w:r w:rsidR="005B6613">
        <w:rPr>
          <w:rFonts w:asciiTheme="majorHAnsi" w:hAnsiTheme="majorHAnsi"/>
          <w:b/>
          <w:sz w:val="28"/>
          <w:szCs w:val="28"/>
        </w:rPr>
        <w:t>ΕΞΙΣΩΣΗ</w:t>
      </w:r>
      <w:r w:rsidR="005B6613" w:rsidRPr="004053DF">
        <w:rPr>
          <w:rFonts w:asciiTheme="majorHAnsi" w:hAnsiTheme="majorHAnsi"/>
          <w:b/>
          <w:sz w:val="28"/>
          <w:szCs w:val="28"/>
        </w:rPr>
        <w:t xml:space="preserve"> </w:t>
      </w:r>
      <w:r w:rsidR="005B6613">
        <w:rPr>
          <w:rFonts w:asciiTheme="majorHAnsi" w:hAnsiTheme="majorHAnsi"/>
          <w:b/>
          <w:sz w:val="28"/>
          <w:szCs w:val="28"/>
        </w:rPr>
        <w:t xml:space="preserve"> ΚΙΝΗΣΗΣ</w:t>
      </w:r>
      <w:r w:rsidR="005B6613" w:rsidRPr="0083532C">
        <w:rPr>
          <w:rFonts w:asciiTheme="majorHAnsi" w:hAnsiTheme="majorHAnsi"/>
          <w:b/>
          <w:sz w:val="28"/>
          <w:szCs w:val="28"/>
        </w:rPr>
        <w:t xml:space="preserve">  </w:t>
      </w:r>
      <w:r w:rsidR="005B6613">
        <w:rPr>
          <w:rFonts w:asciiTheme="majorHAnsi" w:hAnsiTheme="majorHAnsi"/>
          <w:b/>
          <w:sz w:val="28"/>
          <w:szCs w:val="28"/>
          <w:lang w:val="en-US"/>
        </w:rPr>
        <w:t>x</w:t>
      </w:r>
      <w:r w:rsidR="005B6613" w:rsidRPr="0083532C">
        <w:rPr>
          <w:rFonts w:asciiTheme="majorHAnsi" w:hAnsiTheme="majorHAnsi"/>
          <w:b/>
          <w:sz w:val="28"/>
          <w:szCs w:val="28"/>
        </w:rPr>
        <w:t>=</w:t>
      </w:r>
      <w:r w:rsidR="005B6613">
        <w:rPr>
          <w:rFonts w:asciiTheme="majorHAnsi" w:hAnsiTheme="majorHAnsi"/>
          <w:b/>
          <w:sz w:val="28"/>
          <w:szCs w:val="28"/>
          <w:lang w:val="en-US"/>
        </w:rPr>
        <w:t>f</w:t>
      </w:r>
      <w:r w:rsidR="005B6613" w:rsidRPr="0083532C">
        <w:rPr>
          <w:rFonts w:asciiTheme="majorHAnsi" w:hAnsiTheme="majorHAnsi"/>
          <w:b/>
          <w:sz w:val="28"/>
          <w:szCs w:val="28"/>
        </w:rPr>
        <w:t>(</w:t>
      </w:r>
      <w:r w:rsidR="005B6613">
        <w:rPr>
          <w:rFonts w:asciiTheme="majorHAnsi" w:hAnsiTheme="majorHAnsi"/>
          <w:b/>
          <w:sz w:val="28"/>
          <w:szCs w:val="28"/>
          <w:lang w:val="en-US"/>
        </w:rPr>
        <w:t>x</w:t>
      </w:r>
      <w:r w:rsidR="005B6613" w:rsidRPr="0083532C">
        <w:rPr>
          <w:rFonts w:asciiTheme="majorHAnsi" w:hAnsiTheme="majorHAnsi"/>
          <w:b/>
          <w:sz w:val="28"/>
          <w:szCs w:val="28"/>
        </w:rPr>
        <w:t>)</w:t>
      </w:r>
    </w:p>
    <w:p w:rsidR="005B6613" w:rsidRPr="00783E51" w:rsidRDefault="005B6613" w:rsidP="005B6613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Ένα κινητό τη χρονική στιγμή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783E51">
        <w:rPr>
          <w:rFonts w:asciiTheme="majorHAnsi" w:hAnsiTheme="majorHAnsi"/>
          <w:b/>
          <w:sz w:val="28"/>
          <w:szCs w:val="28"/>
          <w:vertAlign w:val="subscript"/>
        </w:rPr>
        <w:t>0</w:t>
      </w:r>
      <w:r>
        <w:rPr>
          <w:rFonts w:asciiTheme="majorHAnsi" w:hAnsiTheme="majorHAnsi"/>
          <w:b/>
          <w:sz w:val="28"/>
          <w:szCs w:val="28"/>
        </w:rPr>
        <w:t>=1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A057C2">
        <w:rPr>
          <w:rFonts w:asciiTheme="majorHAnsi" w:hAnsiTheme="majorHAnsi"/>
          <w:b/>
          <w:sz w:val="28"/>
          <w:szCs w:val="28"/>
        </w:rPr>
        <w:t xml:space="preserve">  </w:t>
      </w:r>
      <w:r>
        <w:rPr>
          <w:rFonts w:asciiTheme="majorHAnsi" w:hAnsiTheme="majorHAnsi"/>
          <w:b/>
          <w:sz w:val="28"/>
          <w:szCs w:val="28"/>
        </w:rPr>
        <w:t xml:space="preserve">αρχίζει να κινείται ευθύγραμμα και ομαλά από τη θέση 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783E51">
        <w:rPr>
          <w:rFonts w:asciiTheme="majorHAnsi" w:hAnsiTheme="majorHAnsi"/>
          <w:b/>
          <w:sz w:val="28"/>
          <w:szCs w:val="28"/>
          <w:vertAlign w:val="subscript"/>
        </w:rPr>
        <w:t>0</w:t>
      </w:r>
      <w:r>
        <w:rPr>
          <w:rFonts w:asciiTheme="majorHAnsi" w:hAnsiTheme="majorHAnsi"/>
          <w:b/>
          <w:sz w:val="28"/>
          <w:szCs w:val="28"/>
        </w:rPr>
        <w:t xml:space="preserve"> =3</w:t>
      </w:r>
      <w:r>
        <w:rPr>
          <w:rFonts w:asciiTheme="majorHAnsi" w:hAnsiTheme="majorHAnsi"/>
          <w:b/>
          <w:sz w:val="28"/>
          <w:szCs w:val="28"/>
          <w:lang w:val="en-US"/>
        </w:rPr>
        <w:t>m</w:t>
      </w:r>
      <w:r w:rsidRPr="00783E51">
        <w:rPr>
          <w:rFonts w:asciiTheme="majorHAnsi" w:hAnsiTheme="majorHAnsi"/>
          <w:b/>
          <w:sz w:val="28"/>
          <w:szCs w:val="28"/>
        </w:rPr>
        <w:t xml:space="preserve"> ,</w:t>
      </w:r>
      <w:r>
        <w:rPr>
          <w:rFonts w:asciiTheme="majorHAnsi" w:hAnsiTheme="majorHAnsi"/>
          <w:b/>
          <w:sz w:val="28"/>
          <w:szCs w:val="28"/>
        </w:rPr>
        <w:t>με ταχύτητα αλγεβρικής τιμής υ=2</w:t>
      </w:r>
      <w:r w:rsidRPr="00783E51">
        <w:rPr>
          <w:rFonts w:asciiTheme="majorHAnsi" w:hAnsiTheme="majorHAnsi"/>
          <w:b/>
          <w:sz w:val="28"/>
          <w:szCs w:val="28"/>
        </w:rPr>
        <w:t>,</w:t>
      </w:r>
      <w:r>
        <w:rPr>
          <w:rFonts w:asciiTheme="majorHAnsi" w:hAnsiTheme="majorHAnsi"/>
          <w:b/>
          <w:sz w:val="28"/>
          <w:szCs w:val="28"/>
        </w:rPr>
        <w:t>5</w:t>
      </w:r>
      <w:r>
        <w:rPr>
          <w:rFonts w:asciiTheme="majorHAnsi" w:hAnsiTheme="majorHAnsi"/>
          <w:b/>
          <w:sz w:val="28"/>
          <w:szCs w:val="28"/>
          <w:lang w:val="en-US"/>
        </w:rPr>
        <w:t>m</w:t>
      </w:r>
      <w:r w:rsidRPr="00783E51">
        <w:rPr>
          <w:rFonts w:asciiTheme="majorHAnsi" w:hAnsiTheme="majorHAnsi"/>
          <w:b/>
          <w:sz w:val="28"/>
          <w:szCs w:val="28"/>
        </w:rPr>
        <w:t>/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783E51">
        <w:rPr>
          <w:rFonts w:asciiTheme="majorHAnsi" w:hAnsiTheme="majorHAnsi"/>
          <w:b/>
          <w:sz w:val="28"/>
          <w:szCs w:val="28"/>
        </w:rPr>
        <w:t>.</w:t>
      </w:r>
    </w:p>
    <w:p w:rsidR="005B6613" w:rsidRPr="00327A20" w:rsidRDefault="00526A52" w:rsidP="005B6613">
      <w:pPr>
        <w:rPr>
          <w:rFonts w:asciiTheme="majorHAnsi" w:hAnsiTheme="majorHAnsi"/>
          <w:b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18325" editas="canvas" style="width:485.4pt;height:143.25pt;mso-position-horizontal-relative:char;mso-position-vertical-relative:line" coordorigin="2361,3846" coordsize="6935,2022">
            <o:lock v:ext="edit" aspectratio="t"/>
            <v:shape id="_x0000_s18326" type="#_x0000_t75" style="position:absolute;left:2361;top:3846;width:6935;height:202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8327" style="position:absolute;left:7170;top:5328;width:539;height:477;mso-wrap-style:none" strokecolor="white [3212]">
              <v:textbox style="mso-next-textbox:#_x0000_s18327">
                <w:txbxContent>
                  <w:p w:rsidR="005659B5" w:rsidRDefault="005659B5" w:rsidP="005B6613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58" type="#_x0000_t75" style="width:22.5pt;height:31.5pt" o:ole="">
                          <v:imagedata r:id="rId372" o:title=""/>
                        </v:shape>
                        <o:OLEObject Type="Embed" ProgID="Equation.DSMT4" ShapeID="_x0000_i1558" DrawAspect="Content" ObjectID="_1691744277" r:id="rId459"/>
                      </w:object>
                    </w:r>
                  </w:p>
                </w:txbxContent>
              </v:textbox>
            </v:rect>
            <v:rect id="_x0000_s18328" style="position:absolute;left:6837;top:4958;width:385;height:381" strokecolor="white">
              <v:textbox style="mso-next-textbox:#_x0000_s18328">
                <w:txbxContent>
                  <w:p w:rsidR="005659B5" w:rsidRDefault="005659B5" w:rsidP="005B6613">
                    <w:r>
                      <w:t>3</w:t>
                    </w:r>
                  </w:p>
                </w:txbxContent>
              </v:textbox>
            </v:rect>
            <v:rect id="_x0000_s18329" style="position:absolute;left:7001;top:4064;width:708;height:557;mso-wrap-style:none" strokecolor="white [3212]">
              <v:textbox style="mso-next-textbox:#_x0000_s18329;mso-fit-shape-to-text:t">
                <w:txbxContent>
                  <w:p w:rsidR="005659B5" w:rsidRDefault="005659B5" w:rsidP="005B6613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499" w:dyaOrig="380">
                        <v:shape id="_x0000_i1559" type="#_x0000_t75" style="width:34.5pt;height:19.5pt" o:ole="">
                          <v:imagedata r:id="rId374" o:title=""/>
                        </v:shape>
                        <o:OLEObject Type="Embed" ProgID="Equation.DSMT4" ShapeID="_x0000_i1559" DrawAspect="Content" ObjectID="_1691744278" r:id="rId460"/>
                      </w:object>
                    </w:r>
                  </w:p>
                </w:txbxContent>
              </v:textbox>
            </v:rect>
            <v:rect id="_x0000_s18330" style="position:absolute;left:6258;top:4947;width:385;height:381" strokecolor="white">
              <v:textbox style="mso-next-textbox:#_x0000_s18330">
                <w:txbxContent>
                  <w:p w:rsidR="005659B5" w:rsidRDefault="005659B5" w:rsidP="005B6613">
                    <w:r>
                      <w:t>2</w:t>
                    </w:r>
                  </w:p>
                </w:txbxContent>
              </v:textbox>
            </v:rect>
            <v:rect id="_x0000_s18331" style="position:absolute;left:7948;top:4237;width:389;height:381" strokecolor="white">
              <v:textbox style="mso-next-textbox:#_x0000_s18331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8332" style="position:absolute;left:5896;top:4170;width:510;height:562;mso-wrap-style:none" strokecolor="white [3212]">
              <v:textbox style="mso-next-textbox:#_x0000_s18332;mso-fit-shape-to-text:t">
                <w:txbxContent>
                  <w:p w:rsidR="005659B5" w:rsidRDefault="005659B5" w:rsidP="005B6613">
                    <w:r w:rsidRPr="00A057C2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00" w:dyaOrig="380">
                        <v:shape id="_x0000_i1560" type="#_x0000_t75" style="width:20.25pt;height:19.5pt" o:ole="">
                          <v:imagedata r:id="rId461" o:title=""/>
                        </v:shape>
                        <o:OLEObject Type="Embed" ProgID="Equation.DSMT4" ShapeID="_x0000_i1560" DrawAspect="Content" ObjectID="_1691744279" r:id="rId462"/>
                      </w:object>
                    </w:r>
                  </w:p>
                </w:txbxContent>
              </v:textbox>
            </v:rect>
            <v:rect id="_x0000_s18333" style="position:absolute;left:6581;top:4242;width:385;height:302" strokecolor="white">
              <v:textbox style="mso-next-textbox:#_x0000_s18333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8334" style="position:absolute;left:5225;top:4237;width:455;height:381" strokecolor="white">
              <v:textbox style="mso-next-textbox:#_x0000_s18334">
                <w:txbxContent>
                  <w:p w:rsidR="005659B5" w:rsidRPr="001B7F8A" w:rsidRDefault="005659B5" w:rsidP="005B6613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8335" style="position:absolute;left:2426;top:4958;width:624;height:382" strokecolor="white">
              <v:textbox style="mso-next-textbox:#_x0000_s18335">
                <w:txbxContent>
                  <w:p w:rsidR="005659B5" w:rsidRPr="00DF5480" w:rsidRDefault="005659B5" w:rsidP="005B6613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8336" style="position:absolute" from="2739,4829" to="8782,4836" strokeweight="2.5pt">
              <v:stroke endarrow="block"/>
            </v:line>
            <v:line id="_x0000_s18337" style="position:absolute" from="7111,4830" to="7496,4831">
              <v:stroke endarrow="oval"/>
            </v:line>
            <v:line id="_x0000_s18338" style="position:absolute" from="2996,4830" to="3384,4831">
              <v:stroke endarrow="oval"/>
            </v:line>
            <v:line id="_x0000_s18339" style="position:absolute" from="3511,4830" to="3896,4831">
              <v:stroke endarrow="oval"/>
            </v:line>
            <v:line id="_x0000_s18340" style="position:absolute" from="4025,4830" to="4410,4831">
              <v:stroke endarrow="oval"/>
            </v:line>
            <v:line id="_x0000_s18341" style="position:absolute" from="2482,4830" to="2868,4831">
              <v:stroke endarrow="oval"/>
            </v:line>
            <v:line id="_x0000_s18342" style="position:absolute" from="4539,4830" to="4925,4831">
              <v:stroke endarrow="oval"/>
            </v:line>
            <v:line id="_x0000_s18343" style="position:absolute" from="5054,4830" to="5439,4831">
              <v:stroke endarrow="oval"/>
            </v:line>
            <v:line id="_x0000_s18344" style="position:absolute" from="5568,4830" to="5954,4831">
              <v:stroke endarrow="oval"/>
            </v:line>
            <v:line id="_x0000_s18345" style="position:absolute" from="6082,4830" to="6468,4831">
              <v:stroke endarrow="oval"/>
            </v:line>
            <v:line id="_x0000_s18346" style="position:absolute" from="6926,4836" to="6967,4837" strokecolor="#0070c0" strokeweight="1.5pt">
              <v:stroke endarrow="oval"/>
            </v:line>
            <v:line id="_x0000_s18347" style="position:absolute" from="7948,4827" to="8010,4831" strokecolor="#c00000" strokeweight="1.5pt">
              <v:stroke endarrow="oval"/>
            </v:line>
            <v:line id="_x0000_s18348" style="position:absolute" from="8070,4827" to="8455,4829">
              <v:stroke endarrow="oval"/>
            </v:line>
            <v:rect id="_x0000_s18349" style="position:absolute;left:8782;top:4957;width:385;height:382" strokecolor="white">
              <v:textbox style="mso-next-textbox:#_x0000_s18349">
                <w:txbxContent>
                  <w:p w:rsidR="005659B5" w:rsidRDefault="005659B5" w:rsidP="005B6613">
                    <w:r>
                      <w:t>χ</w:t>
                    </w:r>
                  </w:p>
                </w:txbxContent>
              </v:textbox>
            </v:rect>
            <v:rect id="_x0000_s18350" style="position:absolute;left:3179;top:4954;width:386;height:382" strokecolor="white">
              <v:textbox style="mso-next-textbox:#_x0000_s18350">
                <w:txbxContent>
                  <w:p w:rsidR="005659B5" w:rsidRDefault="005659B5" w:rsidP="005B6613">
                    <w:r>
                      <w:t>-4</w:t>
                    </w:r>
                  </w:p>
                </w:txbxContent>
              </v:textbox>
            </v:rect>
            <v:rect id="_x0000_s18351" style="position:absolute;left:3693;top:4958;width:387;height:381" strokecolor="white">
              <v:textbox style="mso-next-textbox:#_x0000_s18351">
                <w:txbxContent>
                  <w:p w:rsidR="005659B5" w:rsidRDefault="005659B5" w:rsidP="005B6613">
                    <w:r>
                      <w:t>-3</w:t>
                    </w:r>
                  </w:p>
                </w:txbxContent>
              </v:textbox>
            </v:rect>
            <v:rect id="_x0000_s18352" style="position:absolute;left:4282;top:4957;width:387;height:381" strokecolor="white">
              <v:textbox style="mso-next-textbox:#_x0000_s18352">
                <w:txbxContent>
                  <w:p w:rsidR="005659B5" w:rsidRDefault="005659B5" w:rsidP="005B6613">
                    <w:r>
                      <w:t>-2</w:t>
                    </w:r>
                  </w:p>
                </w:txbxContent>
              </v:textbox>
            </v:rect>
            <v:rect id="_x0000_s18353" style="position:absolute;left:4800;top:4958;width:386;height:381" strokecolor="white">
              <v:textbox style="mso-next-textbox:#_x0000_s18353">
                <w:txbxContent>
                  <w:p w:rsidR="005659B5" w:rsidRDefault="005659B5" w:rsidP="005B6613">
                    <w:r>
                      <w:t>-1</w:t>
                    </w:r>
                  </w:p>
                </w:txbxContent>
              </v:textbox>
            </v:rect>
            <v:rect id="_x0000_s18354" style="position:absolute;left:5311;top:4957;width:386;height:381" strokecolor="white">
              <v:textbox style="mso-next-textbox:#_x0000_s18354">
                <w:txbxContent>
                  <w:p w:rsidR="005659B5" w:rsidRDefault="005659B5" w:rsidP="005B6613">
                    <w:r>
                      <w:t>0</w:t>
                    </w:r>
                  </w:p>
                </w:txbxContent>
              </v:textbox>
            </v:rect>
            <v:rect id="_x0000_s18355" style="position:absolute;left:5825;top:4956;width:386;height:380" strokecolor="white">
              <v:textbox style="mso-next-textbox:#_x0000_s18355">
                <w:txbxContent>
                  <w:p w:rsidR="005659B5" w:rsidRDefault="005659B5" w:rsidP="005B6613">
                    <w:r>
                      <w:t>1</w:t>
                    </w:r>
                  </w:p>
                </w:txbxContent>
              </v:textbox>
            </v:rect>
            <v:rect id="_x0000_s18356" style="position:absolute;left:7368;top:4956;width:386;height:382" strokecolor="white">
              <v:textbox style="mso-next-textbox:#_x0000_s18356">
                <w:txbxContent>
                  <w:p w:rsidR="005659B5" w:rsidRDefault="005659B5" w:rsidP="005B6613">
                    <w:r>
                      <w:t>4</w:t>
                    </w:r>
                  </w:p>
                </w:txbxContent>
              </v:textbox>
            </v:rect>
            <v:rect id="_x0000_s18357" style="position:absolute;left:7884;top:4954;width:385;height:381" strokecolor="white">
              <v:textbox style="mso-next-textbox:#_x0000_s18357">
                <w:txbxContent>
                  <w:p w:rsidR="005659B5" w:rsidRDefault="005659B5" w:rsidP="005B6613">
                    <w:r>
                      <w:t>5</w:t>
                    </w:r>
                  </w:p>
                </w:txbxContent>
              </v:textbox>
            </v:rect>
            <v:rect id="_x0000_s18358" style="position:absolute;left:8305;top:4946;width:386;height:382" strokecolor="white">
              <v:textbox style="mso-next-textbox:#_x0000_s18358">
                <w:txbxContent>
                  <w:p w:rsidR="005659B5" w:rsidRDefault="005659B5" w:rsidP="005B6613">
                    <w:r>
                      <w:t>6</w:t>
                    </w:r>
                  </w:p>
                </w:txbxContent>
              </v:textbox>
            </v:rect>
            <v:rect id="_x0000_s18359" style="position:absolute;left:2665;top:4955;width:514;height:381" strokecolor="white">
              <v:textbox style="mso-next-textbox:#_x0000_s18359">
                <w:txbxContent>
                  <w:p w:rsidR="005659B5" w:rsidRDefault="005659B5" w:rsidP="005B6613">
                    <w:r>
                      <w:t>-5</w:t>
                    </w:r>
                  </w:p>
                </w:txbxContent>
              </v:textbox>
            </v:rect>
            <v:line id="_x0000_s18360" style="position:absolute" from="3511,4829" to="3896,4831">
              <v:stroke endarrow="oval"/>
            </v:line>
            <v:rect id="_x0000_s18361" style="position:absolute;left:4153;top:4389;width:515;height:382" strokecolor="white">
              <v:textbox style="mso-next-textbox:#_x0000_s18361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8362" style="position:absolute;left:3640;top:4390;width:513;height:337" strokecolor="white">
              <v:textbox style="mso-next-textbox:#_x0000_s18362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8363" style="position:absolute;left:2665;top:4389;width:385;height:337" strokecolor="white">
              <v:textbox style="mso-next-textbox:#_x0000_s18363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shape id="_x0000_s18364" type="#_x0000_t32" style="position:absolute;left:5423;top:4618;width:1542;height:2" o:connectortype="straight" strokecolor="#0070c0" strokeweight="3pt">
              <v:stroke endarrow="block"/>
            </v:shape>
            <v:shape id="_x0000_s18365" type="#_x0000_t32" style="position:absolute;left:5423;top:4688;width:2587;height:4;flip:y" o:connectortype="straight" strokecolor="#c00000" strokeweight="2.5pt">
              <v:stroke endarrow="block"/>
            </v:shape>
            <v:rect id="_x0000_s18366" style="position:absolute;left:2426;top:3897;width:686;height:340" strokecolor="white [3212]">
              <v:textbox style="mso-next-textbox:#_x0000_s18366">
                <w:txbxContent>
                  <w:p w:rsidR="005659B5" w:rsidRPr="00A057C2" w:rsidRDefault="005659B5" w:rsidP="005B6613">
                    <w:pPr>
                      <w:rPr>
                        <w:lang w:val="en-US"/>
                      </w:rPr>
                    </w:pPr>
                    <w:r>
                      <w:t>σχ.</w:t>
                    </w: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shape id="_x0000_s18367" type="#_x0000_t32" style="position:absolute;left:6926;top:4544;width:1084;height:1" o:connectortype="straight" strokecolor="#00b050" strokeweight="3pt">
              <v:stroke endarrow="block"/>
            </v:shape>
            <v:rect id="_x0000_s18368" style="position:absolute;left:6436;top:4928;width:432;height:544;mso-wrap-style:none" strokecolor="white [3212]">
              <v:textbox style="mso-next-textbox:#_x0000_s18368;mso-fit-shape-to-text:t">
                <w:txbxContent>
                  <w:p w:rsidR="005659B5" w:rsidRDefault="005659B5" w:rsidP="005B6613">
                    <w:r w:rsidRPr="00A057C2">
                      <w:rPr>
                        <w:rFonts w:asciiTheme="majorHAnsi" w:hAnsiTheme="majorHAnsi"/>
                        <w:position w:val="-4"/>
                        <w:sz w:val="28"/>
                        <w:szCs w:val="28"/>
                      </w:rPr>
                      <w:object w:dxaOrig="220" w:dyaOrig="360">
                        <v:shape id="_x0000_i1561" type="#_x0000_t75" style="width:15pt;height:18.75pt" o:ole="">
                          <v:imagedata r:id="rId463" o:title=""/>
                        </v:shape>
                        <o:OLEObject Type="Embed" ProgID="Equation.DSMT4" ShapeID="_x0000_i1561" DrawAspect="Content" ObjectID="_1691744280" r:id="rId464"/>
                      </w:object>
                    </w:r>
                  </w:p>
                </w:txbxContent>
              </v:textbox>
            </v:rect>
            <v:rect id="_x0000_s18369" style="position:absolute;left:7709;top:3897;width:686;height:339" strokecolor="white [3212]">
              <v:textbox style="mso-next-textbox:#_x0000_s18369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rect>
            <v:rect id="_x0000_s18370" style="position:absolute;left:6536;top:3902;width:575;height:340" strokecolor="white [3212]">
              <v:textbox style="mso-next-textbox:#_x0000_s18370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>
                      <w:t>)</w:t>
                    </w:r>
                  </w:p>
                </w:txbxContent>
              </v:textbox>
            </v:rect>
            <v:shape id="_x0000_s18371" type="#_x0000_t32" style="position:absolute;left:7222;top:5343;width:362;height:2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5B6613" w:rsidRPr="00327A20" w:rsidRDefault="005B6613" w:rsidP="005B6613">
      <w:pPr>
        <w:rPr>
          <w:rFonts w:asciiTheme="majorHAnsi" w:hAnsiTheme="majorHAnsi"/>
          <w:b/>
          <w:sz w:val="28"/>
          <w:szCs w:val="28"/>
        </w:rPr>
      </w:pPr>
    </w:p>
    <w:p w:rsidR="005B6613" w:rsidRDefault="00526A52" w:rsidP="005B6613">
      <w:pPr>
        <w:rPr>
          <w:rFonts w:asciiTheme="majorHAnsi" w:hAnsiTheme="majorHAnsi"/>
          <w:b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18281" editas="canvas" style="width:485.4pt;height:143.25pt;mso-position-horizontal-relative:char;mso-position-vertical-relative:line" coordorigin="2361,3846" coordsize="6935,2022">
            <o:lock v:ext="edit" aspectratio="t"/>
            <v:shape id="_x0000_s18282" type="#_x0000_t75" style="position:absolute;left:2361;top:3846;width:6935;height:202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8283" style="position:absolute;left:8010;top:4486;width:575;height:341" strokecolor="white [3212]">
              <v:textbox style="mso-next-textbox:#_x0000_s18283">
                <w:txbxContent>
                  <w:p w:rsidR="005659B5" w:rsidRPr="00A057C2" w:rsidRDefault="005659B5" w:rsidP="005B6613">
                    <w:pPr>
                      <w:rPr>
                        <w:b/>
                        <w:sz w:val="24"/>
                        <w:szCs w:val="24"/>
                      </w:rPr>
                    </w:pPr>
                    <w:r w:rsidRPr="00A057C2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A057C2">
                      <w:rPr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A057C2">
                      <w:rPr>
                        <w:b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_s18284" style="position:absolute;left:6713;top:4489;width:575;height:340" strokecolor="white [3212]">
              <v:textbox style="mso-next-textbox:#_x0000_s18284">
                <w:txbxContent>
                  <w:p w:rsidR="005659B5" w:rsidRPr="00A057C2" w:rsidRDefault="005659B5" w:rsidP="005B6613">
                    <w:pPr>
                      <w:rPr>
                        <w:b/>
                        <w:sz w:val="24"/>
                        <w:szCs w:val="24"/>
                      </w:rPr>
                    </w:pPr>
                    <w:r w:rsidRPr="00A057C2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A057C2">
                      <w:rPr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A057C2"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  <w:r w:rsidRPr="00A057C2">
                      <w:rPr>
                        <w:b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_s18285" style="position:absolute;left:7467;top:5328;width:539;height:477;mso-wrap-style:none" strokecolor="white [3212]">
              <v:textbox style="mso-next-textbox:#_x0000_s18285">
                <w:txbxContent>
                  <w:p w:rsidR="005659B5" w:rsidRDefault="005659B5" w:rsidP="005B6613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62" type="#_x0000_t75" style="width:22.5pt;height:31.5pt" o:ole="">
                          <v:imagedata r:id="rId372" o:title=""/>
                        </v:shape>
                        <o:OLEObject Type="Embed" ProgID="Equation.DSMT4" ShapeID="_x0000_i1562" DrawAspect="Content" ObjectID="_1691744281" r:id="rId465"/>
                      </w:object>
                    </w:r>
                  </w:p>
                </w:txbxContent>
              </v:textbox>
            </v:rect>
            <v:rect id="_x0000_s18286" style="position:absolute;left:6837;top:4958;width:385;height:381" strokecolor="white">
              <v:textbox style="mso-next-textbox:#_x0000_s18286">
                <w:txbxContent>
                  <w:p w:rsidR="005659B5" w:rsidRDefault="005659B5" w:rsidP="005B6613">
                    <w:r>
                      <w:t>3</w:t>
                    </w:r>
                  </w:p>
                </w:txbxContent>
              </v:textbox>
            </v:rect>
            <v:rect id="_x0000_s18287" style="position:absolute;left:6258;top:4947;width:385;height:381" strokecolor="white">
              <v:textbox style="mso-next-textbox:#_x0000_s18287">
                <w:txbxContent>
                  <w:p w:rsidR="005659B5" w:rsidRDefault="005659B5" w:rsidP="005B6613">
                    <w:r>
                      <w:t>2</w:t>
                    </w:r>
                  </w:p>
                </w:txbxContent>
              </v:textbox>
            </v:rect>
            <v:rect id="_x0000_s18288" style="position:absolute;left:8006;top:4237;width:389;height:380" strokecolor="white">
              <v:textbox style="mso-next-textbox:#_x0000_s18288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8289" style="position:absolute;left:6713;top:4242;width:385;height:302" strokecolor="white">
              <v:textbox style="mso-next-textbox:#_x0000_s18289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8290" style="position:absolute;left:5225;top:4237;width:455;height:381" strokecolor="white">
              <v:textbox style="mso-next-textbox:#_x0000_s18290">
                <w:txbxContent>
                  <w:p w:rsidR="005659B5" w:rsidRPr="001B7F8A" w:rsidRDefault="005659B5" w:rsidP="005B6613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18291" style="position:absolute;left:2426;top:4958;width:624;height:382" strokecolor="white">
              <v:textbox style="mso-next-textbox:#_x0000_s18291">
                <w:txbxContent>
                  <w:p w:rsidR="005659B5" w:rsidRPr="00DF5480" w:rsidRDefault="005659B5" w:rsidP="005B6613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8292" style="position:absolute" from="2739,4829" to="8782,4836" strokeweight="2.5pt">
              <v:stroke endarrow="block"/>
            </v:line>
            <v:line id="_x0000_s18293" style="position:absolute" from="7111,4830" to="7496,4831">
              <v:stroke endarrow="oval"/>
            </v:line>
            <v:line id="_x0000_s18294" style="position:absolute" from="2996,4830" to="3384,4831">
              <v:stroke endarrow="oval"/>
            </v:line>
            <v:line id="_x0000_s18295" style="position:absolute" from="3511,4830" to="3896,4831">
              <v:stroke endarrow="oval"/>
            </v:line>
            <v:line id="_x0000_s18296" style="position:absolute" from="4025,4830" to="4410,4831">
              <v:stroke endarrow="oval"/>
            </v:line>
            <v:line id="_x0000_s18297" style="position:absolute" from="2482,4830" to="2868,4831">
              <v:stroke endarrow="oval"/>
            </v:line>
            <v:line id="_x0000_s18298" style="position:absolute" from="4539,4830" to="4925,4831">
              <v:stroke endarrow="oval"/>
            </v:line>
            <v:line id="_x0000_s18299" style="position:absolute" from="5054,4830" to="5439,4831">
              <v:stroke endarrow="oval"/>
            </v:line>
            <v:line id="_x0000_s18300" style="position:absolute" from="5568,4830" to="5954,4831">
              <v:stroke endarrow="oval"/>
            </v:line>
            <v:line id="_x0000_s18301" style="position:absolute" from="6082,4830" to="6468,4831">
              <v:stroke endarrow="oval"/>
            </v:line>
            <v:line id="_x0000_s18302" style="position:absolute" from="6926,4836" to="6967,4837" strokecolor="#0070c0" strokeweight="1.5pt">
              <v:stroke endarrow="oval"/>
            </v:line>
            <v:line id="_x0000_s18303" style="position:absolute" from="7948,4827" to="8010,4831" strokecolor="black [3213]" strokeweight="1.5pt">
              <v:stroke endarrow="oval"/>
            </v:line>
            <v:line id="_x0000_s18304" style="position:absolute" from="8070,4827" to="8455,4829">
              <v:stroke endarrow="oval"/>
            </v:line>
            <v:rect id="_x0000_s18305" style="position:absolute;left:8782;top:4957;width:385;height:382" strokecolor="white">
              <v:textbox style="mso-next-textbox:#_x0000_s18305">
                <w:txbxContent>
                  <w:p w:rsidR="005659B5" w:rsidRDefault="005659B5" w:rsidP="005B6613">
                    <w:r>
                      <w:t>χ</w:t>
                    </w:r>
                  </w:p>
                </w:txbxContent>
              </v:textbox>
            </v:rect>
            <v:rect id="_x0000_s18306" style="position:absolute;left:3179;top:4954;width:386;height:382" strokecolor="white">
              <v:textbox style="mso-next-textbox:#_x0000_s18306">
                <w:txbxContent>
                  <w:p w:rsidR="005659B5" w:rsidRDefault="005659B5" w:rsidP="005B6613">
                    <w:r>
                      <w:t>-4</w:t>
                    </w:r>
                  </w:p>
                </w:txbxContent>
              </v:textbox>
            </v:rect>
            <v:rect id="_x0000_s18307" style="position:absolute;left:3693;top:4958;width:387;height:381" strokecolor="white">
              <v:textbox style="mso-next-textbox:#_x0000_s18307">
                <w:txbxContent>
                  <w:p w:rsidR="005659B5" w:rsidRDefault="005659B5" w:rsidP="005B6613">
                    <w:r>
                      <w:t>-3</w:t>
                    </w:r>
                  </w:p>
                </w:txbxContent>
              </v:textbox>
            </v:rect>
            <v:rect id="_x0000_s18308" style="position:absolute;left:4282;top:4957;width:387;height:381" strokecolor="white">
              <v:textbox style="mso-next-textbox:#_x0000_s18308">
                <w:txbxContent>
                  <w:p w:rsidR="005659B5" w:rsidRDefault="005659B5" w:rsidP="005B6613">
                    <w:r>
                      <w:t>-2</w:t>
                    </w:r>
                  </w:p>
                </w:txbxContent>
              </v:textbox>
            </v:rect>
            <v:rect id="_x0000_s18309" style="position:absolute;left:4800;top:4958;width:386;height:381" strokecolor="white">
              <v:textbox style="mso-next-textbox:#_x0000_s18309">
                <w:txbxContent>
                  <w:p w:rsidR="005659B5" w:rsidRDefault="005659B5" w:rsidP="005B6613">
                    <w:r>
                      <w:t>-1</w:t>
                    </w:r>
                  </w:p>
                </w:txbxContent>
              </v:textbox>
            </v:rect>
            <v:rect id="_x0000_s18310" style="position:absolute;left:5311;top:4957;width:386;height:381" strokecolor="white">
              <v:textbox style="mso-next-textbox:#_x0000_s18310">
                <w:txbxContent>
                  <w:p w:rsidR="005659B5" w:rsidRDefault="005659B5" w:rsidP="005B6613">
                    <w:r>
                      <w:t>0</w:t>
                    </w:r>
                  </w:p>
                </w:txbxContent>
              </v:textbox>
            </v:rect>
            <v:rect id="_x0000_s18311" style="position:absolute;left:5825;top:4956;width:386;height:380" strokecolor="white">
              <v:textbox style="mso-next-textbox:#_x0000_s18311">
                <w:txbxContent>
                  <w:p w:rsidR="005659B5" w:rsidRDefault="005659B5" w:rsidP="005B6613">
                    <w:r>
                      <w:t>1</w:t>
                    </w:r>
                  </w:p>
                </w:txbxContent>
              </v:textbox>
            </v:rect>
            <v:rect id="_x0000_s18312" style="position:absolute;left:7368;top:4956;width:386;height:382" strokecolor="white">
              <v:textbox style="mso-next-textbox:#_x0000_s18312">
                <w:txbxContent>
                  <w:p w:rsidR="005659B5" w:rsidRDefault="005659B5" w:rsidP="005B6613">
                    <w:r>
                      <w:t>4</w:t>
                    </w:r>
                  </w:p>
                </w:txbxContent>
              </v:textbox>
            </v:rect>
            <v:rect id="_x0000_s18313" style="position:absolute;left:7831;top:4960;width:385;height:381" strokecolor="white">
              <v:textbox style="mso-next-textbox:#_x0000_s18313">
                <w:txbxContent>
                  <w:p w:rsidR="005659B5" w:rsidRDefault="005659B5" w:rsidP="005B6613">
                    <w:r>
                      <w:t>5</w:t>
                    </w:r>
                  </w:p>
                </w:txbxContent>
              </v:textbox>
            </v:rect>
            <v:rect id="_x0000_s18314" style="position:absolute;left:8257;top:4958;width:386;height:383" strokecolor="white">
              <v:textbox style="mso-next-textbox:#_x0000_s18314">
                <w:txbxContent>
                  <w:p w:rsidR="005659B5" w:rsidRDefault="005659B5" w:rsidP="005B6613">
                    <w:r>
                      <w:t>6</w:t>
                    </w:r>
                  </w:p>
                </w:txbxContent>
              </v:textbox>
            </v:rect>
            <v:rect id="_x0000_s18315" style="position:absolute;left:2665;top:4955;width:514;height:381" strokecolor="white">
              <v:textbox style="mso-next-textbox:#_x0000_s18315">
                <w:txbxContent>
                  <w:p w:rsidR="005659B5" w:rsidRDefault="005659B5" w:rsidP="005B6613">
                    <w:r>
                      <w:t>-5</w:t>
                    </w:r>
                  </w:p>
                </w:txbxContent>
              </v:textbox>
            </v:rect>
            <v:line id="_x0000_s18316" style="position:absolute" from="3511,4829" to="3896,4831">
              <v:stroke endarrow="oval"/>
            </v:line>
            <v:rect id="_x0000_s18317" style="position:absolute;left:4153;top:4389;width:515;height:382" strokecolor="white">
              <v:textbox style="mso-next-textbox:#_x0000_s18317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8318" style="position:absolute;left:3640;top:4390;width:513;height:337" strokecolor="white">
              <v:textbox style="mso-next-textbox:#_x0000_s18318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8319" style="position:absolute;left:2665;top:4389;width:385;height:337" strokecolor="white">
              <v:textbox style="mso-next-textbox:#_x0000_s18319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18320" style="position:absolute;left:2426;top:3897;width:686;height:340" strokecolor="white [3212]">
              <v:textbox style="mso-next-textbox:#_x0000_s18320">
                <w:txbxContent>
                  <w:p w:rsidR="005659B5" w:rsidRPr="00A057C2" w:rsidRDefault="005659B5" w:rsidP="005B6613">
                    <w:pPr>
                      <w:rPr>
                        <w:lang w:val="en-US"/>
                      </w:rPr>
                    </w:pPr>
                    <w:r>
                      <w:t>σχ.</w:t>
                    </w:r>
                    <w:r>
                      <w:rPr>
                        <w:lang w:val="en-US"/>
                      </w:rPr>
                      <w:t>33</w:t>
                    </w:r>
                  </w:p>
                </w:txbxContent>
              </v:textbox>
            </v:rect>
            <v:rect id="_x0000_s18321" style="position:absolute;left:8006;top:3902;width:685;height:340" strokecolor="white [3212]">
              <v:textbox style="mso-next-textbox:#_x0000_s18321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rect>
            <v:rect id="_x0000_s18322" style="position:absolute;left:6713;top:3902;width:575;height:340" strokecolor="white [3212]">
              <v:textbox style="mso-next-textbox:#_x0000_s18322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>
                      <w:t>)</w:t>
                    </w:r>
                  </w:p>
                </w:txbxContent>
              </v:textbox>
            </v:rect>
            <v:shape id="_x0000_s18323" type="#_x0000_t32" style="position:absolute;left:7496;top:5239;width:361;height:2" o:connectortype="straight" strokecolor="#00b050" strokeweight="3pt">
              <v:stroke endarrow="block"/>
            </v:shape>
            <v:line id="_x0000_s18324" style="position:absolute" from="8152,4837" to="8216,4843" strokecolor="#c00000" strokeweight="1.5pt">
              <v:stroke endarrow="oval"/>
            </v:line>
            <w10:wrap type="none"/>
            <w10:anchorlock/>
          </v:group>
        </w:pict>
      </w:r>
    </w:p>
    <w:p w:rsidR="005B6613" w:rsidRPr="001C6AB7" w:rsidRDefault="005B6613" w:rsidP="005B661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</w:rPr>
        <w:t>ην  τυχαία χρονική στιγμή</w:t>
      </w:r>
      <w:r w:rsidRPr="00783E51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</w:t>
      </w:r>
      <w:r w:rsidRPr="00783E51">
        <w:rPr>
          <w:rFonts w:asciiTheme="majorHAnsi" w:hAnsiTheme="majorHAnsi"/>
          <w:b/>
          <w:sz w:val="28"/>
          <w:szCs w:val="28"/>
          <w:lang w:val="en-US"/>
        </w:rPr>
        <w:t>t</w:t>
      </w:r>
      <w:r w:rsidRPr="00783E51">
        <w:rPr>
          <w:rFonts w:asciiTheme="majorHAnsi" w:hAnsiTheme="majorHAnsi"/>
          <w:sz w:val="28"/>
          <w:szCs w:val="28"/>
        </w:rPr>
        <w:t xml:space="preserve">  </w:t>
      </w:r>
      <w:r>
        <w:rPr>
          <w:rFonts w:asciiTheme="majorHAnsi" w:hAnsiTheme="majorHAnsi"/>
          <w:sz w:val="28"/>
          <w:szCs w:val="28"/>
        </w:rPr>
        <w:t xml:space="preserve">το κινητό βρίσκεται στη θέση </w:t>
      </w:r>
      <w:r w:rsidRPr="00783E51">
        <w:rPr>
          <w:rFonts w:asciiTheme="majorHAnsi" w:hAnsiTheme="majorHAnsi"/>
          <w:sz w:val="28"/>
          <w:szCs w:val="28"/>
        </w:rPr>
        <w:t xml:space="preserve"> </w:t>
      </w:r>
      <w:r w:rsidRPr="00783E51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</w:rPr>
        <w:t xml:space="preserve">  </w:t>
      </w:r>
      <w:r w:rsidRPr="001C6AB7">
        <w:rPr>
          <w:rFonts w:asciiTheme="majorHAnsi" w:hAnsiTheme="majorHAnsi"/>
          <w:sz w:val="28"/>
          <w:szCs w:val="28"/>
        </w:rPr>
        <w:t>και ισχύει</w:t>
      </w:r>
    </w:p>
    <w:p w:rsidR="0014056D" w:rsidRDefault="005B6613" w:rsidP="005B6613">
      <w:pPr>
        <w:rPr>
          <w:rFonts w:asciiTheme="majorHAnsi" w:hAnsiTheme="majorHAnsi"/>
          <w:position w:val="-6"/>
          <w:sz w:val="28"/>
          <w:szCs w:val="28"/>
          <w:lang w:val="en-US"/>
        </w:rPr>
      </w:pPr>
      <w:r w:rsidRPr="001C6AB7">
        <w:rPr>
          <w:rFonts w:asciiTheme="majorHAnsi" w:hAnsiTheme="majorHAnsi"/>
          <w:position w:val="-34"/>
          <w:sz w:val="28"/>
          <w:szCs w:val="28"/>
        </w:rPr>
        <w:object w:dxaOrig="2700" w:dyaOrig="780">
          <v:shape id="_x0000_i1272" type="#_x0000_t75" style="width:134.25pt;height:39.75pt" o:ole="">
            <v:imagedata r:id="rId466" o:title=""/>
          </v:shape>
          <o:OLEObject Type="Embed" ProgID="Equation.DSMT4" ShapeID="_x0000_i1272" DrawAspect="Content" ObjectID="_1691743991" r:id="rId467"/>
        </w:object>
      </w:r>
      <w:r>
        <w:rPr>
          <w:rFonts w:asciiTheme="majorHAnsi" w:hAnsiTheme="majorHAnsi"/>
          <w:sz w:val="28"/>
          <w:szCs w:val="28"/>
        </w:rPr>
        <w:t xml:space="preserve">   </w:t>
      </w: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73" type="#_x0000_t75" style="width:17.25pt;height:12pt" o:ole="">
            <v:imagedata r:id="rId122" o:title=""/>
          </v:shape>
          <o:OLEObject Type="Embed" ProgID="Equation.DSMT4" ShapeID="_x0000_i1273" DrawAspect="Content" ObjectID="_1691743992" r:id="rId468"/>
        </w:object>
      </w:r>
    </w:p>
    <w:p w:rsidR="005B6613" w:rsidRDefault="009A53D7" w:rsidP="005B6613">
      <w:pPr>
        <w:rPr>
          <w:rFonts w:asciiTheme="majorHAnsi" w:hAnsiTheme="majorHAnsi"/>
          <w:sz w:val="28"/>
          <w:szCs w:val="28"/>
        </w:rPr>
      </w:pPr>
      <w:r w:rsidRPr="001C6AB7">
        <w:rPr>
          <w:rFonts w:asciiTheme="majorHAnsi" w:hAnsiTheme="majorHAnsi"/>
          <w:position w:val="-28"/>
          <w:sz w:val="28"/>
          <w:szCs w:val="28"/>
        </w:rPr>
        <w:object w:dxaOrig="7839" w:dyaOrig="720">
          <v:shape id="_x0000_i1274" type="#_x0000_t75" style="width:390.75pt;height:36.75pt" o:ole="">
            <v:imagedata r:id="rId469" o:title=""/>
          </v:shape>
          <o:OLEObject Type="Embed" ProgID="Equation.DSMT4" ShapeID="_x0000_i1274" DrawAspect="Content" ObjectID="_1691743993" r:id="rId470"/>
        </w:object>
      </w:r>
    </w:p>
    <w:p w:rsidR="0014056D" w:rsidRDefault="0014056D" w:rsidP="005B6613">
      <w:pPr>
        <w:rPr>
          <w:rFonts w:asciiTheme="majorHAnsi" w:hAnsiTheme="majorHAnsi"/>
          <w:position w:val="-6"/>
          <w:sz w:val="28"/>
          <w:szCs w:val="28"/>
          <w:lang w:val="en-US"/>
        </w:rPr>
      </w:pPr>
    </w:p>
    <w:p w:rsidR="005B6613" w:rsidRPr="00DD6D1A" w:rsidRDefault="005B6613" w:rsidP="005B6613">
      <w:pPr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</w:pPr>
      <w:r w:rsidRPr="003072A5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75" type="#_x0000_t75" style="width:17.25pt;height:12pt" o:ole="">
            <v:imagedata r:id="rId122" o:title=""/>
          </v:shape>
          <o:OLEObject Type="Embed" ProgID="Equation.DSMT4" ShapeID="_x0000_i1275" DrawAspect="Content" ObjectID="_1691743994" r:id="rId471"/>
        </w:object>
      </w:r>
      <w:r w:rsidRPr="001273C0">
        <w:rPr>
          <w:position w:val="-14"/>
        </w:rPr>
        <w:object w:dxaOrig="1880" w:dyaOrig="420">
          <v:shape id="_x0000_i1276" type="#_x0000_t75" style="width:93.75pt;height:21pt" o:ole="">
            <v:imagedata r:id="rId472" o:title=""/>
          </v:shape>
          <o:OLEObject Type="Embed" ProgID="Equation.DSMT4" ShapeID="_x0000_i1276" DrawAspect="Content" ObjectID="_1691743995" r:id="rId473"/>
        </w:object>
      </w:r>
      <w:r>
        <w:t xml:space="preserve"> </w:t>
      </w:r>
      <w:r w:rsidRPr="0014274A">
        <w:rPr>
          <w:rFonts w:asciiTheme="majorHAnsi" w:hAnsiTheme="majorHAnsi"/>
          <w:b/>
          <w:sz w:val="28"/>
          <w:szCs w:val="28"/>
        </w:rPr>
        <w:t xml:space="preserve"> </w:t>
      </w:r>
      <w:r w:rsidRPr="001D2CF7">
        <w:rPr>
          <w:rFonts w:asciiTheme="majorHAnsi" w:hAnsiTheme="majorHAnsi"/>
          <w:b/>
          <w:sz w:val="28"/>
          <w:szCs w:val="28"/>
        </w:rPr>
        <w:t xml:space="preserve">   </w:t>
      </w:r>
      <w:r w:rsidRPr="0014274A">
        <w:rPr>
          <w:rFonts w:asciiTheme="majorHAnsi" w:hAnsiTheme="majorHAnsi"/>
          <w:b/>
          <w:sz w:val="28"/>
          <w:szCs w:val="28"/>
          <w:lang w:val="en-US"/>
        </w:rPr>
        <w:t>t</w:t>
      </w:r>
      <w:r w:rsidRPr="0014274A">
        <w:rPr>
          <w:rFonts w:asciiTheme="majorHAnsi" w:hAnsiTheme="majorHAnsi"/>
          <w:b/>
          <w:position w:val="-4"/>
          <w:sz w:val="28"/>
          <w:szCs w:val="28"/>
          <w:lang w:val="en-US"/>
        </w:rPr>
        <w:object w:dxaOrig="200" w:dyaOrig="240">
          <v:shape id="_x0000_i1277" type="#_x0000_t75" style="width:9.75pt;height:12pt" o:ole="">
            <v:imagedata r:id="rId474" o:title=""/>
          </v:shape>
          <o:OLEObject Type="Embed" ProgID="Equation.DSMT4" ShapeID="_x0000_i1277" DrawAspect="Content" ObjectID="_1691743996" r:id="rId475"/>
        </w:object>
      </w:r>
      <w:r w:rsidRPr="001D2CF7">
        <w:rPr>
          <w:rFonts w:asciiTheme="majorHAnsi" w:hAnsiTheme="majorHAnsi"/>
          <w:b/>
          <w:sz w:val="28"/>
          <w:szCs w:val="28"/>
        </w:rPr>
        <w:t>1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1D2CF7">
        <w:rPr>
          <w:rFonts w:asciiTheme="majorHAnsi" w:hAnsiTheme="majorHAnsi"/>
          <w:b/>
          <w:sz w:val="28"/>
          <w:szCs w:val="28"/>
        </w:rPr>
        <w:t xml:space="preserve">     (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14274A">
        <w:rPr>
          <w:rFonts w:asciiTheme="majorHAnsi" w:hAnsiTheme="majorHAnsi"/>
          <w:position w:val="-12"/>
          <w:sz w:val="28"/>
          <w:szCs w:val="28"/>
        </w:rPr>
        <w:object w:dxaOrig="700" w:dyaOrig="360">
          <v:shape id="_x0000_i1278" type="#_x0000_t75" style="width:36pt;height:18pt" o:ole="">
            <v:imagedata r:id="rId476" o:title=""/>
          </v:shape>
          <o:OLEObject Type="Embed" ProgID="Equation.DSMT4" ShapeID="_x0000_i1278" DrawAspect="Content" ObjectID="_1691743997" r:id="rId477"/>
        </w:object>
      </w:r>
      <w:r w:rsidRPr="001D2CF7">
        <w:rPr>
          <w:rFonts w:asciiTheme="majorHAnsi" w:hAnsiTheme="majorHAnsi"/>
          <w:position w:val="-6"/>
          <w:sz w:val="28"/>
          <w:szCs w:val="28"/>
        </w:rPr>
        <w:t xml:space="preserve">  </w:t>
      </w:r>
      <w:r>
        <w:rPr>
          <w:rFonts w:asciiTheme="majorHAnsi" w:hAnsiTheme="majorHAnsi"/>
          <w:position w:val="-6"/>
          <w:sz w:val="28"/>
          <w:szCs w:val="28"/>
        </w:rPr>
        <w:t xml:space="preserve">ή       </w:t>
      </w:r>
      <w:r w:rsidRPr="00DD6D1A">
        <w:rPr>
          <w:position w:val="-8"/>
          <w:bdr w:val="single" w:sz="4" w:space="0" w:color="auto" w:shadow="1"/>
        </w:rPr>
        <w:object w:dxaOrig="1560" w:dyaOrig="320">
          <v:shape id="_x0000_i1279" type="#_x0000_t75" style="width:78pt;height:15.75pt" o:ole="">
            <v:imagedata r:id="rId478" o:title=""/>
          </v:shape>
          <o:OLEObject Type="Embed" ProgID="Equation.DSMT4" ShapeID="_x0000_i1279" DrawAspect="Content" ObjectID="_1691743998" r:id="rId479"/>
        </w:object>
      </w:r>
      <w:r w:rsidRPr="00DD6D1A">
        <w:rPr>
          <w:bdr w:val="single" w:sz="4" w:space="0" w:color="auto" w:shadow="1"/>
        </w:rPr>
        <w:t xml:space="preserve"> 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 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t</w:t>
      </w:r>
      <w:r w:rsidRPr="00DD6D1A">
        <w:rPr>
          <w:rFonts w:asciiTheme="majorHAnsi" w:hAnsiTheme="majorHAnsi"/>
          <w:b/>
          <w:position w:val="-4"/>
          <w:sz w:val="28"/>
          <w:szCs w:val="28"/>
          <w:bdr w:val="single" w:sz="4" w:space="0" w:color="auto" w:shadow="1"/>
          <w:lang w:val="en-US"/>
        </w:rPr>
        <w:object w:dxaOrig="200" w:dyaOrig="240">
          <v:shape id="_x0000_i1280" type="#_x0000_t75" style="width:9.75pt;height:12pt" o:ole="">
            <v:imagedata r:id="rId474" o:title=""/>
          </v:shape>
          <o:OLEObject Type="Embed" ProgID="Equation.DSMT4" ShapeID="_x0000_i1280" DrawAspect="Content" ObjectID="_1691743999" r:id="rId480"/>
        </w:objec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>1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s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    (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Pr="00DD6D1A">
        <w:rPr>
          <w:rFonts w:asciiTheme="majorHAnsi" w:hAnsiTheme="majorHAnsi"/>
          <w:position w:val="-12"/>
          <w:sz w:val="28"/>
          <w:szCs w:val="28"/>
          <w:bdr w:val="single" w:sz="4" w:space="0" w:color="auto" w:shadow="1"/>
        </w:rPr>
        <w:object w:dxaOrig="700" w:dyaOrig="360">
          <v:shape id="_x0000_i1281" type="#_x0000_t75" style="width:36pt;height:18pt" o:ole="">
            <v:imagedata r:id="rId476" o:title=""/>
          </v:shape>
          <o:OLEObject Type="Embed" ProgID="Equation.DSMT4" ShapeID="_x0000_i1281" DrawAspect="Content" ObjectID="_1691744000" r:id="rId481"/>
        </w:object>
      </w:r>
      <w:r w:rsidRPr="00DD6D1A"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  <w:t xml:space="preserve">  </w:t>
      </w:r>
      <w:r w:rsidR="007866FF" w:rsidRPr="00201A61">
        <w:rPr>
          <w:rFonts w:asciiTheme="majorHAnsi" w:hAnsiTheme="majorHAnsi"/>
          <w:sz w:val="28"/>
          <w:szCs w:val="28"/>
        </w:rPr>
        <w:t>(16)</w:t>
      </w:r>
    </w:p>
    <w:p w:rsidR="0014056D" w:rsidRPr="00944E95" w:rsidRDefault="0014056D" w:rsidP="005B6613">
      <w:pPr>
        <w:rPr>
          <w:rFonts w:asciiTheme="majorHAnsi" w:hAnsiTheme="majorHAnsi"/>
          <w:position w:val="-6"/>
          <w:sz w:val="28"/>
          <w:szCs w:val="28"/>
        </w:rPr>
      </w:pPr>
    </w:p>
    <w:p w:rsidR="005B6613" w:rsidRDefault="005B6613" w:rsidP="005B6613">
      <w:pPr>
        <w:rPr>
          <w:rFonts w:asciiTheme="majorHAnsi" w:hAnsiTheme="majorHAnsi"/>
          <w:position w:val="-6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>Γραφικά η σχέση αυτή αποδίδεται ως εξής:</w:t>
      </w:r>
    </w:p>
    <w:p w:rsidR="005B6613" w:rsidRDefault="005B6613" w:rsidP="005B6613">
      <w:pPr>
        <w:rPr>
          <w:rFonts w:asciiTheme="majorHAnsi" w:hAnsiTheme="majorHAnsi"/>
          <w:position w:val="-6"/>
          <w:sz w:val="28"/>
          <w:szCs w:val="28"/>
        </w:rPr>
      </w:pPr>
    </w:p>
    <w:p w:rsidR="005B6613" w:rsidRPr="006C6E47" w:rsidRDefault="00526A52" w:rsidP="005B6613">
      <w:pPr>
        <w:rPr>
          <w:rFonts w:asciiTheme="majorHAnsi" w:hAnsiTheme="majorHAnsi"/>
          <w:position w:val="-6"/>
          <w:sz w:val="28"/>
          <w:szCs w:val="28"/>
        </w:rPr>
      </w:pPr>
      <w:r w:rsidRPr="00526A52">
        <w:rPr>
          <w:rFonts w:asciiTheme="majorHAnsi" w:hAnsiTheme="majorHAnsi"/>
          <w:noProof/>
          <w:position w:val="-36"/>
          <w:sz w:val="28"/>
          <w:szCs w:val="28"/>
        </w:rPr>
        <w:pict>
          <v:group id="_x0000_s18414" editas="canvas" style="position:absolute;margin-left:6.6pt;margin-top:2.65pt;width:487.3pt;height:249.35pt;z-index:251654144" coordorigin="2362,10393" coordsize="7200,3684">
            <o:lock v:ext="edit" aspectratio="t"/>
            <v:shape id="_x0000_s18415" type="#_x0000_t75" style="position:absolute;left:2362;top:10393;width:7200;height:368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18416" style="position:absolute;left:2886;top:10886;width:576;height:405" strokecolor="white [3212]">
              <v:stroke dashstyle="1 1" endcap="round"/>
              <v:textbox style="mso-next-textbox:#_x0000_s18416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5</w:t>
                    </w:r>
                  </w:p>
                </w:txbxContent>
              </v:textbox>
            </v:rect>
            <v:rect id="_x0000_s18417" style="position:absolute;left:2886;top:11291;width:575;height:406" strokecolor="white [3212]">
              <v:stroke dashstyle="1 1" endcap="round"/>
              <v:textbox style="mso-next-textbox:#_x0000_s18417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8418" style="position:absolute;left:2516;top:10537;width:798;height:410" strokecolor="white [3212]">
              <v:stroke dashstyle="1 1" endcap="round"/>
              <v:textbox style="mso-next-textbox:#_x0000_s18418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18419" type="#_x0000_t32" style="position:absolute;left:3381;top:10681;width:1;height:3108;flip:y" o:connectortype="straight" strokeweight="2pt">
              <v:stroke endarrow="block"/>
            </v:shape>
            <v:shape id="_x0000_s18420" type="#_x0000_t32" style="position:absolute;left:3381;top:13164;width:4000;height:1" o:connectortype="straight" strokeweight="2pt">
              <v:stroke endarrow="block"/>
            </v:shape>
            <v:rect id="_x0000_s18421" style="position:absolute;left:6961;top:13324;width:798;height:410" strokecolor="white [3212]">
              <v:stroke dashstyle="1 1" endcap="round"/>
              <v:textbox style="mso-next-textbox:#_x0000_s18421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18422" type="#_x0000_t32" style="position:absolute;left:3726;top:13157;width:66;height:1" o:connectortype="straight">
              <v:stroke endarrow="oval"/>
            </v:shape>
            <v:shape id="_x0000_s18423" type="#_x0000_t32" style="position:absolute;left:4214;top:13162;width:67;height:1" o:connectortype="straight">
              <v:stroke endarrow="oval"/>
            </v:shape>
            <v:shape id="_x0000_s18424" type="#_x0000_t32" style="position:absolute;left:4745;top:13154;width:67;height:3" o:connectortype="straight">
              <v:stroke endarrow="oval"/>
            </v:shape>
            <v:shape id="_x0000_s18425" type="#_x0000_t32" style="position:absolute;left:5221;top:13160;width:67;height:3" o:connectortype="straight">
              <v:stroke endarrow="oval"/>
            </v:shape>
            <v:shape id="_x0000_s18426" type="#_x0000_t32" style="position:absolute;left:5687;top:13152;width:66;height:2" o:connectortype="straight">
              <v:stroke endarrow="oval"/>
            </v:shape>
            <v:shape id="_x0000_s18427" type="#_x0000_t32" style="position:absolute;left:6207;top:13165;width:67;height:2" o:connectortype="straight">
              <v:stroke endarrow="oval"/>
            </v:shape>
            <v:shape id="_x0000_s18428" type="#_x0000_t32" style="position:absolute;left:6739;top:13167;width:66;height:1" o:connectortype="straight">
              <v:stroke endarrow="oval"/>
            </v:shape>
            <v:shape id="_x0000_s18429" type="#_x0000_t32" style="position:absolute;left:3314;top:12770;width:67;height:3" o:connectortype="straight">
              <v:stroke endarrow="oval"/>
            </v:shape>
            <v:shape id="_x0000_s18430" type="#_x0000_t32" style="position:absolute;left:3314;top:12338;width:67;height:1" o:connectortype="straight">
              <v:stroke endarrow="oval"/>
            </v:shape>
            <v:shape id="_x0000_s18431" type="#_x0000_t32" style="position:absolute;left:3314;top:11916;width:68;height:2" o:connectortype="straight">
              <v:stroke endarrow="oval"/>
            </v:shape>
            <v:rect id="_x0000_s20480" style="position:absolute;left:2607;top:12976;width:707;height:410" strokecolor="white [3212]">
              <v:stroke dashstyle="1 1" endcap="round"/>
              <v:textbox style="mso-next-textbox:#_x0000_s20480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481" style="position:absolute;left:6597;top:13259;width:475;height:410" strokecolor="white [3212]">
              <v:stroke dashstyle="1 1" endcap="round"/>
              <v:textbox style="mso-next-textbox:#_x0000_s20481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0482" style="position:absolute;left:4636;top:13262;width:363;height:409" strokecolor="white [3212]">
              <v:stroke dashstyle="1 1" endcap="round"/>
              <v:textbox style="mso-next-textbox:#_x0000_s20482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483" style="position:absolute;left:5121;top:13262;width:363;height:410" strokecolor="white [3212]">
              <v:stroke dashstyle="1 1" endcap="round"/>
              <v:textbox style="mso-next-textbox:#_x0000_s20483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484" style="position:absolute;left:5611;top:13259;width:452;height:410" strokecolor="white [3212]">
              <v:stroke dashstyle="1 1" endcap="round"/>
              <v:textbox style="mso-next-textbox:#_x0000_s20484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0485" style="position:absolute;left:6121;top:13259;width:476;height:410" strokecolor="white [3212]">
              <v:stroke dashstyle="1 1" endcap="round"/>
              <v:textbox style="mso-next-textbox:#_x0000_s20485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486" style="position:absolute;left:2771;top:12623;width:543;height:353" strokecolor="white [3212]">
              <v:stroke dashstyle="1 1" endcap="round"/>
              <v:textbox style="mso-next-textbox:#_x0000_s20486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0487" style="position:absolute;left:4072;top:13262;width:362;height:409" strokecolor="white [3212]">
              <v:stroke dashstyle="1 1" endcap="round"/>
              <v:textbox style="mso-next-textbox:#_x0000_s20487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488" style="position:absolute;left:2952;top:12160;width:362;height:407" strokecolor="white [3212]">
              <v:stroke dashstyle="1 1" endcap="round"/>
              <v:textbox style="mso-next-textbox:#_x0000_s20488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489" style="position:absolute;left:3604;top:13262;width:363;height:407" strokecolor="white [3212]">
              <v:stroke dashstyle="1 1" endcap="round"/>
              <v:textbox style="mso-next-textbox:#_x0000_s20489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0490" type="#_x0000_t32" style="position:absolute;left:3314;top:11490;width:68;height:1" o:connectortype="straight">
              <v:stroke endarrow="oval"/>
            </v:shape>
            <v:shape id="_x0000_s20491" type="#_x0000_t32" style="position:absolute;left:3314;top:11036;width:68;height:1" o:connectortype="straight">
              <v:stroke endarrow="oval"/>
            </v:shape>
            <v:rect id="_x0000_s20492" style="position:absolute;left:2952;top:11753;width:362;height:407" strokecolor="white [3212]">
              <v:stroke dashstyle="1 1" endcap="round"/>
              <v:textbox style="mso-next-textbox:#_x0000_s20492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shape id="_x0000_s20493" type="#_x0000_t61" style="position:absolute;left:2453;top:10929;width:476;height:390;rotation:90" adj="19825,-27082">
              <v:textbox style="mso-next-textbox:#_x0000_s20493">
                <w:txbxContent>
                  <w:p w:rsidR="005659B5" w:rsidRPr="00B70F38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13</w:t>
                    </w:r>
                  </w:p>
                </w:txbxContent>
              </v:textbox>
            </v:shape>
            <v:shape id="_x0000_s20494" type="#_x0000_t32" style="position:absolute;left:3793;top:11378;width:1960;height:1392;flip:y" o:connectortype="straight" strokeweight="2.5pt"/>
            <v:shape id="_x0000_s20495" type="#_x0000_t32" style="position:absolute;left:3382;top:12770;width:410;height:3;flip:y" o:connectortype="straight" strokeweight="0">
              <v:stroke dashstyle="1 1" endcap="round"/>
            </v:shape>
            <v:shape id="_x0000_s20496" type="#_x0000_t32" style="position:absolute;left:3793;top:12770;width:1;height:398" o:connectortype="straight" strokeweight="0">
              <v:stroke dashstyle="1 1" endcap="round"/>
            </v:shape>
            <v:shape id="_x0000_s20497" type="#_x0000_t32" style="position:absolute;left:3381;top:11362;width:2373;height:1" o:connectortype="straight" strokeweight="0">
              <v:stroke dashstyle="1 1" endcap="round"/>
            </v:shape>
            <v:shape id="_x0000_s20498" type="#_x0000_t32" style="position:absolute;left:5753;top:11378;width:1;height:1790" o:connectortype="straight" strokeweight="0">
              <v:stroke dashstyle="1 1" endcap="round"/>
            </v:shape>
            <w10:wrap type="square"/>
          </v:group>
        </w:pict>
      </w:r>
    </w:p>
    <w:p w:rsidR="005B6613" w:rsidRDefault="005B6613" w:rsidP="005B661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Αν μηδενίσουμε το χρονόμετρο τη χρονική στιγμή που αρχίζει η κίνηση τότε </w:t>
      </w:r>
    </w:p>
    <w:p w:rsidR="005B6613" w:rsidRDefault="005B6613" w:rsidP="005B661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783E51">
        <w:rPr>
          <w:rFonts w:asciiTheme="majorHAnsi" w:hAnsiTheme="majorHAnsi"/>
          <w:b/>
          <w:sz w:val="28"/>
          <w:szCs w:val="28"/>
          <w:vertAlign w:val="subscript"/>
        </w:rPr>
        <w:t>0</w:t>
      </w:r>
      <w:r>
        <w:rPr>
          <w:rFonts w:asciiTheme="majorHAnsi" w:hAnsiTheme="majorHAnsi"/>
          <w:b/>
          <w:sz w:val="28"/>
          <w:szCs w:val="28"/>
        </w:rPr>
        <w:t>=0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sz w:val="28"/>
          <w:szCs w:val="28"/>
        </w:rPr>
        <w:t>,</w:t>
      </w:r>
      <w:r w:rsidRPr="00A057C2">
        <w:rPr>
          <w:rFonts w:asciiTheme="majorHAnsi" w:hAnsiTheme="majorHAnsi"/>
          <w:b/>
          <w:sz w:val="28"/>
          <w:szCs w:val="28"/>
        </w:rPr>
        <w:t xml:space="preserve">  </w:t>
      </w:r>
      <w:r w:rsidRPr="0014274A">
        <w:rPr>
          <w:rFonts w:asciiTheme="majorHAnsi" w:hAnsiTheme="majorHAnsi"/>
          <w:sz w:val="28"/>
          <w:szCs w:val="28"/>
        </w:rPr>
        <w:t>οπότε έχουμε την εξίσωση</w:t>
      </w:r>
      <w:r>
        <w:rPr>
          <w:rFonts w:asciiTheme="majorHAnsi" w:hAnsiTheme="majorHAnsi"/>
          <w:b/>
          <w:sz w:val="28"/>
          <w:szCs w:val="28"/>
        </w:rPr>
        <w:t xml:space="preserve"> </w:t>
      </w:r>
    </w:p>
    <w:p w:rsidR="005B6613" w:rsidRDefault="005B6613" w:rsidP="005B6613">
      <w:pPr>
        <w:rPr>
          <w:rFonts w:asciiTheme="majorHAnsi" w:hAnsiTheme="majorHAnsi"/>
          <w:position w:val="-6"/>
          <w:sz w:val="28"/>
          <w:szCs w:val="28"/>
        </w:rPr>
      </w:pPr>
      <w:r w:rsidRPr="00DD6D1A">
        <w:rPr>
          <w:position w:val="-10"/>
          <w:bdr w:val="single" w:sz="4" w:space="0" w:color="auto" w:shadow="1"/>
        </w:rPr>
        <w:object w:dxaOrig="3500" w:dyaOrig="340">
          <v:shape id="_x0000_i1282" type="#_x0000_t75" style="width:174.75pt;height:17.25pt" o:ole="">
            <v:imagedata r:id="rId482" o:title=""/>
          </v:shape>
          <o:OLEObject Type="Embed" ProgID="Equation.DSMT4" ShapeID="_x0000_i1282" DrawAspect="Content" ObjectID="_1691744001" r:id="rId483"/>
        </w:object>
      </w:r>
      <w:r>
        <w:t xml:space="preserve"> </w:t>
      </w:r>
      <w:r w:rsidRPr="0014274A">
        <w:rPr>
          <w:rFonts w:asciiTheme="majorHAnsi" w:hAnsiTheme="majorHAnsi"/>
          <w:b/>
          <w:sz w:val="28"/>
          <w:szCs w:val="28"/>
        </w:rPr>
        <w:t xml:space="preserve"> </w:t>
      </w:r>
      <w:r w:rsidRPr="00407C13">
        <w:rPr>
          <w:rFonts w:asciiTheme="majorHAnsi" w:hAnsiTheme="majorHAnsi"/>
          <w:b/>
          <w:sz w:val="28"/>
          <w:szCs w:val="28"/>
        </w:rPr>
        <w:t xml:space="preserve"> </w:t>
      </w:r>
      <w:r w:rsidRPr="0014274A">
        <w:rPr>
          <w:rFonts w:asciiTheme="majorHAnsi" w:hAnsiTheme="majorHAnsi"/>
          <w:b/>
          <w:sz w:val="28"/>
          <w:szCs w:val="28"/>
          <w:lang w:val="en-US"/>
        </w:rPr>
        <w:t>t</w:t>
      </w:r>
      <w:r w:rsidRPr="0014274A">
        <w:rPr>
          <w:rFonts w:asciiTheme="majorHAnsi" w:hAnsiTheme="majorHAnsi"/>
          <w:b/>
          <w:position w:val="-4"/>
          <w:sz w:val="28"/>
          <w:szCs w:val="28"/>
          <w:lang w:val="en-US"/>
        </w:rPr>
        <w:object w:dxaOrig="200" w:dyaOrig="240">
          <v:shape id="_x0000_i1283" type="#_x0000_t75" style="width:9.75pt;height:12pt" o:ole="">
            <v:imagedata r:id="rId474" o:title=""/>
          </v:shape>
          <o:OLEObject Type="Embed" ProgID="Equation.DSMT4" ShapeID="_x0000_i1283" DrawAspect="Content" ObjectID="_1691744002" r:id="rId484"/>
        </w:object>
      </w:r>
      <w:r>
        <w:rPr>
          <w:rFonts w:asciiTheme="majorHAnsi" w:hAnsiTheme="majorHAnsi"/>
          <w:b/>
          <w:sz w:val="28"/>
          <w:szCs w:val="28"/>
        </w:rPr>
        <w:t>0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407C13">
        <w:rPr>
          <w:rFonts w:asciiTheme="majorHAnsi" w:hAnsiTheme="majorHAnsi"/>
          <w:b/>
          <w:sz w:val="28"/>
          <w:szCs w:val="28"/>
        </w:rPr>
        <w:t xml:space="preserve">     (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14274A">
        <w:rPr>
          <w:rFonts w:asciiTheme="majorHAnsi" w:hAnsiTheme="majorHAnsi"/>
          <w:position w:val="-12"/>
          <w:sz w:val="28"/>
          <w:szCs w:val="28"/>
        </w:rPr>
        <w:object w:dxaOrig="700" w:dyaOrig="360">
          <v:shape id="_x0000_i1284" type="#_x0000_t75" style="width:36pt;height:18pt" o:ole="">
            <v:imagedata r:id="rId476" o:title=""/>
          </v:shape>
          <o:OLEObject Type="Embed" ProgID="Equation.DSMT4" ShapeID="_x0000_i1284" DrawAspect="Content" ObjectID="_1691744003" r:id="rId485"/>
        </w:object>
      </w:r>
      <w:r w:rsidRPr="00407C13">
        <w:rPr>
          <w:rFonts w:asciiTheme="majorHAnsi" w:hAnsiTheme="majorHAnsi"/>
          <w:position w:val="-6"/>
          <w:sz w:val="28"/>
          <w:szCs w:val="28"/>
        </w:rPr>
        <w:t xml:space="preserve">  </w:t>
      </w:r>
      <w:r>
        <w:rPr>
          <w:rFonts w:asciiTheme="majorHAnsi" w:hAnsiTheme="majorHAnsi"/>
          <w:position w:val="-6"/>
          <w:sz w:val="28"/>
          <w:szCs w:val="28"/>
        </w:rPr>
        <w:t xml:space="preserve">   </w:t>
      </w:r>
      <w:r w:rsidR="007866FF" w:rsidRPr="00201A61">
        <w:rPr>
          <w:rFonts w:asciiTheme="majorHAnsi" w:hAnsiTheme="majorHAnsi"/>
          <w:sz w:val="28"/>
          <w:szCs w:val="28"/>
        </w:rPr>
        <w:t>(17)</w:t>
      </w:r>
    </w:p>
    <w:p w:rsidR="005B6613" w:rsidRPr="00B56AC0" w:rsidRDefault="00526A52" w:rsidP="005B6613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noProof/>
          <w:position w:val="-36"/>
          <w:sz w:val="28"/>
          <w:szCs w:val="28"/>
        </w:rPr>
        <w:pict>
          <v:group id="_x0000_s20499" editas="canvas" style="position:absolute;margin-left:3.8pt;margin-top:63pt;width:487.3pt;height:249.35pt;z-index:251655168" coordorigin="2362,10393" coordsize="7200,3684">
            <o:lock v:ext="edit" aspectratio="t"/>
            <v:shape id="_x0000_s20500" type="#_x0000_t75" style="position:absolute;left:2362;top:10393;width:7200;height:368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0501" style="position:absolute;left:2886;top:10886;width:576;height:405" strokecolor="white [3212]">
              <v:stroke dashstyle="1 1" endcap="round"/>
              <v:textbox style="mso-next-textbox:#_x0000_s20501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5</w:t>
                    </w:r>
                  </w:p>
                </w:txbxContent>
              </v:textbox>
            </v:rect>
            <v:rect id="_x0000_s20502" style="position:absolute;left:2886;top:11291;width:575;height:406" strokecolor="white [3212]">
              <v:stroke dashstyle="1 1" endcap="round"/>
              <v:textbox style="mso-next-textbox:#_x0000_s20502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0503" style="position:absolute;left:2516;top:10537;width:798;height:410" strokecolor="white [3212]">
              <v:stroke dashstyle="1 1" endcap="round"/>
              <v:textbox style="mso-next-textbox:#_x0000_s20503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0504" type="#_x0000_t32" style="position:absolute;left:3381;top:10681;width:1;height:3108;flip:y" o:connectortype="straight" strokeweight="2pt">
              <v:stroke endarrow="block"/>
            </v:shape>
            <v:shape id="_x0000_s20505" type="#_x0000_t32" style="position:absolute;left:3381;top:13164;width:4000;height:1" o:connectortype="straight" strokeweight="2pt">
              <v:stroke endarrow="block"/>
            </v:shape>
            <v:rect id="_x0000_s20506" style="position:absolute;left:6961;top:13324;width:798;height:410" strokecolor="white [3212]">
              <v:stroke dashstyle="1 1" endcap="round"/>
              <v:textbox style="mso-next-textbox:#_x0000_s20506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0507" type="#_x0000_t32" style="position:absolute;left:3726;top:13157;width:66;height:1" o:connectortype="straight">
              <v:stroke endarrow="oval"/>
            </v:shape>
            <v:shape id="_x0000_s20508" type="#_x0000_t32" style="position:absolute;left:4214;top:13162;width:67;height:1" o:connectortype="straight">
              <v:stroke endarrow="oval"/>
            </v:shape>
            <v:shape id="_x0000_s20509" type="#_x0000_t32" style="position:absolute;left:4745;top:13154;width:67;height:3" o:connectortype="straight">
              <v:stroke endarrow="oval"/>
            </v:shape>
            <v:shape id="_x0000_s20510" type="#_x0000_t32" style="position:absolute;left:5221;top:13160;width:67;height:3" o:connectortype="straight">
              <v:stroke endarrow="oval"/>
            </v:shape>
            <v:shape id="_x0000_s20511" type="#_x0000_t32" style="position:absolute;left:5687;top:13152;width:66;height:2" o:connectortype="straight">
              <v:stroke endarrow="oval"/>
            </v:shape>
            <v:shape id="_x0000_s20512" type="#_x0000_t32" style="position:absolute;left:6207;top:13165;width:67;height:2" o:connectortype="straight">
              <v:stroke endarrow="oval"/>
            </v:shape>
            <v:shape id="_x0000_s20513" type="#_x0000_t32" style="position:absolute;left:6739;top:13167;width:66;height:1" o:connectortype="straight">
              <v:stroke endarrow="oval"/>
            </v:shape>
            <v:shape id="_x0000_s20514" type="#_x0000_t32" style="position:absolute;left:3314;top:12770;width:67;height:3" o:connectortype="straight">
              <v:stroke endarrow="oval"/>
            </v:shape>
            <v:shape id="_x0000_s20515" type="#_x0000_t32" style="position:absolute;left:3314;top:12338;width:67;height:1" o:connectortype="straight">
              <v:stroke endarrow="oval"/>
            </v:shape>
            <v:shape id="_x0000_s20516" type="#_x0000_t32" style="position:absolute;left:3314;top:11916;width:68;height:2" o:connectortype="straight">
              <v:stroke endarrow="oval"/>
            </v:shape>
            <v:rect id="_x0000_s20517" style="position:absolute;left:2607;top:12976;width:707;height:410" strokecolor="white [3212]">
              <v:stroke dashstyle="1 1" endcap="round"/>
              <v:textbox style="mso-next-textbox:#_x0000_s20517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518" style="position:absolute;left:6597;top:13259;width:475;height:410" strokecolor="white [3212]">
              <v:stroke dashstyle="1 1" endcap="round"/>
              <v:textbox style="mso-next-textbox:#_x0000_s20518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0519" style="position:absolute;left:4636;top:13262;width:363;height:409" strokecolor="white [3212]">
              <v:stroke dashstyle="1 1" endcap="round"/>
              <v:textbox style="mso-next-textbox:#_x0000_s20519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520" style="position:absolute;left:5121;top:13262;width:363;height:410" strokecolor="white [3212]">
              <v:stroke dashstyle="1 1" endcap="round"/>
              <v:textbox style="mso-next-textbox:#_x0000_s20520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521" style="position:absolute;left:5611;top:13259;width:452;height:410" strokecolor="white [3212]">
              <v:stroke dashstyle="1 1" endcap="round"/>
              <v:textbox style="mso-next-textbox:#_x0000_s20521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0522" style="position:absolute;left:6121;top:13259;width:476;height:410" strokecolor="white [3212]">
              <v:stroke dashstyle="1 1" endcap="round"/>
              <v:textbox style="mso-next-textbox:#_x0000_s20522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523" style="position:absolute;left:2771;top:12623;width:543;height:353" strokecolor="white [3212]">
              <v:stroke dashstyle="1 1" endcap="round"/>
              <v:textbox style="mso-next-textbox:#_x0000_s20523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0524" style="position:absolute;left:4072;top:13262;width:362;height:409" strokecolor="white [3212]">
              <v:stroke dashstyle="1 1" endcap="round"/>
              <v:textbox style="mso-next-textbox:#_x0000_s20524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525" style="position:absolute;left:2952;top:12160;width:362;height:407" strokecolor="white [3212]">
              <v:stroke dashstyle="1 1" endcap="round"/>
              <v:textbox style="mso-next-textbox:#_x0000_s20525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526" style="position:absolute;left:3604;top:13262;width:363;height:407" strokecolor="white [3212]">
              <v:stroke dashstyle="1 1" endcap="round"/>
              <v:textbox style="mso-next-textbox:#_x0000_s20526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0527" type="#_x0000_t32" style="position:absolute;left:3314;top:11490;width:68;height:1" o:connectortype="straight">
              <v:stroke endarrow="oval"/>
            </v:shape>
            <v:shape id="_x0000_s20528" type="#_x0000_t32" style="position:absolute;left:3314;top:11036;width:68;height:1" o:connectortype="straight">
              <v:stroke endarrow="oval"/>
            </v:shape>
            <v:rect id="_x0000_s20529" style="position:absolute;left:2952;top:11753;width:362;height:407" strokecolor="white [3212]">
              <v:stroke dashstyle="1 1" endcap="round"/>
              <v:textbox style="mso-next-textbox:#_x0000_s20529">
                <w:txbxContent>
                  <w:p w:rsidR="005659B5" w:rsidRPr="002B51A6" w:rsidRDefault="005659B5" w:rsidP="005B6613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shape id="_x0000_s20530" type="#_x0000_t61" style="position:absolute;left:2453;top:10929;width:476;height:390;rotation:90" adj="19657,-23441">
              <v:textbox style="mso-next-textbox:#_x0000_s20530">
                <w:txbxContent>
                  <w:p w:rsidR="005659B5" w:rsidRPr="00B70F38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13</w:t>
                    </w:r>
                  </w:p>
                </w:txbxContent>
              </v:textbox>
            </v:shape>
            <v:shape id="_x0000_s20531" type="#_x0000_t32" style="position:absolute;left:3382;top:11367;width:1880;height:1403;flip:y" o:connectortype="straight" strokeweight="2.5pt"/>
            <v:shape id="_x0000_s20532" type="#_x0000_t32" style="position:absolute;left:3381;top:11362;width:1907;height:5" o:connectortype="straight" strokeweight="0">
              <v:stroke dashstyle="1 1" endcap="round"/>
            </v:shape>
            <v:shape id="_x0000_s20533" type="#_x0000_t32" style="position:absolute;left:5288;top:11367;width:2;height:1790" o:connectortype="straight" strokeweight="0">
              <v:stroke dashstyle="1 1" endcap="round"/>
            </v:shape>
            <w10:wrap type="square"/>
          </v:group>
        </w:pict>
      </w:r>
      <w:r w:rsidR="005B6613">
        <w:rPr>
          <w:rFonts w:asciiTheme="majorHAnsi" w:hAnsiTheme="majorHAnsi"/>
          <w:position w:val="-6"/>
          <w:sz w:val="28"/>
          <w:szCs w:val="28"/>
        </w:rPr>
        <w:t>Γραφικά η σχέση αυτή αποδίδεται ως εξής:</w:t>
      </w:r>
      <w:r w:rsidR="005B6613">
        <w:rPr>
          <w:rFonts w:asciiTheme="majorHAnsi" w:hAnsiTheme="majorHAnsi"/>
          <w:sz w:val="28"/>
          <w:szCs w:val="28"/>
        </w:rPr>
        <w:t xml:space="preserve"> </w:t>
      </w:r>
    </w:p>
    <w:p w:rsidR="005B6613" w:rsidRPr="00407C13" w:rsidRDefault="005B6613" w:rsidP="005B6613">
      <w:pPr>
        <w:spacing w:after="0" w:line="240" w:lineRule="auto"/>
        <w:rPr>
          <w:rFonts w:asciiTheme="majorHAnsi" w:hAnsiTheme="majorHAnsi"/>
          <w:position w:val="-6"/>
          <w:sz w:val="28"/>
          <w:szCs w:val="28"/>
        </w:rPr>
      </w:pPr>
    </w:p>
    <w:p w:rsidR="005B6613" w:rsidRPr="00407C13" w:rsidRDefault="005B6613" w:rsidP="005B6613">
      <w:pPr>
        <w:spacing w:after="0" w:line="240" w:lineRule="auto"/>
        <w:rPr>
          <w:rFonts w:asciiTheme="majorHAnsi" w:hAnsiTheme="majorHAnsi"/>
          <w:position w:val="-6"/>
          <w:sz w:val="28"/>
          <w:szCs w:val="28"/>
        </w:rPr>
      </w:pPr>
    </w:p>
    <w:p w:rsidR="005B6613" w:rsidRDefault="005B6613" w:rsidP="005B6613">
      <w:pPr>
        <w:spacing w:after="0" w:line="240" w:lineRule="auto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position w:val="-6"/>
          <w:sz w:val="28"/>
          <w:szCs w:val="28"/>
        </w:rPr>
        <w:t xml:space="preserve">Αν μηδενίσουμε το χρονόμετρο τη χρονική στιγμή που αρχίζει η κίνηση </w:t>
      </w:r>
      <w:r w:rsidRPr="00E435E8">
        <w:rPr>
          <w:rFonts w:asciiTheme="majorHAnsi" w:hAnsiTheme="majorHAnsi"/>
          <w:sz w:val="28"/>
          <w:szCs w:val="28"/>
        </w:rPr>
        <w:t xml:space="preserve">                   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783E51">
        <w:rPr>
          <w:rFonts w:asciiTheme="majorHAnsi" w:hAnsiTheme="majorHAnsi"/>
          <w:b/>
          <w:sz w:val="28"/>
          <w:szCs w:val="28"/>
          <w:vertAlign w:val="subscript"/>
        </w:rPr>
        <w:t>0</w:t>
      </w:r>
      <w:r>
        <w:rPr>
          <w:rFonts w:asciiTheme="majorHAnsi" w:hAnsiTheme="majorHAnsi"/>
          <w:b/>
          <w:sz w:val="28"/>
          <w:szCs w:val="28"/>
        </w:rPr>
        <w:t>=0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sz w:val="28"/>
          <w:szCs w:val="28"/>
        </w:rPr>
        <w:t>,</w:t>
      </w:r>
      <w:r w:rsidRPr="00A057C2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>και επιπλέον θεωρήσουμε την αρχική θέση του κινητού ως αρχή του άξονα(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E435E8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Pr="00E435E8">
        <w:rPr>
          <w:rFonts w:asciiTheme="majorHAnsi" w:hAnsiTheme="majorHAnsi"/>
          <w:b/>
          <w:sz w:val="28"/>
          <w:szCs w:val="28"/>
        </w:rPr>
        <w:t>=0)</w:t>
      </w:r>
      <w:r>
        <w:rPr>
          <w:rFonts w:asciiTheme="majorHAnsi" w:hAnsiTheme="majorHAnsi"/>
          <w:position w:val="-6"/>
          <w:sz w:val="28"/>
          <w:szCs w:val="28"/>
        </w:rPr>
        <w:t xml:space="preserve"> τότε  </w:t>
      </w:r>
      <w:r w:rsidRPr="0014274A">
        <w:rPr>
          <w:rFonts w:asciiTheme="majorHAnsi" w:hAnsiTheme="majorHAnsi"/>
          <w:sz w:val="28"/>
          <w:szCs w:val="28"/>
        </w:rPr>
        <w:t>έχουμε την εξίσωση</w:t>
      </w:r>
      <w:r>
        <w:rPr>
          <w:rFonts w:asciiTheme="majorHAnsi" w:hAnsiTheme="majorHAnsi"/>
          <w:b/>
          <w:sz w:val="28"/>
          <w:szCs w:val="28"/>
        </w:rPr>
        <w:t xml:space="preserve"> </w:t>
      </w:r>
    </w:p>
    <w:p w:rsidR="005B6613" w:rsidRDefault="00526A52" w:rsidP="005B6613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526A52">
        <w:rPr>
          <w:b/>
          <w:bCs/>
          <w:sz w:val="32"/>
          <w:szCs w:val="32"/>
        </w:rPr>
        <w:pict>
          <v:group id="_x0000_s18372" editas="canvas" style="position:absolute;margin-left:-.15pt;margin-top:14.2pt;width:485.4pt;height:143.25pt;z-index:251653120" coordorigin="2361,3846" coordsize="6935,2022">
            <o:lock v:ext="edit" aspectratio="t"/>
            <v:shape id="_x0000_s18373" type="#_x0000_t75" style="position:absolute;left:2361;top:3846;width:6935;height:202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18374" style="position:absolute;left:8010;top:4486;width:575;height:341" strokecolor="white [3212]">
              <v:textbox style="mso-next-textbox:#_x0000_s18374">
                <w:txbxContent>
                  <w:p w:rsidR="005659B5" w:rsidRPr="00A057C2" w:rsidRDefault="005659B5" w:rsidP="005B6613">
                    <w:pPr>
                      <w:rPr>
                        <w:b/>
                        <w:sz w:val="24"/>
                        <w:szCs w:val="24"/>
                      </w:rPr>
                    </w:pPr>
                    <w:r w:rsidRPr="00A057C2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A057C2">
                      <w:rPr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A057C2">
                      <w:rPr>
                        <w:b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_s18375" style="position:absolute;left:7467;top:5328;width:539;height:477;mso-wrap-style:none" strokecolor="white [3212]">
              <v:textbox style="mso-next-textbox:#_x0000_s18375">
                <w:txbxContent>
                  <w:p w:rsidR="005659B5" w:rsidRDefault="005659B5" w:rsidP="005B6613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63" type="#_x0000_t75" style="width:22.5pt;height:31.5pt" o:ole="">
                          <v:imagedata r:id="rId372" o:title=""/>
                        </v:shape>
                        <o:OLEObject Type="Embed" ProgID="Equation.DSMT4" ShapeID="_x0000_i1563" DrawAspect="Content" ObjectID="_1691744282" r:id="rId486"/>
                      </w:object>
                    </w:r>
                  </w:p>
                </w:txbxContent>
              </v:textbox>
            </v:rect>
            <v:rect id="_x0000_s18376" style="position:absolute;left:6837;top:4958;width:385;height:381" strokecolor="white">
              <v:textbox style="mso-next-textbox:#_x0000_s18376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18377" style="position:absolute;left:6258;top:4947;width:385;height:381" strokecolor="white">
              <v:textbox style="mso-next-textbox:#_x0000_s18377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1</w:t>
                    </w:r>
                  </w:p>
                </w:txbxContent>
              </v:textbox>
            </v:rect>
            <v:rect id="_x0000_s18378" style="position:absolute;left:8006;top:4237;width:389;height:380" strokecolor="white">
              <v:textbox style="mso-next-textbox:#_x0000_s18378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18379" style="position:absolute;left:6713;top:4242;width:385;height:302" strokecolor="white">
              <v:textbox style="mso-next-textbox:#_x0000_s18379">
                <w:txbxContent>
                  <w:p w:rsidR="005659B5" w:rsidRPr="003E4F90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18380" style="position:absolute;left:2426;top:4958;width:624;height:382" strokecolor="white">
              <v:textbox style="mso-next-textbox:#_x0000_s18380">
                <w:txbxContent>
                  <w:p w:rsidR="005659B5" w:rsidRPr="00DF5480" w:rsidRDefault="005659B5" w:rsidP="005B6613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18381" style="position:absolute" from="2739,4829" to="8782,4836" strokeweight="2.5pt">
              <v:stroke endarrow="block"/>
            </v:line>
            <v:line id="_x0000_s18382" style="position:absolute" from="7111,4830" to="7496,4831">
              <v:stroke endarrow="oval"/>
            </v:line>
            <v:line id="_x0000_s18383" style="position:absolute" from="2996,4830" to="3384,4831">
              <v:stroke endarrow="oval"/>
            </v:line>
            <v:line id="_x0000_s18384" style="position:absolute" from="3511,4830" to="3896,4831">
              <v:stroke endarrow="oval"/>
            </v:line>
            <v:line id="_x0000_s18385" style="position:absolute" from="4025,4830" to="4410,4831">
              <v:stroke endarrow="oval"/>
            </v:line>
            <v:line id="_x0000_s18386" style="position:absolute" from="2482,4830" to="2868,4831">
              <v:stroke endarrow="oval"/>
            </v:line>
            <v:line id="_x0000_s18387" style="position:absolute" from="4539,4830" to="4925,4831">
              <v:stroke endarrow="oval"/>
            </v:line>
            <v:line id="_x0000_s18388" style="position:absolute" from="5054,4830" to="5439,4831">
              <v:stroke endarrow="oval"/>
            </v:line>
            <v:line id="_x0000_s18389" style="position:absolute" from="5568,4830" to="5954,4831">
              <v:stroke endarrow="oval"/>
            </v:line>
            <v:line id="_x0000_s18390" style="position:absolute" from="6082,4830" to="6468,4831">
              <v:stroke endarrow="oval"/>
            </v:line>
            <v:line id="_x0000_s18391" style="position:absolute" from="6926,4836" to="6967,4837" strokecolor="#0070c0" strokeweight="1.5pt">
              <v:stroke endarrow="oval"/>
            </v:line>
            <v:line id="_x0000_s18392" style="position:absolute" from="7948,4827" to="8010,4831" strokecolor="black [3213]" strokeweight="1.5pt">
              <v:stroke endarrow="oval"/>
            </v:line>
            <v:line id="_x0000_s18393" style="position:absolute" from="8070,4827" to="8455,4829">
              <v:stroke endarrow="oval"/>
            </v:line>
            <v:rect id="_x0000_s18394" style="position:absolute;left:8782;top:4957;width:385;height:382" strokecolor="white">
              <v:textbox style="mso-next-textbox:#_x0000_s18394">
                <w:txbxContent>
                  <w:p w:rsidR="005659B5" w:rsidRDefault="005659B5" w:rsidP="005B6613">
                    <w:r>
                      <w:t>χ</w:t>
                    </w:r>
                  </w:p>
                </w:txbxContent>
              </v:textbox>
            </v:rect>
            <v:rect id="_x0000_s18395" style="position:absolute;left:3179;top:4954;width:386;height:382" strokecolor="white">
              <v:textbox style="mso-next-textbox:#_x0000_s18395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8396" style="position:absolute;left:3693;top:4958;width:387;height:381" strokecolor="white">
              <v:textbox style="mso-next-textbox:#_x0000_s18396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8397" style="position:absolute;left:4282;top:4957;width:387;height:381" strokecolor="white">
              <v:textbox style="mso-next-textbox:#_x0000_s18397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8398" style="position:absolute;left:4800;top:4958;width:386;height:381" strokecolor="white">
              <v:textbox style="mso-next-textbox:#_x0000_s18398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399" style="position:absolute;left:5311;top:4957;width:386;height:381" strokecolor="white">
              <v:textbox style="mso-next-textbox:#_x0000_s18399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3</w:t>
                    </w:r>
                  </w:p>
                </w:txbxContent>
              </v:textbox>
            </v:rect>
            <v:rect id="_x0000_s18400" style="position:absolute;left:5825;top:4956;width:386;height:380" strokecolor="white">
              <v:textbox style="mso-next-textbox:#_x0000_s18400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-2</w:t>
                    </w:r>
                  </w:p>
                </w:txbxContent>
              </v:textbox>
            </v:rect>
            <v:rect id="_x0000_s18401" style="position:absolute;left:7368;top:4956;width:386;height:382" strokecolor="white">
              <v:textbox style="mso-next-textbox:#_x0000_s18401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402" style="position:absolute;left:7831;top:4960;width:385;height:381" strokecolor="white">
              <v:textbox style="mso-next-textbox:#_x0000_s18402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403" style="position:absolute;left:8257;top:4958;width:386;height:383" strokecolor="white">
              <v:textbox style="mso-next-textbox:#_x0000_s18403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404" style="position:absolute;left:2665;top:4955;width:514;height:381" strokecolor="white">
              <v:textbox style="mso-next-textbox:#_x0000_s18404">
                <w:txbxContent>
                  <w:p w:rsidR="005659B5" w:rsidRPr="006C6E47" w:rsidRDefault="005659B5" w:rsidP="005B6613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18405" style="position:absolute" from="3511,4829" to="3896,4831">
              <v:stroke endarrow="oval"/>
            </v:line>
            <v:rect id="_x0000_s18406" style="position:absolute;left:4153;top:4389;width:515;height:382" strokecolor="white">
              <v:textbox style="mso-next-textbox:#_x0000_s18406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>Β</w:t>
                    </w:r>
                  </w:p>
                </w:txbxContent>
              </v:textbox>
            </v:rect>
            <v:rect id="_x0000_s18407" style="position:absolute;left:3640;top:4390;width:513;height:337" strokecolor="white">
              <v:textbox style="mso-next-textbox:#_x0000_s18407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BC7B45">
                      <w:rPr>
                        <w:b/>
                        <w:bCs/>
                      </w:rPr>
                      <w:t xml:space="preserve"> Δ</w:t>
                    </w:r>
                  </w:p>
                </w:txbxContent>
              </v:textbox>
            </v:rect>
            <v:rect id="_x0000_s18408" style="position:absolute;left:2665;top:4389;width:385;height:337" strokecolor="white">
              <v:textbox style="mso-next-textbox:#_x0000_s18408">
                <w:txbxContent>
                  <w:p w:rsidR="005659B5" w:rsidRPr="00BC7B45" w:rsidRDefault="005659B5" w:rsidP="005B6613">
                    <w:pPr>
                      <w:rPr>
                        <w:b/>
                        <w:bCs/>
                      </w:rPr>
                    </w:pPr>
                    <w:r w:rsidRPr="00BC7B45">
                      <w:rPr>
                        <w:b/>
                        <w:bCs/>
                      </w:rPr>
                      <w:t>Ε</w:t>
                    </w:r>
                  </w:p>
                </w:txbxContent>
              </v:textbox>
            </v:rect>
            <v:rect id="_x0000_s18409" style="position:absolute;left:2426;top:3897;width:686;height:340" strokecolor="white [3212]">
              <v:textbox style="mso-next-textbox:#_x0000_s18409">
                <w:txbxContent>
                  <w:p w:rsidR="005659B5" w:rsidRPr="00E435E8" w:rsidRDefault="005659B5" w:rsidP="005B6613">
                    <w:r>
                      <w:t>σχ.</w:t>
                    </w:r>
                    <w:r>
                      <w:rPr>
                        <w:lang w:val="en-US"/>
                      </w:rPr>
                      <w:t>3</w:t>
                    </w:r>
                    <w:r>
                      <w:t>4</w:t>
                    </w:r>
                  </w:p>
                </w:txbxContent>
              </v:textbox>
            </v:rect>
            <v:rect id="_x0000_s18410" style="position:absolute;left:8006;top:3902;width:685;height:340" strokecolor="white [3212]">
              <v:textbox style="mso-next-textbox:#_x0000_s18410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t>)</w:t>
                    </w:r>
                  </w:p>
                </w:txbxContent>
              </v:textbox>
            </v:rect>
            <v:rect id="_x0000_s18411" style="position:absolute;left:6713;top:3902;width:575;height:340" strokecolor="white [3212]">
              <v:textbox style="mso-next-textbox:#_x0000_s18411">
                <w:txbxContent>
                  <w:p w:rsidR="005659B5" w:rsidRPr="00533FF1" w:rsidRDefault="005659B5" w:rsidP="005B6613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>
                      <w:rPr>
                        <w:lang w:val="en-US"/>
                      </w:rPr>
                      <w:t>=0</w:t>
                    </w:r>
                    <w:r>
                      <w:t>)</w:t>
                    </w:r>
                  </w:p>
                </w:txbxContent>
              </v:textbox>
            </v:rect>
            <v:shape id="_x0000_s18412" type="#_x0000_t32" style="position:absolute;left:7496;top:5239;width:361;height:2" o:connectortype="straight" strokecolor="#00b050" strokeweight="3pt">
              <v:stroke endarrow="block"/>
            </v:shape>
            <v:line id="_x0000_s18413" style="position:absolute" from="8152,4837" to="8216,4843" strokecolor="#c00000" strokeweight="1.5pt">
              <v:stroke endarrow="oval"/>
            </v:line>
            <w10:wrap type="square"/>
          </v:group>
        </w:pict>
      </w:r>
    </w:p>
    <w:p w:rsidR="005B6613" w:rsidRPr="00407C13" w:rsidRDefault="005B6613" w:rsidP="005B6613"/>
    <w:p w:rsidR="005B6613" w:rsidRDefault="005B6613" w:rsidP="005B6613">
      <w:pPr>
        <w:rPr>
          <w:rFonts w:asciiTheme="majorHAnsi" w:hAnsiTheme="majorHAnsi"/>
          <w:position w:val="-6"/>
          <w:sz w:val="28"/>
          <w:szCs w:val="28"/>
        </w:rPr>
      </w:pPr>
      <w:r w:rsidRPr="0014274A">
        <w:rPr>
          <w:position w:val="-10"/>
        </w:rPr>
        <w:object w:dxaOrig="4780" w:dyaOrig="340">
          <v:shape id="_x0000_i1285" type="#_x0000_t75" style="width:239.25pt;height:17.25pt" o:ole="">
            <v:imagedata r:id="rId487" o:title=""/>
          </v:shape>
          <o:OLEObject Type="Embed" ProgID="Equation.DSMT4" ShapeID="_x0000_i1285" DrawAspect="Content" ObjectID="_1691744004" r:id="rId488"/>
        </w:object>
      </w:r>
      <w:r>
        <w:t xml:space="preserve"> </w:t>
      </w:r>
      <w:r w:rsidRPr="0014274A">
        <w:rPr>
          <w:rFonts w:asciiTheme="majorHAnsi" w:hAnsiTheme="majorHAnsi"/>
          <w:b/>
          <w:sz w:val="28"/>
          <w:szCs w:val="28"/>
        </w:rPr>
        <w:t xml:space="preserve"> </w:t>
      </w:r>
      <w:r w:rsidRPr="00B56AC0">
        <w:rPr>
          <w:rFonts w:asciiTheme="majorHAnsi" w:hAnsiTheme="majorHAnsi"/>
          <w:b/>
          <w:sz w:val="28"/>
          <w:szCs w:val="28"/>
        </w:rPr>
        <w:t xml:space="preserve"> </w:t>
      </w:r>
      <w:r w:rsidRPr="0014274A">
        <w:rPr>
          <w:rFonts w:asciiTheme="majorHAnsi" w:hAnsiTheme="majorHAnsi"/>
          <w:b/>
          <w:sz w:val="28"/>
          <w:szCs w:val="28"/>
          <w:lang w:val="en-US"/>
        </w:rPr>
        <w:t>t</w:t>
      </w:r>
      <w:r w:rsidRPr="0014274A">
        <w:rPr>
          <w:rFonts w:asciiTheme="majorHAnsi" w:hAnsiTheme="majorHAnsi"/>
          <w:b/>
          <w:position w:val="-4"/>
          <w:sz w:val="28"/>
          <w:szCs w:val="28"/>
          <w:lang w:val="en-US"/>
        </w:rPr>
        <w:object w:dxaOrig="200" w:dyaOrig="240">
          <v:shape id="_x0000_i1286" type="#_x0000_t75" style="width:9.75pt;height:12pt" o:ole="">
            <v:imagedata r:id="rId474" o:title=""/>
          </v:shape>
          <o:OLEObject Type="Embed" ProgID="Equation.DSMT4" ShapeID="_x0000_i1286" DrawAspect="Content" ObjectID="_1691744005" r:id="rId489"/>
        </w:object>
      </w:r>
      <w:r>
        <w:rPr>
          <w:rFonts w:asciiTheme="majorHAnsi" w:hAnsiTheme="majorHAnsi"/>
          <w:b/>
          <w:sz w:val="28"/>
          <w:szCs w:val="28"/>
        </w:rPr>
        <w:t>0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B56AC0">
        <w:rPr>
          <w:rFonts w:asciiTheme="majorHAnsi" w:hAnsiTheme="majorHAnsi"/>
          <w:b/>
          <w:sz w:val="28"/>
          <w:szCs w:val="28"/>
        </w:rPr>
        <w:t xml:space="preserve">     (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14274A">
        <w:rPr>
          <w:rFonts w:asciiTheme="majorHAnsi" w:hAnsiTheme="majorHAnsi"/>
          <w:position w:val="-12"/>
          <w:sz w:val="28"/>
          <w:szCs w:val="28"/>
        </w:rPr>
        <w:object w:dxaOrig="700" w:dyaOrig="360">
          <v:shape id="_x0000_i1287" type="#_x0000_t75" style="width:36pt;height:18pt" o:ole="">
            <v:imagedata r:id="rId476" o:title=""/>
          </v:shape>
          <o:OLEObject Type="Embed" ProgID="Equation.DSMT4" ShapeID="_x0000_i1287" DrawAspect="Content" ObjectID="_1691744006" r:id="rId490"/>
        </w:object>
      </w:r>
      <w:r w:rsidRPr="00B56AC0">
        <w:rPr>
          <w:rFonts w:asciiTheme="majorHAnsi" w:hAnsiTheme="majorHAnsi"/>
          <w:position w:val="-6"/>
          <w:sz w:val="28"/>
          <w:szCs w:val="28"/>
        </w:rPr>
        <w:t xml:space="preserve">  </w:t>
      </w:r>
      <w:r>
        <w:rPr>
          <w:rFonts w:asciiTheme="majorHAnsi" w:hAnsiTheme="majorHAnsi"/>
          <w:position w:val="-6"/>
          <w:sz w:val="28"/>
          <w:szCs w:val="28"/>
        </w:rPr>
        <w:t xml:space="preserve">   </w:t>
      </w:r>
    </w:p>
    <w:p w:rsidR="005B6613" w:rsidRPr="00DD6D1A" w:rsidRDefault="005B6613" w:rsidP="005B6613">
      <w:pPr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</w:pPr>
      <w:r w:rsidRPr="00E435E8">
        <w:rPr>
          <w:rFonts w:asciiTheme="majorHAnsi" w:hAnsiTheme="majorHAnsi"/>
          <w:b/>
          <w:position w:val="-6"/>
          <w:sz w:val="28"/>
          <w:szCs w:val="28"/>
        </w:rPr>
        <w:t xml:space="preserve"> </w:t>
      </w:r>
      <w:r w:rsidRPr="00DD6D1A">
        <w:rPr>
          <w:rFonts w:asciiTheme="majorHAnsi" w:hAnsiTheme="majorHAnsi"/>
          <w:b/>
          <w:position w:val="-6"/>
          <w:sz w:val="28"/>
          <w:szCs w:val="28"/>
          <w:bdr w:val="single" w:sz="4" w:space="0" w:color="auto" w:shadow="1"/>
          <w:lang w:val="en-US"/>
        </w:rPr>
        <w:t>x</w:t>
      </w:r>
      <w:r w:rsidRPr="00DD6D1A"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  <w:t>=2,5</w:t>
      </w:r>
      <w:r w:rsidRPr="00DD6D1A">
        <w:rPr>
          <w:rFonts w:asciiTheme="majorHAnsi" w:hAnsiTheme="majorHAnsi"/>
          <w:b/>
          <w:position w:val="-6"/>
          <w:sz w:val="28"/>
          <w:szCs w:val="28"/>
          <w:bdr w:val="single" w:sz="4" w:space="0" w:color="auto" w:shadow="1"/>
          <w:lang w:val="en-US"/>
        </w:rPr>
        <w:t>t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        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t</w:t>
      </w:r>
      <w:r w:rsidRPr="00DD6D1A">
        <w:rPr>
          <w:rFonts w:asciiTheme="majorHAnsi" w:hAnsiTheme="majorHAnsi"/>
          <w:b/>
          <w:position w:val="-4"/>
          <w:sz w:val="28"/>
          <w:szCs w:val="28"/>
          <w:bdr w:val="single" w:sz="4" w:space="0" w:color="auto" w:shadow="1"/>
          <w:lang w:val="en-US"/>
        </w:rPr>
        <w:object w:dxaOrig="200" w:dyaOrig="240">
          <v:shape id="_x0000_i1288" type="#_x0000_t75" style="width:9.75pt;height:12pt" o:ole="">
            <v:imagedata r:id="rId474" o:title=""/>
          </v:shape>
          <o:OLEObject Type="Embed" ProgID="Equation.DSMT4" ShapeID="_x0000_i1288" DrawAspect="Content" ObjectID="_1691744007" r:id="rId491"/>
        </w:objec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>0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s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    (</w:t>
      </w:r>
      <w:r w:rsidRPr="00DD6D1A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Pr="00DD6D1A">
        <w:rPr>
          <w:rFonts w:asciiTheme="majorHAnsi" w:hAnsiTheme="majorHAnsi"/>
          <w:position w:val="-12"/>
          <w:sz w:val="28"/>
          <w:szCs w:val="28"/>
          <w:bdr w:val="single" w:sz="4" w:space="0" w:color="auto" w:shadow="1"/>
        </w:rPr>
        <w:object w:dxaOrig="700" w:dyaOrig="360">
          <v:shape id="_x0000_i1289" type="#_x0000_t75" style="width:36pt;height:18pt" o:ole="">
            <v:imagedata r:id="rId476" o:title=""/>
          </v:shape>
          <o:OLEObject Type="Embed" ProgID="Equation.DSMT4" ShapeID="_x0000_i1289" DrawAspect="Content" ObjectID="_1691744008" r:id="rId492"/>
        </w:object>
      </w:r>
      <w:r w:rsidRPr="00DD6D1A"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  <w:t xml:space="preserve">     </w:t>
      </w:r>
      <w:r w:rsidR="007866FF" w:rsidRPr="00201A61">
        <w:rPr>
          <w:rFonts w:asciiTheme="majorHAnsi" w:hAnsiTheme="majorHAnsi"/>
          <w:position w:val="-6"/>
          <w:sz w:val="28"/>
          <w:szCs w:val="28"/>
          <w:bdr w:val="single" w:sz="4" w:space="0" w:color="auto" w:shadow="1"/>
        </w:rPr>
        <w:t xml:space="preserve"> </w:t>
      </w:r>
      <w:r w:rsidR="007866FF" w:rsidRPr="00201A61">
        <w:rPr>
          <w:rFonts w:asciiTheme="majorHAnsi" w:hAnsiTheme="majorHAnsi"/>
          <w:sz w:val="28"/>
          <w:szCs w:val="28"/>
        </w:rPr>
        <w:t>(18)</w:t>
      </w:r>
    </w:p>
    <w:p w:rsidR="005B6613" w:rsidRPr="00B56AC0" w:rsidRDefault="00526A52" w:rsidP="005B6613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noProof/>
          <w:position w:val="-36"/>
          <w:sz w:val="28"/>
          <w:szCs w:val="28"/>
        </w:rPr>
        <w:pict>
          <v:group id="_x0000_s20534" editas="canvas" style="position:absolute;margin-left:3.8pt;margin-top:63pt;width:487.3pt;height:249.35pt;z-index:251656192" coordorigin="2362,10393" coordsize="7200,3684">
            <o:lock v:ext="edit" aspectratio="t"/>
            <v:shape id="_x0000_s20535" type="#_x0000_t75" style="position:absolute;left:2362;top:10393;width:7200;height:368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0536" style="position:absolute;left:2886;top:10886;width:576;height:405" strokecolor="white [3212]">
              <v:stroke dashstyle="1 1" endcap="round"/>
              <v:textbox style="mso-next-textbox:#_x0000_s20536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5</w:t>
                    </w:r>
                  </w:p>
                </w:txbxContent>
              </v:textbox>
            </v:rect>
            <v:rect id="_x0000_s20537" style="position:absolute;left:2886;top:11291;width:575;height:406" strokecolor="white [3212]">
              <v:stroke dashstyle="1 1" endcap="round"/>
              <v:textbox style="mso-next-textbox:#_x0000_s20537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0538" style="position:absolute;left:2516;top:10537;width:798;height:410" strokecolor="white [3212]">
              <v:stroke dashstyle="1 1" endcap="round"/>
              <v:textbox style="mso-next-textbox:#_x0000_s20538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0539" type="#_x0000_t32" style="position:absolute;left:3381;top:10681;width:1;height:3108;flip:y" o:connectortype="straight" strokeweight="2pt">
              <v:stroke endarrow="block"/>
            </v:shape>
            <v:shape id="_x0000_s20540" type="#_x0000_t32" style="position:absolute;left:3381;top:13164;width:4000;height:1" o:connectortype="straight" strokeweight="2pt">
              <v:stroke endarrow="block"/>
            </v:shape>
            <v:rect id="_x0000_s20541" style="position:absolute;left:6961;top:13324;width:798;height:410" strokecolor="white [3212]">
              <v:stroke dashstyle="1 1" endcap="round"/>
              <v:textbox style="mso-next-textbox:#_x0000_s20541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0542" type="#_x0000_t32" style="position:absolute;left:3726;top:13157;width:66;height:1" o:connectortype="straight">
              <v:stroke endarrow="oval"/>
            </v:shape>
            <v:shape id="_x0000_s20543" type="#_x0000_t32" style="position:absolute;left:4214;top:13162;width:67;height:1" o:connectortype="straight">
              <v:stroke endarrow="oval"/>
            </v:shape>
            <v:shape id="_x0000_s20544" type="#_x0000_t32" style="position:absolute;left:4745;top:13154;width:67;height:3" o:connectortype="straight">
              <v:stroke endarrow="oval"/>
            </v:shape>
            <v:shape id="_x0000_s20545" type="#_x0000_t32" style="position:absolute;left:5221;top:13160;width:67;height:3" o:connectortype="straight">
              <v:stroke endarrow="oval"/>
            </v:shape>
            <v:shape id="_x0000_s20546" type="#_x0000_t32" style="position:absolute;left:5687;top:13152;width:66;height:2" o:connectortype="straight">
              <v:stroke endarrow="oval"/>
            </v:shape>
            <v:shape id="_x0000_s20547" type="#_x0000_t32" style="position:absolute;left:6207;top:13165;width:67;height:2" o:connectortype="straight">
              <v:stroke endarrow="oval"/>
            </v:shape>
            <v:shape id="_x0000_s20548" type="#_x0000_t32" style="position:absolute;left:6739;top:13167;width:66;height:1" o:connectortype="straight">
              <v:stroke endarrow="oval"/>
            </v:shape>
            <v:shape id="_x0000_s20549" type="#_x0000_t32" style="position:absolute;left:3314;top:12770;width:67;height:3" o:connectortype="straight">
              <v:stroke endarrow="oval"/>
            </v:shape>
            <v:shape id="_x0000_s20550" type="#_x0000_t32" style="position:absolute;left:3314;top:12338;width:67;height:1" o:connectortype="straight">
              <v:stroke endarrow="oval"/>
            </v:shape>
            <v:shape id="_x0000_s20551" type="#_x0000_t32" style="position:absolute;left:3314;top:11916;width:68;height:2" o:connectortype="straight">
              <v:stroke endarrow="oval"/>
            </v:shape>
            <v:rect id="_x0000_s20552" style="position:absolute;left:2607;top:12976;width:707;height:410" strokecolor="white [3212]">
              <v:stroke dashstyle="1 1" endcap="round"/>
              <v:textbox style="mso-next-textbox:#_x0000_s20552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553" style="position:absolute;left:6597;top:13259;width:475;height:410" strokecolor="white [3212]">
              <v:stroke dashstyle="1 1" endcap="round"/>
              <v:textbox style="mso-next-textbox:#_x0000_s20553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0554" style="position:absolute;left:4636;top:13262;width:363;height:409" strokecolor="white [3212]">
              <v:stroke dashstyle="1 1" endcap="round"/>
              <v:textbox style="mso-next-textbox:#_x0000_s20554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555" style="position:absolute;left:5121;top:13262;width:363;height:410" strokecolor="white [3212]">
              <v:stroke dashstyle="1 1" endcap="round"/>
              <v:textbox style="mso-next-textbox:#_x0000_s20555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556" style="position:absolute;left:5611;top:13259;width:452;height:410" strokecolor="white [3212]">
              <v:stroke dashstyle="1 1" endcap="round"/>
              <v:textbox style="mso-next-textbox:#_x0000_s20556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0557" style="position:absolute;left:6121;top:13259;width:476;height:410" strokecolor="white [3212]">
              <v:stroke dashstyle="1 1" endcap="round"/>
              <v:textbox style="mso-next-textbox:#_x0000_s20557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558" style="position:absolute;left:2771;top:12623;width:543;height:353" strokecolor="white [3212]">
              <v:stroke dashstyle="1 1" endcap="round"/>
              <v:textbox style="mso-next-textbox:#_x0000_s20558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0559" style="position:absolute;left:4072;top:13262;width:362;height:409" strokecolor="white [3212]">
              <v:stroke dashstyle="1 1" endcap="round"/>
              <v:textbox style="mso-next-textbox:#_x0000_s20559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560" style="position:absolute;left:2952;top:12160;width:362;height:407" strokecolor="white [3212]">
              <v:stroke dashstyle="1 1" endcap="round"/>
              <v:textbox style="mso-next-textbox:#_x0000_s20560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0561" style="position:absolute;left:3604;top:13262;width:363;height:407" strokecolor="white [3212]">
              <v:stroke dashstyle="1 1" endcap="round"/>
              <v:textbox style="mso-next-textbox:#_x0000_s20561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0562" type="#_x0000_t32" style="position:absolute;left:3314;top:11490;width:68;height:1" o:connectortype="straight">
              <v:stroke endarrow="oval"/>
            </v:shape>
            <v:shape id="_x0000_s20563" type="#_x0000_t32" style="position:absolute;left:3314;top:11036;width:68;height:1" o:connectortype="straight">
              <v:stroke endarrow="oval"/>
            </v:shape>
            <v:rect id="_x0000_s20564" style="position:absolute;left:2952;top:11753;width:362;height:407" strokecolor="white [3212]">
              <v:stroke dashstyle="1 1" endcap="round"/>
              <v:textbox style="mso-next-textbox:#_x0000_s20564">
                <w:txbxContent>
                  <w:p w:rsidR="005659B5" w:rsidRPr="002B51A6" w:rsidRDefault="005659B5" w:rsidP="001109B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shape id="_x0000_s20565" type="#_x0000_t32" style="position:absolute;left:3381;top:11037;width:2904;height:2131;flip:y" o:connectortype="straight" strokeweight="2.5pt"/>
            <v:shape id="_x0000_s20566" type="#_x0000_t32" style="position:absolute;left:3382;top:11031;width:2952;height:6" o:connectortype="straight" strokeweight="0">
              <v:stroke dashstyle="1 1" endcap="round"/>
            </v:shape>
            <v:shape id="_x0000_s20567" type="#_x0000_t32" style="position:absolute;left:6274;top:11036;width:11;height:2132;flip:x" o:connectortype="straight" strokeweight="0">
              <v:stroke dashstyle="1 1" endcap="round"/>
            </v:shape>
            <v:rect id="_x0000_s20695" style="position:absolute;left:8606;top:10676;width:711;height:355" strokecolor="white [3212]">
              <v:textbox style="mso-next-textbox:#_x0000_s20695">
                <w:txbxContent>
                  <w:p w:rsidR="005659B5" w:rsidRPr="001109B6" w:rsidRDefault="005659B5" w:rsidP="001109B6">
                    <w:pPr>
                      <w:rPr>
                        <w:lang w:val="en-US"/>
                      </w:rPr>
                    </w:pPr>
                    <w:r>
                      <w:t>σχ.</w:t>
                    </w:r>
                    <w:r>
                      <w:rPr>
                        <w:lang w:val="en-US"/>
                      </w:rPr>
                      <w:t>35</w:t>
                    </w:r>
                  </w:p>
                </w:txbxContent>
              </v:textbox>
            </v:rect>
            <w10:wrap type="square"/>
          </v:group>
        </w:pict>
      </w:r>
      <w:r w:rsidR="005B6613">
        <w:rPr>
          <w:rFonts w:asciiTheme="majorHAnsi" w:hAnsiTheme="majorHAnsi"/>
          <w:position w:val="-6"/>
          <w:sz w:val="28"/>
          <w:szCs w:val="28"/>
        </w:rPr>
        <w:t>Γραφικά η σχέση αυτή αποδίδεται ως εξής:</w:t>
      </w:r>
      <w:r w:rsidR="005B6613">
        <w:rPr>
          <w:rFonts w:asciiTheme="majorHAnsi" w:hAnsiTheme="majorHAnsi"/>
          <w:sz w:val="28"/>
          <w:szCs w:val="28"/>
        </w:rPr>
        <w:t xml:space="preserve"> </w:t>
      </w:r>
    </w:p>
    <w:p w:rsidR="005B6613" w:rsidRPr="00407C13" w:rsidRDefault="005B6613" w:rsidP="005B6613">
      <w:pPr>
        <w:spacing w:after="0" w:line="240" w:lineRule="auto"/>
        <w:rPr>
          <w:rFonts w:asciiTheme="majorHAnsi" w:hAnsiTheme="majorHAnsi"/>
          <w:position w:val="-6"/>
          <w:sz w:val="28"/>
          <w:szCs w:val="28"/>
        </w:rPr>
      </w:pPr>
    </w:p>
    <w:p w:rsidR="005B6613" w:rsidRPr="00407C13" w:rsidRDefault="005B6613" w:rsidP="005B6613">
      <w:pPr>
        <w:spacing w:after="0" w:line="240" w:lineRule="auto"/>
        <w:rPr>
          <w:rFonts w:asciiTheme="majorHAnsi" w:hAnsiTheme="majorHAnsi"/>
          <w:position w:val="-6"/>
          <w:sz w:val="28"/>
          <w:szCs w:val="28"/>
        </w:rPr>
      </w:pPr>
    </w:p>
    <w:p w:rsidR="005B6613" w:rsidRDefault="005B6613" w:rsidP="005B6613">
      <w:pPr>
        <w:rPr>
          <w:rFonts w:asciiTheme="majorHAnsi" w:hAnsiTheme="majorHAnsi"/>
          <w:position w:val="-6"/>
          <w:sz w:val="28"/>
          <w:szCs w:val="28"/>
        </w:rPr>
      </w:pPr>
    </w:p>
    <w:p w:rsidR="00DD6D1A" w:rsidRDefault="00DD6D1A" w:rsidP="005B6613">
      <w:pPr>
        <w:rPr>
          <w:rFonts w:asciiTheme="majorHAnsi" w:hAnsiTheme="majorHAnsi"/>
          <w:position w:val="-6"/>
          <w:sz w:val="28"/>
          <w:szCs w:val="28"/>
        </w:rPr>
      </w:pPr>
    </w:p>
    <w:p w:rsidR="00117A72" w:rsidRPr="00DD6D1A" w:rsidRDefault="00117A72" w:rsidP="00117A72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   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ΦΑΡΜΟΓΕΣ  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V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Ι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I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Ι</w:t>
      </w:r>
    </w:p>
    <w:p w:rsidR="00117A72" w:rsidRPr="00327A20" w:rsidRDefault="00117A72" w:rsidP="00117A72">
      <w:pPr>
        <w:rPr>
          <w:rFonts w:asciiTheme="majorHAnsi" w:hAnsiTheme="majorHAnsi"/>
          <w:b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t>20.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Ένα </w:t>
      </w:r>
      <w:r w:rsidR="00C35B8A" w:rsidRPr="00DD6D1A">
        <w:rPr>
          <w:rFonts w:asciiTheme="majorHAnsi" w:hAnsiTheme="majorHAnsi"/>
          <w:color w:val="1F497D" w:themeColor="text2"/>
          <w:sz w:val="28"/>
          <w:szCs w:val="28"/>
        </w:rPr>
        <w:t>υλικό σημείο  κινείται</w:t>
      </w:r>
      <w:r w:rsidR="00C35B8A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ευθύγραμμα και ομαλά  </w:t>
      </w:r>
      <w:r w:rsidR="00C35B8A" w:rsidRPr="00DD6D1A">
        <w:rPr>
          <w:rFonts w:asciiTheme="majorHAnsi" w:hAnsiTheme="majorHAnsi"/>
          <w:color w:val="1F497D" w:themeColor="text2"/>
          <w:sz w:val="28"/>
          <w:szCs w:val="28"/>
        </w:rPr>
        <w:t>κατά μήκος της</w:t>
      </w:r>
      <w:r w:rsidR="00C35B8A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C35B8A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οριζόντιας ευθείας (ε) και 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τη</w:t>
      </w:r>
      <w:r w:rsidR="00C35B8A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χρονική στιγμή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C35B8A" w:rsidRPr="00DD6D1A">
        <w:rPr>
          <w:rFonts w:asciiTheme="majorHAnsi" w:hAnsiTheme="majorHAnsi"/>
          <w:color w:val="1F497D" w:themeColor="text2"/>
          <w:sz w:val="28"/>
          <w:szCs w:val="28"/>
        </w:rPr>
        <w:t>διέρχεται  από τη θέση</w:t>
      </w:r>
      <w:r w:rsidR="00C35B8A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>=8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003A86" w:rsidRPr="00DD6D1A">
        <w:rPr>
          <w:rFonts w:asciiTheme="majorHAnsi" w:hAnsiTheme="majorHAnsi"/>
          <w:color w:val="1F497D" w:themeColor="text2"/>
          <w:sz w:val="28"/>
          <w:szCs w:val="28"/>
        </w:rPr>
        <w:t>και την χρονική στιγμή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003A86" w:rsidRPr="00DD6D1A">
        <w:rPr>
          <w:rFonts w:asciiTheme="majorHAnsi" w:hAnsiTheme="majorHAnsi"/>
          <w:color w:val="1F497D" w:themeColor="text2"/>
          <w:sz w:val="28"/>
          <w:szCs w:val="28"/>
        </w:rPr>
        <w:t>από την θέση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>=24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003A86" w:rsidRPr="00DD6D1A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003A86" w:rsidRPr="00A057C2">
        <w:rPr>
          <w:rFonts w:asciiTheme="majorHAnsi" w:hAnsiTheme="majorHAnsi"/>
          <w:b/>
          <w:sz w:val="28"/>
          <w:szCs w:val="28"/>
        </w:rPr>
        <w:t xml:space="preserve">  </w:t>
      </w:r>
      <w:r w:rsidR="00003A86">
        <w:rPr>
          <w:rFonts w:asciiTheme="majorHAnsi" w:hAnsiTheme="majorHAnsi"/>
          <w:b/>
          <w:sz w:val="28"/>
          <w:szCs w:val="28"/>
        </w:rPr>
        <w:t xml:space="preserve"> </w:t>
      </w:r>
      <w:r w:rsidR="00526A52" w:rsidRPr="00526A52">
        <w:rPr>
          <w:b/>
          <w:bCs/>
          <w:sz w:val="32"/>
          <w:szCs w:val="32"/>
        </w:rPr>
      </w:r>
      <w:r w:rsidR="00526A52" w:rsidRPr="00526A52">
        <w:rPr>
          <w:b/>
          <w:bCs/>
          <w:sz w:val="32"/>
          <w:szCs w:val="32"/>
        </w:rPr>
        <w:pict>
          <v:group id="_x0000_s20648" editas="canvas" style="width:485.4pt;height:143.25pt;mso-position-horizontal-relative:char;mso-position-vertical-relative:line" coordorigin="2361,3846" coordsize="6935,2022">
            <o:lock v:ext="edit" aspectratio="t"/>
            <v:shape id="_x0000_s20649" type="#_x0000_t75" style="position:absolute;left:2361;top:3846;width:6935;height:202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0692" style="position:absolute;left:6643;top:3961;width:438;height:340" strokecolor="white [3212]">
              <v:textbox style="mso-next-textbox:#_x0000_s20692">
                <w:txbxContent>
                  <w:p w:rsidR="005659B5" w:rsidRPr="00533FF1" w:rsidRDefault="005659B5" w:rsidP="00117A72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 w:rsidRPr="00003A86">
                      <w:rPr>
                        <w:vertAlign w:val="subscript"/>
                        <w:lang w:val="en-US"/>
                      </w:rPr>
                      <w:t>2</w:t>
                    </w:r>
                    <w:r>
                      <w:t>)</w:t>
                    </w:r>
                  </w:p>
                </w:txbxContent>
              </v:textbox>
            </v:rect>
            <v:rect id="_x0000_s20650" style="position:absolute;left:5726;top:5339;width:539;height:477;mso-wrap-style:none" strokecolor="white [3212]">
              <v:textbox style="mso-next-textbox:#_x0000_s20650">
                <w:txbxContent>
                  <w:p w:rsidR="005659B5" w:rsidRDefault="005659B5" w:rsidP="00117A72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64" type="#_x0000_t75" style="width:22.5pt;height:31.5pt" o:ole="">
                          <v:imagedata r:id="rId372" o:title=""/>
                        </v:shape>
                        <o:OLEObject Type="Embed" ProgID="Equation.DSMT4" ShapeID="_x0000_i1564" DrawAspect="Content" ObjectID="_1691744283" r:id="rId493"/>
                      </w:object>
                    </w:r>
                  </w:p>
                </w:txbxContent>
              </v:textbox>
            </v:rect>
            <v:rect id="_x0000_s20651" style="position:absolute;left:6837;top:4958;width:385;height:381" strokecolor="white">
              <v:textbox style="mso-next-textbox:#_x0000_s20651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0652" style="position:absolute;left:5510;top:3989;width:708;height:557;mso-wrap-style:none" strokecolor="white [3212]">
              <v:textbox style="mso-next-textbox:#_x0000_s20652;mso-fit-shape-to-text:t">
                <w:txbxContent>
                  <w:p w:rsidR="005659B5" w:rsidRDefault="005659B5" w:rsidP="00117A72">
                    <w:r w:rsidRPr="00573504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499" w:dyaOrig="380">
                        <v:shape id="_x0000_i1565" type="#_x0000_t75" style="width:34.5pt;height:19.5pt" o:ole="">
                          <v:imagedata r:id="rId374" o:title=""/>
                        </v:shape>
                        <o:OLEObject Type="Embed" ProgID="Equation.DSMT4" ShapeID="_x0000_i1565" DrawAspect="Content" ObjectID="_1691744284" r:id="rId494"/>
                      </w:object>
                    </w:r>
                  </w:p>
                </w:txbxContent>
              </v:textbox>
            </v:rect>
            <v:rect id="_x0000_s20653" style="position:absolute;left:6258;top:4946;width:385;height:381" strokecolor="white">
              <v:textbox style="mso-next-textbox:#_x0000_s20653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0654" style="position:absolute;left:6728;top:4236;width:390;height:302" strokecolor="white">
              <v:textbox style="mso-next-textbox:#_x0000_s20654">
                <w:txbxContent>
                  <w:p w:rsidR="005659B5" w:rsidRPr="003E4F90" w:rsidRDefault="005659B5" w:rsidP="00117A72">
                    <w:pPr>
                      <w:rPr>
                        <w:b/>
                        <w:bCs/>
                      </w:rPr>
                    </w:pP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20655" style="position:absolute;left:4166;top:4137;width:507;height:557;mso-wrap-style:none" strokecolor="white [3212]">
              <v:textbox style="mso-next-textbox:#_x0000_s20655;mso-fit-shape-to-text:t">
                <w:txbxContent>
                  <w:p w:rsidR="005659B5" w:rsidRDefault="005659B5" w:rsidP="00117A72">
                    <w:r w:rsidRPr="00A057C2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00" w:dyaOrig="380">
                        <v:shape id="_x0000_i1566" type="#_x0000_t75" style="width:20.25pt;height:19.5pt" o:ole="">
                          <v:imagedata r:id="rId495" o:title=""/>
                        </v:shape>
                        <o:OLEObject Type="Embed" ProgID="Equation.DSMT4" ShapeID="_x0000_i1566" DrawAspect="Content" ObjectID="_1691744285" r:id="rId496"/>
                      </w:object>
                    </w:r>
                  </w:p>
                </w:txbxContent>
              </v:textbox>
            </v:rect>
            <v:rect id="_x0000_s20656" style="position:absolute;left:4734;top:4236;width:385;height:302" strokecolor="white">
              <v:textbox style="mso-next-textbox:#_x0000_s20656">
                <w:txbxContent>
                  <w:p w:rsidR="005659B5" w:rsidRPr="003E4F90" w:rsidRDefault="005659B5" w:rsidP="00117A72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20657" style="position:absolute;left:3698;top:4242;width:455;height:381" strokecolor="white">
              <v:textbox style="mso-next-textbox:#_x0000_s20657">
                <w:txbxContent>
                  <w:p w:rsidR="005659B5" w:rsidRPr="001B7F8A" w:rsidRDefault="005659B5" w:rsidP="00117A72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0658" style="position:absolute;left:2426;top:4958;width:624;height:382" strokecolor="white">
              <v:textbox style="mso-next-textbox:#_x0000_s20658">
                <w:txbxContent>
                  <w:p w:rsidR="005659B5" w:rsidRPr="00DF5480" w:rsidRDefault="005659B5" w:rsidP="00117A72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0659" style="position:absolute" from="2739,4829" to="8782,4836" strokeweight="2.5pt">
              <v:stroke endarrow="block"/>
            </v:line>
            <v:line id="_x0000_s20660" style="position:absolute" from="7111,4830" to="7496,4831">
              <v:stroke endarrow="oval"/>
            </v:line>
            <v:line id="_x0000_s20661" style="position:absolute" from="2996,4830" to="3384,4831">
              <v:stroke endarrow="oval"/>
            </v:line>
            <v:line id="_x0000_s20662" style="position:absolute" from="3511,4830" to="3896,4831">
              <v:stroke endarrow="oval"/>
            </v:line>
            <v:line id="_x0000_s20663" style="position:absolute" from="4025,4830" to="4410,4831">
              <v:stroke endarrow="oval"/>
            </v:line>
            <v:line id="_x0000_s20664" style="position:absolute" from="2482,4830" to="2868,4831">
              <v:stroke endarrow="oval"/>
            </v:line>
            <v:line id="_x0000_s20665" style="position:absolute" from="4539,4830" to="4925,4831">
              <v:stroke endarrow="oval"/>
            </v:line>
            <v:line id="_x0000_s20666" style="position:absolute" from="5054,4830" to="5439,4831">
              <v:stroke endarrow="oval"/>
            </v:line>
            <v:line id="_x0000_s20667" style="position:absolute" from="5568,4830" to="5954,4831">
              <v:stroke endarrow="oval"/>
            </v:line>
            <v:line id="_x0000_s20668" style="position:absolute" from="6082,4830" to="6468,4831">
              <v:stroke endarrow="oval"/>
            </v:line>
            <v:line id="_x0000_s20669" style="position:absolute" from="6926,4836" to="6967,4837" strokecolor="#0070c0" strokeweight="1.5pt">
              <v:stroke endarrow="oval"/>
            </v:line>
            <v:line id="_x0000_s20670" style="position:absolute" from="7948,4827" to="8010,4831" strokecolor="#c00000" strokeweight="1.5pt">
              <v:stroke endarrow="oval"/>
            </v:line>
            <v:line id="_x0000_s20671" style="position:absolute" from="8070,4827" to="8455,4829">
              <v:stroke endarrow="oval"/>
            </v:line>
            <v:rect id="_x0000_s20672" style="position:absolute;left:8782;top:4957;width:385;height:382" strokecolor="white">
              <v:textbox style="mso-next-textbox:#_x0000_s20672">
                <w:txbxContent>
                  <w:p w:rsidR="005659B5" w:rsidRDefault="005659B5" w:rsidP="00117A72">
                    <w:r>
                      <w:t>χ</w:t>
                    </w:r>
                  </w:p>
                </w:txbxContent>
              </v:textbox>
            </v:rect>
            <v:rect id="_x0000_s20673" style="position:absolute;left:3179;top:4954;width:386;height:382" strokecolor="white">
              <v:textbox style="mso-next-textbox:#_x0000_s20673">
                <w:txbxContent>
                  <w:p w:rsidR="005659B5" w:rsidRDefault="005659B5" w:rsidP="00117A72">
                    <w:r>
                      <w:t>-4</w:t>
                    </w:r>
                  </w:p>
                </w:txbxContent>
              </v:textbox>
            </v:rect>
            <v:rect id="_x0000_s20674" style="position:absolute;left:3693;top:4958;width:387;height:381" strokecolor="white">
              <v:textbox style="mso-next-textbox:#_x0000_s20674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0675" style="position:absolute;left:4282;top:4957;width:387;height:381" strokecolor="white">
              <v:textbox style="mso-next-textbox:#_x0000_s20675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676" style="position:absolute;left:4800;top:4958;width:386;height:381" strokecolor="white">
              <v:textbox style="mso-next-textbox:#_x0000_s20676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0677" style="position:absolute;left:5311;top:4957;width:386;height:381" strokecolor="white">
              <v:textbox style="mso-next-textbox:#_x0000_s20677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0678" style="position:absolute;left:5825;top:4956;width:386;height:380" strokecolor="white">
              <v:textbox style="mso-next-textbox:#_x0000_s20678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0679" style="position:absolute;left:7368;top:4956;width:386;height:382" strokecolor="white">
              <v:textbox style="mso-next-textbox:#_x0000_s20679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0680" style="position:absolute;left:7884;top:4954;width:385;height:381" strokecolor="white">
              <v:textbox style="mso-next-textbox:#_x0000_s20680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0681" style="position:absolute;left:8305;top:4946;width:386;height:382" strokecolor="white">
              <v:textbox style="mso-next-textbox:#_x0000_s20681">
                <w:txbxContent>
                  <w:p w:rsidR="005659B5" w:rsidRDefault="005659B5" w:rsidP="00117A72">
                    <w:r>
                      <w:rPr>
                        <w:lang w:val="en-US"/>
                      </w:rPr>
                      <w:t>3</w:t>
                    </w:r>
                    <w:r>
                      <w:t>6</w:t>
                    </w:r>
                  </w:p>
                </w:txbxContent>
              </v:textbox>
            </v:rect>
            <v:rect id="_x0000_s20682" style="position:absolute;left:2665;top:4955;width:514;height:381" strokecolor="white">
              <v:textbox style="mso-next-textbox:#_x0000_s20682">
                <w:txbxContent>
                  <w:p w:rsidR="005659B5" w:rsidRPr="00003A86" w:rsidRDefault="005659B5" w:rsidP="00117A72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0683" style="position:absolute" from="3511,4829" to="3896,4831">
              <v:stroke endarrow="oval"/>
            </v:line>
            <v:shape id="_x0000_s20687" type="#_x0000_t32" style="position:absolute;left:3926;top:4618;width:999;height:5;flip:y" o:connectortype="straight" strokecolor="#0070c0" strokeweight="3pt">
              <v:stroke endarrow="block"/>
            </v:shape>
            <v:shape id="_x0000_s20688" type="#_x0000_t32" style="position:absolute;left:3926;top:4699;width:3041;height:1" o:connectortype="straight" strokecolor="#c00000" strokeweight="2.5pt">
              <v:stroke endarrow="block"/>
            </v:shape>
            <v:rect id="_x0000_s20689" style="position:absolute;left:2426;top:3902;width:686;height:340" strokecolor="white [3212]">
              <v:textbox style="mso-next-textbox:#_x0000_s20689">
                <w:txbxContent>
                  <w:p w:rsidR="005659B5" w:rsidRPr="00A057C2" w:rsidRDefault="005659B5" w:rsidP="00117A72">
                    <w:pPr>
                      <w:rPr>
                        <w:lang w:val="en-US"/>
                      </w:rPr>
                    </w:pPr>
                    <w:r>
                      <w:t>σχ.</w:t>
                    </w:r>
                    <w:r>
                      <w:rPr>
                        <w:lang w:val="en-US"/>
                      </w:rPr>
                      <w:t>36</w:t>
                    </w:r>
                  </w:p>
                </w:txbxContent>
              </v:textbox>
            </v:rect>
            <v:shape id="_x0000_s20690" type="#_x0000_t32" style="position:absolute;left:4932;top:4545;width:2001;height:1" o:connectortype="straight" strokecolor="#00b050" strokeweight="3pt">
              <v:stroke endarrow="block"/>
            </v:shape>
            <v:rect id="_x0000_s20691" style="position:absolute;left:4993;top:4837;width:393;height:506" strokecolor="white [3212]">
              <v:textbox style="mso-next-textbox:#_x0000_s20691">
                <w:txbxContent>
                  <w:p w:rsidR="005659B5" w:rsidRDefault="005659B5" w:rsidP="00117A72">
                    <w:r w:rsidRPr="00003A86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320" w:dyaOrig="380">
                        <v:shape id="_x0000_i1567" type="#_x0000_t75" style="width:21.75pt;height:19.5pt" o:ole="">
                          <v:imagedata r:id="rId497" o:title=""/>
                        </v:shape>
                        <o:OLEObject Type="Embed" ProgID="Equation.DSMT4" ShapeID="_x0000_i1567" DrawAspect="Content" ObjectID="_1691744286" r:id="rId498"/>
                      </w:object>
                    </w:r>
                  </w:p>
                </w:txbxContent>
              </v:textbox>
            </v:rect>
            <v:rect id="_x0000_s20693" style="position:absolute;left:4618;top:3961;width:575;height:340" strokecolor="white [3212]">
              <v:textbox style="mso-next-textbox:#_x0000_s20693">
                <w:txbxContent>
                  <w:p w:rsidR="005659B5" w:rsidRPr="00533FF1" w:rsidRDefault="005659B5" w:rsidP="00117A72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t>)</w:t>
                    </w:r>
                  </w:p>
                </w:txbxContent>
              </v:textbox>
            </v:rect>
            <v:shape id="_x0000_s20694" type="#_x0000_t32" style="position:absolute;left:5825;top:5325;width:361;height:2" o:connectortype="straight" strokecolor="#00b050" strokeweight="3pt">
              <v:stroke endarrow="block"/>
            </v:shape>
            <w10:wrap type="none"/>
            <w10:anchorlock/>
          </v:group>
        </w:pict>
      </w:r>
    </w:p>
    <w:p w:rsidR="00117A72" w:rsidRPr="00327A20" w:rsidRDefault="00117A72" w:rsidP="00117A72">
      <w:pPr>
        <w:rPr>
          <w:rFonts w:asciiTheme="majorHAnsi" w:hAnsiTheme="majorHAnsi"/>
          <w:b/>
          <w:sz w:val="28"/>
          <w:szCs w:val="28"/>
        </w:rPr>
      </w:pPr>
    </w:p>
    <w:p w:rsidR="00117A72" w:rsidRDefault="00526A52" w:rsidP="00117A72">
      <w:pPr>
        <w:rPr>
          <w:rFonts w:asciiTheme="majorHAnsi" w:hAnsiTheme="majorHAnsi"/>
          <w:b/>
          <w:sz w:val="28"/>
          <w:szCs w:val="28"/>
        </w:rPr>
      </w:pPr>
      <w:r w:rsidRPr="00526A52">
        <w:rPr>
          <w:b/>
          <w:bCs/>
          <w:sz w:val="32"/>
          <w:szCs w:val="32"/>
        </w:rPr>
      </w:r>
      <w:r w:rsidRPr="00526A52">
        <w:rPr>
          <w:b/>
          <w:bCs/>
          <w:sz w:val="32"/>
          <w:szCs w:val="32"/>
        </w:rPr>
        <w:pict>
          <v:group id="_x0000_s20604" editas="canvas" style="width:485.4pt;height:143.25pt;mso-position-horizontal-relative:char;mso-position-vertical-relative:line" coordorigin="2361,3846" coordsize="6935,2022">
            <o:lock v:ext="edit" aspectratio="t"/>
            <v:shape id="_x0000_s20605" type="#_x0000_t75" style="position:absolute;left:2361;top:3846;width:6935;height:2022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0611" style="position:absolute;left:6826;top:4236;width:389;height:381" strokecolor="white">
              <v:textbox style="mso-next-textbox:#_x0000_s20611">
                <w:txbxContent>
                  <w:p w:rsidR="005659B5" w:rsidRPr="003E4F90" w:rsidRDefault="005659B5" w:rsidP="00117A72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20606" style="position:absolute;left:6721;top:4496;width:575;height:341" strokecolor="white [3212]">
              <v:textbox style="mso-next-textbox:#_x0000_s20606">
                <w:txbxContent>
                  <w:p w:rsidR="005659B5" w:rsidRPr="00A057C2" w:rsidRDefault="005659B5" w:rsidP="00117A72">
                    <w:pPr>
                      <w:rPr>
                        <w:b/>
                        <w:sz w:val="24"/>
                        <w:szCs w:val="24"/>
                      </w:rPr>
                    </w:pPr>
                    <w:r w:rsidRPr="00A057C2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A057C2">
                      <w:rPr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A057C2">
                      <w:rPr>
                        <w:b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_s20607" style="position:absolute;left:4662;top:4503;width:575;height:340" strokecolor="white [3212]">
              <v:textbox style="mso-next-textbox:#_x0000_s20607">
                <w:txbxContent>
                  <w:p w:rsidR="005659B5" w:rsidRPr="00A057C2" w:rsidRDefault="005659B5" w:rsidP="00117A72">
                    <w:pPr>
                      <w:rPr>
                        <w:b/>
                        <w:sz w:val="24"/>
                        <w:szCs w:val="24"/>
                      </w:rPr>
                    </w:pPr>
                    <w:r w:rsidRPr="00A057C2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A057C2">
                      <w:rPr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  <w:r w:rsidRPr="00A057C2">
                      <w:rPr>
                        <w:b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v:rect id="_x0000_s20608" style="position:absolute;left:5568;top:4315;width:538;height:477;mso-wrap-style:none" strokecolor="white [3212]">
              <v:textbox style="mso-next-textbox:#_x0000_s20608">
                <w:txbxContent>
                  <w:p w:rsidR="005659B5" w:rsidRDefault="005659B5" w:rsidP="00117A72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68" type="#_x0000_t75" style="width:22.5pt;height:31.5pt" o:ole="">
                          <v:imagedata r:id="rId372" o:title=""/>
                        </v:shape>
                        <o:OLEObject Type="Embed" ProgID="Equation.DSMT4" ShapeID="_x0000_i1568" DrawAspect="Content" ObjectID="_1691744287" r:id="rId499"/>
                      </w:object>
                    </w:r>
                  </w:p>
                </w:txbxContent>
              </v:textbox>
            </v:rect>
            <v:rect id="_x0000_s20609" style="position:absolute;left:6837;top:4958;width:385;height:381" strokecolor="white">
              <v:textbox style="mso-next-textbox:#_x0000_s20609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0610" style="position:absolute;left:6258;top:4947;width:385;height:381" strokecolor="white">
              <v:textbox style="mso-next-textbox:#_x0000_s20610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0612" style="position:absolute;left:4727;top:4236;width:385;height:302" strokecolor="white">
              <v:textbox style="mso-next-textbox:#_x0000_s20612">
                <w:txbxContent>
                  <w:p w:rsidR="005659B5" w:rsidRPr="003E4F90" w:rsidRDefault="005659B5" w:rsidP="00117A72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20613" style="position:absolute;left:3693;top:4236;width:455;height:381" strokecolor="white">
              <v:textbox style="mso-next-textbox:#_x0000_s20613">
                <w:txbxContent>
                  <w:p w:rsidR="005659B5" w:rsidRPr="001B7F8A" w:rsidRDefault="005659B5" w:rsidP="00117A72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0614" style="position:absolute;left:2426;top:4958;width:624;height:382" strokecolor="white">
              <v:textbox style="mso-next-textbox:#_x0000_s20614">
                <w:txbxContent>
                  <w:p w:rsidR="005659B5" w:rsidRPr="00DF5480" w:rsidRDefault="005659B5" w:rsidP="00117A72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0615" style="position:absolute" from="2739,4829" to="8782,4836" strokeweight="2.5pt">
              <v:stroke endarrow="block"/>
            </v:line>
            <v:line id="_x0000_s20616" style="position:absolute" from="7111,4830" to="7496,4831">
              <v:stroke endarrow="oval"/>
            </v:line>
            <v:line id="_x0000_s20617" style="position:absolute" from="2996,4830" to="3384,4831">
              <v:stroke endarrow="oval"/>
            </v:line>
            <v:line id="_x0000_s20618" style="position:absolute" from="3511,4830" to="3896,4831">
              <v:stroke endarrow="oval"/>
            </v:line>
            <v:line id="_x0000_s20619" style="position:absolute" from="4025,4830" to="4410,4831">
              <v:stroke endarrow="oval"/>
            </v:line>
            <v:line id="_x0000_s20620" style="position:absolute" from="2482,4830" to="2868,4831">
              <v:stroke endarrow="oval"/>
            </v:line>
            <v:line id="_x0000_s20621" style="position:absolute" from="4539,4830" to="4925,4831">
              <v:stroke endarrow="oval"/>
            </v:line>
            <v:line id="_x0000_s20622" style="position:absolute" from="5054,4830" to="5439,4831">
              <v:stroke endarrow="oval"/>
            </v:line>
            <v:line id="_x0000_s20623" style="position:absolute" from="5568,4830" to="5954,4831">
              <v:stroke endarrow="oval"/>
            </v:line>
            <v:line id="_x0000_s20624" style="position:absolute" from="6082,4830" to="6468,4831">
              <v:stroke endarrow="oval"/>
            </v:line>
            <v:line id="_x0000_s20625" style="position:absolute" from="6926,4836" to="6967,4837" strokecolor="#0070c0" strokeweight="1.5pt">
              <v:stroke endarrow="oval"/>
            </v:line>
            <v:line id="_x0000_s20626" style="position:absolute" from="7948,4827" to="8010,4831" strokecolor="black [3213]" strokeweight="1.5pt">
              <v:stroke endarrow="oval"/>
            </v:line>
            <v:line id="_x0000_s20627" style="position:absolute" from="8070,4827" to="8455,4829">
              <v:stroke endarrow="oval"/>
            </v:line>
            <v:rect id="_x0000_s20628" style="position:absolute;left:8782;top:4957;width:385;height:382" strokecolor="white">
              <v:textbox style="mso-next-textbox:#_x0000_s20628">
                <w:txbxContent>
                  <w:p w:rsidR="005659B5" w:rsidRDefault="005659B5" w:rsidP="00117A72">
                    <w:r>
                      <w:t>χ</w:t>
                    </w:r>
                  </w:p>
                </w:txbxContent>
              </v:textbox>
            </v:rect>
            <v:rect id="_x0000_s20629" style="position:absolute;left:3179;top:4954;width:386;height:382" strokecolor="white">
              <v:textbox style="mso-next-textbox:#_x0000_s20629">
                <w:txbxContent>
                  <w:p w:rsidR="005659B5" w:rsidRDefault="005659B5" w:rsidP="00117A72">
                    <w:r>
                      <w:t>-4</w:t>
                    </w:r>
                  </w:p>
                </w:txbxContent>
              </v:textbox>
            </v:rect>
            <v:rect id="_x0000_s20630" style="position:absolute;left:3693;top:4958;width:387;height:381" strokecolor="white">
              <v:textbox style="mso-next-textbox:#_x0000_s20630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0631" style="position:absolute;left:4282;top:4957;width:387;height:381" strokecolor="white">
              <v:textbox style="mso-next-textbox:#_x0000_s20631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632" style="position:absolute;left:4800;top:4958;width:386;height:381" strokecolor="white">
              <v:textbox style="mso-next-textbox:#_x0000_s20632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0633" style="position:absolute;left:5311;top:4957;width:386;height:381" strokecolor="white">
              <v:textbox style="mso-next-textbox:#_x0000_s20633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0634" style="position:absolute;left:5825;top:4956;width:386;height:380" strokecolor="white">
              <v:textbox style="mso-next-textbox:#_x0000_s20634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0635" style="position:absolute;left:7368;top:4956;width:386;height:382" strokecolor="white">
              <v:textbox style="mso-next-textbox:#_x0000_s20635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0636" style="position:absolute;left:7831;top:4960;width:385;height:381" strokecolor="white">
              <v:textbox style="mso-next-textbox:#_x0000_s20636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0637" style="position:absolute;left:8257;top:4958;width:386;height:383" strokecolor="white">
              <v:textbox style="mso-next-textbox:#_x0000_s20637">
                <w:txbxContent>
                  <w:p w:rsidR="005659B5" w:rsidRDefault="005659B5" w:rsidP="00117A72">
                    <w:r>
                      <w:rPr>
                        <w:lang w:val="en-US"/>
                      </w:rPr>
                      <w:t>3</w:t>
                    </w:r>
                    <w:r>
                      <w:t>6</w:t>
                    </w:r>
                  </w:p>
                </w:txbxContent>
              </v:textbox>
            </v:rect>
            <v:rect id="_x0000_s20638" style="position:absolute;left:2665;top:4955;width:514;height:381" strokecolor="white">
              <v:textbox style="mso-next-textbox:#_x0000_s20638">
                <w:txbxContent>
                  <w:p w:rsidR="005659B5" w:rsidRPr="001109B6" w:rsidRDefault="005659B5" w:rsidP="00117A72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0639" style="position:absolute" from="3511,4829" to="3896,4831">
              <v:stroke endarrow="oval"/>
            </v:line>
            <v:rect id="_x0000_s20643" style="position:absolute;left:2426;top:3897;width:686;height:340" strokecolor="white [3212]">
              <v:textbox style="mso-next-textbox:#_x0000_s20643">
                <w:txbxContent>
                  <w:p w:rsidR="005659B5" w:rsidRPr="00A057C2" w:rsidRDefault="005659B5" w:rsidP="00117A72">
                    <w:pPr>
                      <w:rPr>
                        <w:lang w:val="en-US"/>
                      </w:rPr>
                    </w:pPr>
                    <w:r>
                      <w:t>σχ.</w:t>
                    </w:r>
                    <w:r>
                      <w:rPr>
                        <w:lang w:val="en-US"/>
                      </w:rPr>
                      <w:t>37</w:t>
                    </w:r>
                  </w:p>
                </w:txbxContent>
              </v:textbox>
            </v:rect>
            <v:rect id="_x0000_s20644" style="position:absolute;left:6721;top:3975;width:685;height:340" strokecolor="white [3212]">
              <v:textbox style="mso-next-textbox:#_x0000_s20644">
                <w:txbxContent>
                  <w:p w:rsidR="005659B5" w:rsidRPr="00533FF1" w:rsidRDefault="005659B5" w:rsidP="00117A72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 w:rsidRPr="001109B6">
                      <w:rPr>
                        <w:vertAlign w:val="subscript"/>
                        <w:lang w:val="en-US"/>
                      </w:rPr>
                      <w:t>2</w:t>
                    </w:r>
                    <w:r>
                      <w:t>)</w:t>
                    </w:r>
                  </w:p>
                </w:txbxContent>
              </v:textbox>
            </v:rect>
            <v:rect id="_x0000_s20645" style="position:absolute;left:4727;top:3975;width:575;height:340" strokecolor="white [3212]">
              <v:textbox style="mso-next-textbox:#_x0000_s20645">
                <w:txbxContent>
                  <w:p w:rsidR="005659B5" w:rsidRPr="00533FF1" w:rsidRDefault="005659B5" w:rsidP="00117A72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t>)</w:t>
                    </w:r>
                  </w:p>
                </w:txbxContent>
              </v:textbox>
            </v:rect>
            <v:shape id="_x0000_s20646" type="#_x0000_t32" style="position:absolute;left:5690;top:4237;width:361;height:2" o:connectortype="straight" strokecolor="#00b050" strokeweight="3pt">
              <v:stroke endarrow="block"/>
            </v:shape>
            <v:line id="_x0000_s20647" style="position:absolute" from="8152,4837" to="8216,4843" strokecolor="#c00000" strokeweight="1.5pt">
              <v:stroke endarrow="oval"/>
            </v:line>
            <w10:wrap type="none"/>
            <w10:anchorlock/>
          </v:group>
        </w:pict>
      </w:r>
    </w:p>
    <w:p w:rsidR="005B6613" w:rsidRPr="00DD6D1A" w:rsidRDefault="00FE4A4F" w:rsidP="005B661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Να  βρεθεί η αλγεβρική τιμή της ταχύτητας του σώματος.</w:t>
      </w:r>
    </w:p>
    <w:p w:rsidR="00FE4A4F" w:rsidRPr="00DD6D1A" w:rsidRDefault="00FE4A4F" w:rsidP="005B661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Να γραφεί η εξίσωση κίνησης του σώματος (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f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(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)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)</w:t>
      </w:r>
      <w:r w:rsidR="0047516A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,αν θεωρήσουμε όρι </w:t>
      </w:r>
      <w:r w:rsidR="0047516A" w:rsidRPr="00DD6D1A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47516A" w:rsidRPr="00DD6D1A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0</w:t>
      </w:r>
      <w:r w:rsidR="0047516A" w:rsidRPr="00DD6D1A">
        <w:rPr>
          <w:rFonts w:asciiTheme="majorHAnsi" w:hAnsiTheme="majorHAnsi"/>
          <w:color w:val="1F497D" w:themeColor="text2"/>
          <w:sz w:val="28"/>
          <w:szCs w:val="28"/>
        </w:rPr>
        <w:t>=0</w:t>
      </w:r>
      <w:r w:rsidR="0047516A" w:rsidRPr="00DD6D1A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</w:p>
    <w:p w:rsidR="00C7769D" w:rsidRPr="00DD6D1A" w:rsidRDefault="00E77BE0" w:rsidP="00C7769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γ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C7769D" w:rsidRPr="00DD6D1A">
        <w:rPr>
          <w:rFonts w:asciiTheme="majorHAnsi" w:hAnsiTheme="majorHAnsi"/>
          <w:color w:val="1F497D" w:themeColor="text2"/>
          <w:sz w:val="28"/>
          <w:szCs w:val="28"/>
        </w:rPr>
        <w:t>Ποια η θέση του κινητού τη χρονική στιγμή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3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>=4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C7769D" w:rsidRPr="00DD6D1A" w:rsidRDefault="00E77BE0" w:rsidP="00C7769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C7769D" w:rsidRPr="00DD6D1A">
        <w:rPr>
          <w:rFonts w:asciiTheme="majorHAnsi" w:hAnsiTheme="majorHAnsi"/>
          <w:color w:val="1F497D" w:themeColor="text2"/>
          <w:sz w:val="28"/>
          <w:szCs w:val="28"/>
        </w:rPr>
        <w:t>Ποια χρονική στιγμή του σώμα περνάει από τη θέση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4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>=60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C7769D" w:rsidRPr="00DD6D1A" w:rsidRDefault="00E77BE0" w:rsidP="005B661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Ποια η μετατόπιση του κινητού σε χρονικό διάστημα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=4,5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C7769D" w:rsidRPr="00DD6D1A" w:rsidRDefault="00E77BE0" w:rsidP="005B661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στ.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Πόσο διάστημα διανύει σε χρόνο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=4,5</w:t>
      </w:r>
      <w:r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FE4A4F" w:rsidRPr="00DD6D1A" w:rsidRDefault="00E77BE0" w:rsidP="005B661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ζ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FE4A4F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Να γίνει το διάγραμμα θέσης –χρόνου για το χρονικό διάστημα 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FE4A4F" w:rsidRPr="00DD6D1A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290" type="#_x0000_t75" style="width:9.75pt;height:12pt" o:ole="">
            <v:imagedata r:id="rId500" o:title=""/>
          </v:shape>
          <o:OLEObject Type="Embed" ProgID="Equation.DSMT4" ShapeID="_x0000_i1290" DrawAspect="Content" ObjectID="_1691744009" r:id="rId501"/>
        </w:objec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FE4A4F" w:rsidRPr="00DD6D1A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291" type="#_x0000_t75" style="width:9.75pt;height:12pt" o:ole="">
            <v:imagedata r:id="rId500" o:title=""/>
          </v:shape>
          <o:OLEObject Type="Embed" ProgID="Equation.DSMT4" ShapeID="_x0000_i1291" DrawAspect="Content" ObjectID="_1691744010" r:id="rId502"/>
        </w:objec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FE4A4F" w:rsidRPr="00DD6D1A" w:rsidRDefault="00E77BE0" w:rsidP="005B661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D6D1A">
        <w:rPr>
          <w:rFonts w:asciiTheme="majorHAnsi" w:hAnsiTheme="majorHAnsi"/>
          <w:b/>
          <w:color w:val="1F497D" w:themeColor="text2"/>
          <w:sz w:val="28"/>
          <w:szCs w:val="28"/>
        </w:rPr>
        <w:t>η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FE4A4F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Να υπολογίσετε την </w:t>
      </w:r>
      <w:r w:rsidR="00FE4A4F" w:rsidRPr="00DD6D1A">
        <w:rPr>
          <w:rFonts w:asciiTheme="majorHAnsi" w:hAnsiTheme="majorHAnsi"/>
          <w:b/>
          <w:color w:val="1F497D" w:themeColor="text2"/>
          <w:sz w:val="28"/>
          <w:szCs w:val="28"/>
        </w:rPr>
        <w:t xml:space="preserve">εφαπτομένη </w:t>
      </w:r>
      <w:r w:rsidR="00FE4A4F" w:rsidRPr="00DD6D1A">
        <w:rPr>
          <w:rFonts w:asciiTheme="majorHAnsi" w:hAnsiTheme="majorHAnsi"/>
          <w:color w:val="1F497D" w:themeColor="text2"/>
          <w:sz w:val="28"/>
          <w:szCs w:val="28"/>
        </w:rPr>
        <w:t>της γωνίας που σχηματ</w:t>
      </w:r>
      <w:r w:rsidR="00C7769D" w:rsidRPr="00DD6D1A">
        <w:rPr>
          <w:rFonts w:asciiTheme="majorHAnsi" w:hAnsiTheme="majorHAnsi"/>
          <w:color w:val="1F497D" w:themeColor="text2"/>
          <w:sz w:val="28"/>
          <w:szCs w:val="28"/>
        </w:rPr>
        <w:t>ίζει η ευθε</w:t>
      </w:r>
      <w:r w:rsidR="00FE4A4F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ία που αποδίδει γραφικά τη θέση 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με </w:t>
      </w:r>
      <w:r w:rsidR="00FE4A4F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τον </w:t>
      </w:r>
      <w:r w:rsidR="00C7769D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άξονα του χρόνου.Να την συγκρίνετε με την </w:t>
      </w:r>
      <w:r w:rsidR="00C7769D" w:rsidRPr="00DD6D1A">
        <w:rPr>
          <w:rFonts w:asciiTheme="majorHAnsi" w:hAnsiTheme="majorHAnsi"/>
          <w:b/>
          <w:color w:val="1F497D" w:themeColor="text2"/>
          <w:sz w:val="28"/>
          <w:szCs w:val="28"/>
        </w:rPr>
        <w:t>αλγεβρική τιμή της ταχύτητας</w:t>
      </w:r>
      <w:r w:rsidR="00C7769D"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του κινητού.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(Σημ: η εφαπτομένη αυτής της</w:t>
      </w:r>
      <w:r>
        <w:rPr>
          <w:rFonts w:asciiTheme="majorHAnsi" w:hAnsiTheme="majorHAnsi"/>
          <w:sz w:val="28"/>
          <w:szCs w:val="28"/>
        </w:rPr>
        <w:t xml:space="preserve"> 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ευθείας ονομάζεται στα μαθηματικά , 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>κλίση της ευθείας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 xml:space="preserve"> που αποδίδει γραφικά την θέση σε συνάρτηση με τον χρόνο.Θα αναφερθούμε σχετικά παρ</w:t>
      </w:r>
      <w:r w:rsidR="00DD6D1A">
        <w:rPr>
          <w:rFonts w:asciiTheme="majorHAnsi" w:hAnsiTheme="majorHAnsi"/>
          <w:color w:val="1F497D" w:themeColor="text2"/>
          <w:sz w:val="28"/>
          <w:szCs w:val="28"/>
        </w:rPr>
        <w:t>α</w:t>
      </w:r>
      <w:r w:rsidRPr="00DD6D1A">
        <w:rPr>
          <w:rFonts w:asciiTheme="majorHAnsi" w:hAnsiTheme="majorHAnsi"/>
          <w:color w:val="1F497D" w:themeColor="text2"/>
          <w:sz w:val="28"/>
          <w:szCs w:val="28"/>
        </w:rPr>
        <w:t>κάτω)</w:t>
      </w:r>
    </w:p>
    <w:p w:rsidR="007B2B53" w:rsidRDefault="007B2B53" w:rsidP="00FE21EE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</w:p>
    <w:p w:rsidR="00FE21EE" w:rsidRPr="00594707" w:rsidRDefault="00E77BE0" w:rsidP="00FE21E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94707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t>21.</w:t>
      </w:r>
      <w:r w:rsidRPr="00594707">
        <w:rPr>
          <w:rFonts w:asciiTheme="majorHAnsi" w:hAnsiTheme="majorHAnsi"/>
          <w:color w:val="1F497D" w:themeColor="text2"/>
          <w:position w:val="-6"/>
          <w:sz w:val="28"/>
          <w:szCs w:val="28"/>
        </w:rPr>
        <w:t>Να επαναληφθεί η άσκηση 20</w:t>
      </w:r>
      <w:r w:rsidR="00605E2B" w:rsidRPr="00594707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t xml:space="preserve"> </w:t>
      </w:r>
      <w:r w:rsidR="00605E2B" w:rsidRPr="00594707">
        <w:rPr>
          <w:rFonts w:asciiTheme="majorHAnsi" w:hAnsiTheme="majorHAnsi"/>
          <w:color w:val="1F497D" w:themeColor="text2"/>
          <w:position w:val="-6"/>
          <w:sz w:val="28"/>
          <w:szCs w:val="28"/>
        </w:rPr>
        <w:t>με μόνη</w:t>
      </w:r>
      <w:r w:rsidR="00605E2B" w:rsidRPr="00594707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t xml:space="preserve"> διαφορά </w:t>
      </w:r>
      <w:r w:rsidR="00605E2B" w:rsidRPr="00594707">
        <w:rPr>
          <w:rFonts w:asciiTheme="majorHAnsi" w:hAnsiTheme="majorHAnsi"/>
          <w:color w:val="1F497D" w:themeColor="text2"/>
          <w:position w:val="-6"/>
          <w:sz w:val="28"/>
          <w:szCs w:val="28"/>
        </w:rPr>
        <w:t>ότι την χρονική στιγμή</w:t>
      </w:r>
    </w:p>
    <w:p w:rsidR="00FE21EE" w:rsidRPr="00594707" w:rsidRDefault="00605E2B" w:rsidP="00FE21E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>=3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>διέρχεται  από τη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 xml:space="preserve">θέση 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>=8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>και την χρονική στιγμή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>=7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>από την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>θέση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>=24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594707">
        <w:rPr>
          <w:rFonts w:asciiTheme="majorHAnsi" w:hAnsiTheme="majorHAnsi"/>
          <w:b/>
          <w:color w:val="1F497D" w:themeColor="text2"/>
          <w:sz w:val="28"/>
          <w:szCs w:val="28"/>
        </w:rPr>
        <w:t xml:space="preserve">.  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</w:rPr>
        <w:t>(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0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</w:rPr>
        <w:t>=0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Pr="00594707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</w:rPr>
        <w:t xml:space="preserve">και </w:t>
      </w:r>
      <w:r w:rsidR="0047516A" w:rsidRPr="00594707">
        <w:rPr>
          <w:rFonts w:asciiTheme="majorHAnsi" w:hAnsiTheme="majorHAnsi"/>
          <w:b/>
          <w:color w:val="1F497D" w:themeColor="text2"/>
          <w:sz w:val="28"/>
          <w:szCs w:val="28"/>
          <w:u w:val="single"/>
        </w:rPr>
        <w:t>ισχύουν τα παραπάνω</w:t>
      </w:r>
      <w:r w:rsidR="0047516A" w:rsidRPr="00594707">
        <w:rPr>
          <w:rFonts w:asciiTheme="majorHAnsi" w:hAnsiTheme="majorHAnsi"/>
          <w:color w:val="1F497D" w:themeColor="text2"/>
          <w:sz w:val="28"/>
          <w:szCs w:val="28"/>
        </w:rPr>
        <w:t xml:space="preserve"> σχήματα)</w:t>
      </w:r>
    </w:p>
    <w:p w:rsidR="00605E2B" w:rsidRPr="00605E2B" w:rsidRDefault="00605E2B" w:rsidP="00FE21EE">
      <w:pPr>
        <w:rPr>
          <w:rFonts w:asciiTheme="majorHAnsi" w:hAnsiTheme="majorHAnsi"/>
          <w:b/>
          <w:sz w:val="28"/>
          <w:szCs w:val="28"/>
        </w:rPr>
      </w:pPr>
      <w:r w:rsidRPr="00605E2B">
        <w:rPr>
          <w:rFonts w:asciiTheme="majorHAnsi" w:hAnsiTheme="majorHAnsi"/>
          <w:b/>
          <w:sz w:val="28"/>
          <w:szCs w:val="28"/>
        </w:rPr>
        <w:t>Λύση:</w:t>
      </w:r>
    </w:p>
    <w:p w:rsidR="00594707" w:rsidRPr="00201A61" w:rsidRDefault="00605E2B" w:rsidP="00605E2B">
      <w:pPr>
        <w:rPr>
          <w:rFonts w:asciiTheme="majorHAnsi" w:hAnsiTheme="majorHAnsi"/>
          <w:position w:val="-34"/>
          <w:sz w:val="28"/>
          <w:szCs w:val="28"/>
        </w:rPr>
      </w:pPr>
      <w:r w:rsidRPr="00605E2B">
        <w:rPr>
          <w:rFonts w:asciiTheme="majorHAnsi" w:hAnsiTheme="majorHAnsi"/>
          <w:b/>
          <w:sz w:val="28"/>
          <w:szCs w:val="28"/>
        </w:rPr>
        <w:t>α.</w:t>
      </w:r>
      <w:r w:rsidRPr="00605E2B">
        <w:rPr>
          <w:rFonts w:asciiTheme="majorHAnsi" w:hAnsiTheme="majorHAnsi"/>
          <w:position w:val="-34"/>
          <w:sz w:val="28"/>
          <w:szCs w:val="28"/>
        </w:rPr>
        <w:t xml:space="preserve"> </w:t>
      </w:r>
      <w:r>
        <w:rPr>
          <w:rFonts w:asciiTheme="majorHAnsi" w:hAnsiTheme="majorHAnsi"/>
          <w:position w:val="-34"/>
          <w:sz w:val="28"/>
          <w:szCs w:val="28"/>
        </w:rPr>
        <w:t xml:space="preserve"> </w:t>
      </w:r>
      <w:r w:rsidR="00594707" w:rsidRPr="001C6AB7">
        <w:rPr>
          <w:rFonts w:asciiTheme="majorHAnsi" w:hAnsiTheme="majorHAnsi"/>
          <w:position w:val="-34"/>
          <w:sz w:val="28"/>
          <w:szCs w:val="28"/>
        </w:rPr>
        <w:object w:dxaOrig="4740" w:dyaOrig="780">
          <v:shape id="_x0000_i1292" type="#_x0000_t75" style="width:235.5pt;height:39.75pt" o:ole="">
            <v:imagedata r:id="rId503" o:title=""/>
          </v:shape>
          <o:OLEObject Type="Embed" ProgID="Equation.DSMT4" ShapeID="_x0000_i1292" DrawAspect="Content" ObjectID="_1691744011" r:id="rId504"/>
        </w:object>
      </w:r>
      <w:r>
        <w:rPr>
          <w:rFonts w:asciiTheme="majorHAnsi" w:hAnsiTheme="majorHAnsi"/>
          <w:position w:val="-34"/>
          <w:sz w:val="28"/>
          <w:szCs w:val="28"/>
        </w:rPr>
        <w:t xml:space="preserve">                               </w:t>
      </w:r>
      <w:r w:rsidRPr="00605E2B">
        <w:rPr>
          <w:rFonts w:asciiTheme="majorHAnsi" w:hAnsiTheme="majorHAnsi"/>
          <w:position w:val="-28"/>
          <w:sz w:val="28"/>
          <w:szCs w:val="28"/>
        </w:rPr>
        <w:object w:dxaOrig="940" w:dyaOrig="720">
          <v:shape id="_x0000_i1293" type="#_x0000_t75" style="width:46.5pt;height:36.75pt" o:ole="">
            <v:imagedata r:id="rId505" o:title=""/>
          </v:shape>
          <o:OLEObject Type="Embed" ProgID="Equation.DSMT4" ShapeID="_x0000_i1293" DrawAspect="Content" ObjectID="_1691744012" r:id="rId506"/>
        </w:object>
      </w:r>
      <w:r w:rsidR="007866FF" w:rsidRPr="00201A61">
        <w:rPr>
          <w:rFonts w:asciiTheme="majorHAnsi" w:hAnsiTheme="majorHAnsi"/>
          <w:position w:val="-28"/>
          <w:sz w:val="28"/>
          <w:szCs w:val="28"/>
        </w:rPr>
        <w:t xml:space="preserve">    </w:t>
      </w:r>
      <w:r w:rsidR="007866FF" w:rsidRPr="00201A61">
        <w:rPr>
          <w:rFonts w:asciiTheme="majorHAnsi" w:hAnsiTheme="majorHAnsi"/>
          <w:sz w:val="28"/>
          <w:szCs w:val="28"/>
        </w:rPr>
        <w:t>(19)</w:t>
      </w:r>
    </w:p>
    <w:p w:rsidR="007866FF" w:rsidRDefault="007866FF" w:rsidP="00605E2B">
      <w:pPr>
        <w:rPr>
          <w:rFonts w:asciiTheme="majorHAnsi" w:hAnsiTheme="majorHAnsi"/>
          <w:b/>
          <w:sz w:val="28"/>
          <w:szCs w:val="28"/>
        </w:rPr>
      </w:pPr>
    </w:p>
    <w:p w:rsidR="00605E2B" w:rsidRPr="00664EB7" w:rsidRDefault="00605E2B" w:rsidP="00605E2B">
      <w:pPr>
        <w:rPr>
          <w:rFonts w:asciiTheme="majorHAnsi" w:hAnsiTheme="majorHAnsi"/>
          <w:sz w:val="28"/>
          <w:szCs w:val="28"/>
        </w:rPr>
      </w:pPr>
      <w:r w:rsidRPr="00605E2B">
        <w:rPr>
          <w:rFonts w:asciiTheme="majorHAnsi" w:hAnsiTheme="majorHAnsi"/>
          <w:b/>
          <w:sz w:val="28"/>
          <w:szCs w:val="28"/>
        </w:rPr>
        <w:t>β.</w:t>
      </w:r>
      <w:r w:rsidRPr="00664EB7">
        <w:rPr>
          <w:rFonts w:asciiTheme="majorHAnsi" w:hAnsiTheme="majorHAnsi"/>
          <w:sz w:val="28"/>
          <w:szCs w:val="28"/>
        </w:rPr>
        <w:t xml:space="preserve">Η εξίσωση κίνησης είναι  </w:t>
      </w:r>
      <w:r w:rsidR="00664EB7" w:rsidRPr="00664EB7">
        <w:rPr>
          <w:rFonts w:asciiTheme="majorHAnsi" w:hAnsiTheme="majorHAnsi"/>
          <w:sz w:val="28"/>
          <w:szCs w:val="28"/>
        </w:rPr>
        <w:t xml:space="preserve">     </w:t>
      </w:r>
      <w:r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94" type="#_x0000_t75" style="width:17.25pt;height:12pt" o:ole="">
            <v:imagedata r:id="rId122" o:title=""/>
          </v:shape>
          <o:OLEObject Type="Embed" ProgID="Equation.DSMT4" ShapeID="_x0000_i1294" DrawAspect="Content" ObjectID="_1691744013" r:id="rId507"/>
        </w:object>
      </w:r>
      <w:r w:rsidRPr="00664EB7">
        <w:rPr>
          <w:position w:val="-14"/>
        </w:rPr>
        <w:object w:dxaOrig="1920" w:dyaOrig="420">
          <v:shape id="_x0000_i1295" type="#_x0000_t75" style="width:96pt;height:21pt" o:ole="">
            <v:imagedata r:id="rId508" o:title=""/>
          </v:shape>
          <o:OLEObject Type="Embed" ProgID="Equation.DSMT4" ShapeID="_x0000_i1295" DrawAspect="Content" ObjectID="_1691744014" r:id="rId509"/>
        </w:object>
      </w:r>
      <w:r w:rsidRPr="00664EB7">
        <w:t xml:space="preserve"> </w:t>
      </w:r>
      <w:r w:rsidR="00664EB7" w:rsidRPr="00664EB7">
        <w:t>,</w:t>
      </w:r>
      <w:r w:rsidRPr="00664EB7">
        <w:rPr>
          <w:rFonts w:asciiTheme="majorHAnsi" w:hAnsiTheme="majorHAnsi"/>
          <w:sz w:val="28"/>
          <w:szCs w:val="28"/>
        </w:rPr>
        <w:t xml:space="preserve"> </w:t>
      </w:r>
      <w:r w:rsidR="0047516A" w:rsidRPr="00664EB7">
        <w:rPr>
          <w:rFonts w:asciiTheme="majorHAnsi" w:hAnsiTheme="majorHAnsi"/>
          <w:sz w:val="28"/>
          <w:szCs w:val="28"/>
        </w:rPr>
        <w:t xml:space="preserve">    </w:t>
      </w:r>
      <w:r w:rsidR="0047516A"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296" type="#_x0000_t75" style="width:17.25pt;height:12pt" o:ole="">
            <v:imagedata r:id="rId122" o:title=""/>
          </v:shape>
          <o:OLEObject Type="Embed" ProgID="Equation.DSMT4" ShapeID="_x0000_i1296" DrawAspect="Content" ObjectID="_1691744015" r:id="rId510"/>
        </w:object>
      </w:r>
      <w:r w:rsidR="0047516A" w:rsidRPr="00664EB7">
        <w:rPr>
          <w:position w:val="-14"/>
        </w:rPr>
        <w:object w:dxaOrig="1900" w:dyaOrig="420">
          <v:shape id="_x0000_i1297" type="#_x0000_t75" style="width:94.5pt;height:21pt" o:ole="">
            <v:imagedata r:id="rId511" o:title=""/>
          </v:shape>
          <o:OLEObject Type="Embed" ProgID="Equation.DSMT4" ShapeID="_x0000_i1297" DrawAspect="Content" ObjectID="_1691744016" r:id="rId512"/>
        </w:object>
      </w:r>
      <w:r w:rsidR="0047516A" w:rsidRPr="00664EB7">
        <w:rPr>
          <w:position w:val="-14"/>
        </w:rPr>
        <w:t xml:space="preserve"> </w:t>
      </w:r>
    </w:p>
    <w:p w:rsidR="0047516A" w:rsidRPr="00664EB7" w:rsidRDefault="0047516A" w:rsidP="00605E2B">
      <w:pPr>
        <w:rPr>
          <w:rFonts w:asciiTheme="majorHAnsi" w:hAnsiTheme="majorHAnsi"/>
          <w:sz w:val="28"/>
          <w:szCs w:val="28"/>
        </w:rPr>
      </w:pPr>
      <w:r w:rsidRPr="00664EB7">
        <w:rPr>
          <w:rFonts w:asciiTheme="majorHAnsi" w:hAnsiTheme="majorHAnsi"/>
          <w:sz w:val="28"/>
          <w:szCs w:val="28"/>
        </w:rPr>
        <w:t xml:space="preserve"> για 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  <w:vertAlign w:val="subscript"/>
        </w:rPr>
        <w:t>1</w:t>
      </w:r>
      <w:r w:rsidRPr="00664EB7">
        <w:rPr>
          <w:rFonts w:asciiTheme="majorHAnsi" w:hAnsiTheme="majorHAnsi"/>
          <w:sz w:val="28"/>
          <w:szCs w:val="28"/>
        </w:rPr>
        <w:t>=3</w:t>
      </w:r>
      <w:r w:rsidRPr="00664EB7">
        <w:rPr>
          <w:rFonts w:asciiTheme="majorHAnsi" w:hAnsiTheme="majorHAnsi"/>
          <w:sz w:val="28"/>
          <w:szCs w:val="28"/>
          <w:lang w:val="en-US"/>
        </w:rPr>
        <w:t>s</w:t>
      </w:r>
      <w:r w:rsidRPr="00664EB7">
        <w:rPr>
          <w:rFonts w:asciiTheme="majorHAnsi" w:hAnsiTheme="majorHAnsi"/>
          <w:sz w:val="28"/>
          <w:szCs w:val="28"/>
        </w:rPr>
        <w:t xml:space="preserve"> , έχουμε </w:t>
      </w:r>
      <w:r w:rsidRPr="00664EB7">
        <w:rPr>
          <w:rFonts w:asciiTheme="majorHAnsi" w:hAnsiTheme="majorHAnsi"/>
          <w:sz w:val="28"/>
          <w:szCs w:val="28"/>
          <w:lang w:val="en-US"/>
        </w:rPr>
        <w:t>x</w:t>
      </w:r>
      <w:r w:rsidRPr="00664EB7">
        <w:rPr>
          <w:rFonts w:asciiTheme="majorHAnsi" w:hAnsiTheme="majorHAnsi"/>
          <w:sz w:val="28"/>
          <w:szCs w:val="28"/>
          <w:vertAlign w:val="subscript"/>
        </w:rPr>
        <w:t>1</w:t>
      </w:r>
      <w:r w:rsidRPr="00664EB7">
        <w:rPr>
          <w:rFonts w:asciiTheme="majorHAnsi" w:hAnsiTheme="majorHAnsi"/>
          <w:sz w:val="28"/>
          <w:szCs w:val="28"/>
        </w:rPr>
        <w:t>=8</w:t>
      </w:r>
      <w:r w:rsidRPr="00664EB7">
        <w:rPr>
          <w:rFonts w:asciiTheme="majorHAnsi" w:hAnsiTheme="majorHAnsi"/>
          <w:sz w:val="28"/>
          <w:szCs w:val="28"/>
          <w:lang w:val="en-US"/>
        </w:rPr>
        <w:t>m</w:t>
      </w:r>
      <w:r w:rsidRPr="00664EB7">
        <w:rPr>
          <w:rFonts w:asciiTheme="majorHAnsi" w:hAnsiTheme="majorHAnsi"/>
          <w:sz w:val="28"/>
          <w:szCs w:val="28"/>
        </w:rPr>
        <w:t xml:space="preserve"> άρα    </w:t>
      </w:r>
      <w:r w:rsidRPr="00664EB7">
        <w:rPr>
          <w:position w:val="-14"/>
        </w:rPr>
        <w:object w:dxaOrig="4840" w:dyaOrig="420">
          <v:shape id="_x0000_i1298" type="#_x0000_t75" style="width:241.5pt;height:21pt" o:ole="">
            <v:imagedata r:id="rId513" o:title=""/>
          </v:shape>
          <o:OLEObject Type="Embed" ProgID="Equation.DSMT4" ShapeID="_x0000_i1298" DrawAspect="Content" ObjectID="_1691744017" r:id="rId514"/>
        </w:object>
      </w:r>
    </w:p>
    <w:p w:rsidR="0047516A" w:rsidRPr="00664EB7" w:rsidRDefault="00B83900" w:rsidP="00605E2B">
      <w:pPr>
        <w:rPr>
          <w:rFonts w:asciiTheme="majorHAnsi" w:hAnsiTheme="majorHAnsi"/>
          <w:sz w:val="28"/>
          <w:szCs w:val="28"/>
        </w:rPr>
      </w:pPr>
      <w:r w:rsidRPr="00664EB7">
        <w:rPr>
          <w:rFonts w:asciiTheme="majorHAnsi" w:hAnsiTheme="majorHAnsi"/>
          <w:sz w:val="28"/>
          <w:szCs w:val="28"/>
        </w:rPr>
        <w:t xml:space="preserve"> </w:t>
      </w:r>
      <w:r w:rsidR="0047516A" w:rsidRPr="00664EB7">
        <w:rPr>
          <w:rFonts w:asciiTheme="majorHAnsi" w:hAnsiTheme="majorHAnsi"/>
          <w:sz w:val="28"/>
          <w:szCs w:val="28"/>
        </w:rPr>
        <w:t>έτσι έχουμε</w:t>
      </w:r>
      <w:r w:rsidRPr="00664EB7">
        <w:rPr>
          <w:rFonts w:asciiTheme="majorHAnsi" w:hAnsiTheme="majorHAnsi"/>
          <w:sz w:val="28"/>
          <w:szCs w:val="28"/>
        </w:rPr>
        <w:t xml:space="preserve">:  </w:t>
      </w:r>
      <w:r w:rsidRPr="00594707">
        <w:rPr>
          <w:position w:val="-10"/>
          <w:bdr w:val="single" w:sz="4" w:space="0" w:color="auto" w:shadow="1"/>
        </w:rPr>
        <w:object w:dxaOrig="2740" w:dyaOrig="340">
          <v:shape id="_x0000_i1299" type="#_x0000_t75" style="width:136.5pt;height:17.25pt" o:ole="">
            <v:imagedata r:id="rId515" o:title=""/>
          </v:shape>
          <o:OLEObject Type="Embed" ProgID="Equation.DSMT4" ShapeID="_x0000_i1299" DrawAspect="Content" ObjectID="_1691744018" r:id="rId516"/>
        </w:object>
      </w:r>
      <w:r w:rsidRPr="00664EB7">
        <w:rPr>
          <w:position w:val="-14"/>
        </w:rPr>
        <w:t xml:space="preserve"> </w:t>
      </w:r>
      <w:r w:rsidR="007866FF" w:rsidRPr="00201A61">
        <w:rPr>
          <w:position w:val="-14"/>
        </w:rPr>
        <w:t xml:space="preserve">    </w:t>
      </w:r>
      <w:r w:rsidR="007866FF" w:rsidRPr="00201A61">
        <w:rPr>
          <w:rFonts w:asciiTheme="majorHAnsi" w:hAnsiTheme="majorHAnsi"/>
          <w:sz w:val="28"/>
          <w:szCs w:val="28"/>
        </w:rPr>
        <w:t>(20)</w:t>
      </w:r>
    </w:p>
    <w:p w:rsidR="00594707" w:rsidRDefault="00594707" w:rsidP="00605E2B">
      <w:pPr>
        <w:rPr>
          <w:rFonts w:asciiTheme="majorHAnsi" w:hAnsiTheme="majorHAnsi"/>
          <w:sz w:val="28"/>
          <w:szCs w:val="28"/>
        </w:rPr>
      </w:pPr>
    </w:p>
    <w:p w:rsidR="00605E2B" w:rsidRPr="00664EB7" w:rsidRDefault="00B83900" w:rsidP="00605E2B">
      <w:pPr>
        <w:rPr>
          <w:rFonts w:asciiTheme="majorHAnsi" w:hAnsiTheme="majorHAnsi"/>
          <w:sz w:val="28"/>
          <w:szCs w:val="28"/>
        </w:rPr>
      </w:pPr>
      <w:r w:rsidRPr="00594707">
        <w:rPr>
          <w:rFonts w:asciiTheme="majorHAnsi" w:hAnsiTheme="majorHAnsi"/>
          <w:b/>
          <w:sz w:val="28"/>
          <w:szCs w:val="28"/>
        </w:rPr>
        <w:t>γ.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</w:rPr>
        <w:t xml:space="preserve">η   στιγμή  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  <w:vertAlign w:val="subscript"/>
        </w:rPr>
        <w:t>3</w:t>
      </w:r>
      <w:r w:rsidRPr="00664EB7">
        <w:rPr>
          <w:rFonts w:asciiTheme="majorHAnsi" w:hAnsiTheme="majorHAnsi"/>
          <w:sz w:val="28"/>
          <w:szCs w:val="28"/>
        </w:rPr>
        <w:t>=4</w:t>
      </w:r>
      <w:r w:rsidRPr="00664EB7">
        <w:rPr>
          <w:rFonts w:asciiTheme="majorHAnsi" w:hAnsiTheme="majorHAnsi"/>
          <w:sz w:val="28"/>
          <w:szCs w:val="28"/>
          <w:lang w:val="en-US"/>
        </w:rPr>
        <w:t>s</w:t>
      </w:r>
      <w:r w:rsidR="00664EB7" w:rsidRPr="00664EB7">
        <w:rPr>
          <w:rFonts w:asciiTheme="majorHAnsi" w:hAnsiTheme="majorHAnsi"/>
          <w:sz w:val="28"/>
          <w:szCs w:val="28"/>
        </w:rPr>
        <w:t xml:space="preserve">,         </w:t>
      </w:r>
      <w:r w:rsidRPr="00664EB7">
        <w:rPr>
          <w:position w:val="-6"/>
        </w:rPr>
        <w:object w:dxaOrig="3460" w:dyaOrig="300">
          <v:shape id="_x0000_i1300" type="#_x0000_t75" style="width:173.25pt;height:15pt" o:ole="">
            <v:imagedata r:id="rId517" o:title=""/>
          </v:shape>
          <o:OLEObject Type="Embed" ProgID="Equation.DSMT4" ShapeID="_x0000_i1300" DrawAspect="Content" ObjectID="_1691744019" r:id="rId518"/>
        </w:object>
      </w:r>
      <w:r w:rsidR="00605E2B" w:rsidRPr="00664EB7">
        <w:t xml:space="preserve"> </w:t>
      </w:r>
      <w:r w:rsidR="00605E2B" w:rsidRPr="00664EB7">
        <w:rPr>
          <w:rFonts w:asciiTheme="majorHAnsi" w:hAnsiTheme="majorHAnsi"/>
          <w:sz w:val="28"/>
          <w:szCs w:val="28"/>
        </w:rPr>
        <w:t xml:space="preserve">  </w:t>
      </w:r>
    </w:p>
    <w:p w:rsidR="00594707" w:rsidRDefault="00594707" w:rsidP="00B83900">
      <w:pPr>
        <w:rPr>
          <w:rFonts w:asciiTheme="majorHAnsi" w:hAnsiTheme="majorHAnsi"/>
          <w:sz w:val="28"/>
          <w:szCs w:val="28"/>
        </w:rPr>
      </w:pPr>
    </w:p>
    <w:p w:rsidR="00B83900" w:rsidRPr="00664EB7" w:rsidRDefault="00B83900" w:rsidP="00B83900">
      <w:pPr>
        <w:rPr>
          <w:rFonts w:asciiTheme="majorHAnsi" w:hAnsiTheme="majorHAnsi"/>
          <w:sz w:val="28"/>
          <w:szCs w:val="28"/>
        </w:rPr>
      </w:pPr>
      <w:r w:rsidRPr="00594707">
        <w:rPr>
          <w:rFonts w:asciiTheme="majorHAnsi" w:hAnsiTheme="majorHAnsi"/>
          <w:b/>
          <w:sz w:val="28"/>
          <w:szCs w:val="28"/>
        </w:rPr>
        <w:t>δ.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</w:rPr>
        <w:t xml:space="preserve">η   στιγμή  </w:t>
      </w:r>
      <w:r w:rsidRPr="00594707">
        <w:rPr>
          <w:rFonts w:asciiTheme="majorHAnsi" w:hAnsiTheme="majorHAnsi"/>
          <w:b/>
          <w:sz w:val="28"/>
          <w:szCs w:val="28"/>
          <w:lang w:val="en-US"/>
        </w:rPr>
        <w:t>t</w:t>
      </w:r>
      <w:r w:rsidRPr="00594707">
        <w:rPr>
          <w:rFonts w:asciiTheme="majorHAnsi" w:hAnsiTheme="majorHAnsi"/>
          <w:b/>
          <w:sz w:val="28"/>
          <w:szCs w:val="28"/>
          <w:vertAlign w:val="subscript"/>
        </w:rPr>
        <w:t>4</w:t>
      </w:r>
      <w:r w:rsidRPr="00664EB7">
        <w:rPr>
          <w:rFonts w:asciiTheme="majorHAnsi" w:hAnsiTheme="majorHAnsi"/>
          <w:sz w:val="28"/>
          <w:szCs w:val="28"/>
        </w:rPr>
        <w:t xml:space="preserve">  περνάει  από τη θέση </w:t>
      </w:r>
      <w:r w:rsidRPr="00594707">
        <w:rPr>
          <w:rFonts w:asciiTheme="majorHAnsi" w:hAnsiTheme="majorHAnsi"/>
          <w:b/>
          <w:sz w:val="28"/>
          <w:szCs w:val="28"/>
          <w:lang w:val="en-US"/>
        </w:rPr>
        <w:t>x</w:t>
      </w:r>
      <w:r w:rsidRPr="00594707">
        <w:rPr>
          <w:rFonts w:asciiTheme="majorHAnsi" w:hAnsiTheme="majorHAnsi"/>
          <w:b/>
          <w:sz w:val="28"/>
          <w:szCs w:val="28"/>
          <w:vertAlign w:val="subscript"/>
        </w:rPr>
        <w:t>4</w:t>
      </w:r>
      <w:r w:rsidRPr="00594707">
        <w:rPr>
          <w:rFonts w:asciiTheme="majorHAnsi" w:hAnsiTheme="majorHAnsi"/>
          <w:b/>
          <w:sz w:val="28"/>
          <w:szCs w:val="28"/>
        </w:rPr>
        <w:t>=60</w:t>
      </w:r>
      <w:r w:rsidRPr="00594707">
        <w:rPr>
          <w:rFonts w:asciiTheme="majorHAnsi" w:hAnsiTheme="majorHAnsi"/>
          <w:b/>
          <w:sz w:val="28"/>
          <w:szCs w:val="28"/>
          <w:lang w:val="en-US"/>
        </w:rPr>
        <w:t>m</w:t>
      </w:r>
      <w:r w:rsidR="00664EB7" w:rsidRPr="00664EB7">
        <w:rPr>
          <w:rFonts w:asciiTheme="majorHAnsi" w:hAnsiTheme="majorHAnsi"/>
          <w:sz w:val="28"/>
          <w:szCs w:val="28"/>
        </w:rPr>
        <w:t>,</w:t>
      </w:r>
      <w:r w:rsidR="00664EB7" w:rsidRPr="00664EB7">
        <w:rPr>
          <w:position w:val="-14"/>
        </w:rPr>
        <w:t xml:space="preserve">              </w:t>
      </w:r>
    </w:p>
    <w:p w:rsidR="00FE21EE" w:rsidRPr="00664EB7" w:rsidRDefault="000065CD" w:rsidP="00FE21EE">
      <w:pPr>
        <w:rPr>
          <w:rFonts w:asciiTheme="majorHAnsi" w:hAnsiTheme="majorHAnsi"/>
          <w:sz w:val="28"/>
          <w:szCs w:val="28"/>
        </w:rPr>
      </w:pPr>
      <w:r w:rsidRPr="00664EB7">
        <w:rPr>
          <w:rFonts w:asciiTheme="majorHAnsi" w:hAnsiTheme="majorHAnsi"/>
          <w:sz w:val="28"/>
          <w:szCs w:val="28"/>
        </w:rPr>
        <w:t>60=</w:t>
      </w:r>
      <w:r w:rsidR="00664EB7" w:rsidRPr="00664EB7">
        <w:rPr>
          <w:rFonts w:asciiTheme="majorHAnsi" w:hAnsiTheme="majorHAnsi"/>
          <w:sz w:val="28"/>
          <w:szCs w:val="28"/>
        </w:rPr>
        <w:t xml:space="preserve">- </w:t>
      </w:r>
      <w:r w:rsidRPr="00664EB7">
        <w:rPr>
          <w:rFonts w:asciiTheme="majorHAnsi" w:hAnsiTheme="majorHAnsi"/>
          <w:sz w:val="28"/>
          <w:szCs w:val="28"/>
        </w:rPr>
        <w:t>4+4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  <w:vertAlign w:val="subscript"/>
        </w:rPr>
        <w:t>4</w:t>
      </w:r>
      <w:r w:rsidRPr="00664EB7">
        <w:rPr>
          <w:rFonts w:asciiTheme="majorHAnsi" w:hAnsiTheme="majorHAnsi"/>
          <w:sz w:val="28"/>
          <w:szCs w:val="28"/>
        </w:rPr>
        <w:t xml:space="preserve"> </w:t>
      </w:r>
      <w:r w:rsidR="00664EB7" w:rsidRPr="00664EB7">
        <w:rPr>
          <w:rFonts w:asciiTheme="majorHAnsi" w:hAnsiTheme="majorHAnsi"/>
          <w:sz w:val="28"/>
          <w:szCs w:val="28"/>
        </w:rPr>
        <w:t xml:space="preserve">  </w:t>
      </w:r>
      <w:r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301" type="#_x0000_t75" style="width:17.25pt;height:12pt" o:ole="">
            <v:imagedata r:id="rId122" o:title=""/>
          </v:shape>
          <o:OLEObject Type="Embed" ProgID="Equation.DSMT4" ShapeID="_x0000_i1301" DrawAspect="Content" ObjectID="_1691744020" r:id="rId519"/>
        </w:object>
      </w:r>
      <w:r w:rsidR="00664EB7" w:rsidRPr="00664EB7">
        <w:rPr>
          <w:rFonts w:asciiTheme="majorHAnsi" w:hAnsiTheme="majorHAnsi"/>
          <w:position w:val="-6"/>
          <w:sz w:val="28"/>
          <w:szCs w:val="28"/>
        </w:rPr>
        <w:t xml:space="preserve">  </w:t>
      </w:r>
      <w:r w:rsidR="00664EB7" w:rsidRPr="00664EB7">
        <w:rPr>
          <w:rFonts w:asciiTheme="majorHAnsi" w:hAnsiTheme="majorHAnsi"/>
          <w:sz w:val="28"/>
          <w:szCs w:val="28"/>
        </w:rPr>
        <w:t>4</w:t>
      </w:r>
      <w:r w:rsidR="00664EB7" w:rsidRPr="00664EB7">
        <w:rPr>
          <w:rFonts w:asciiTheme="majorHAnsi" w:hAnsiTheme="majorHAnsi"/>
          <w:sz w:val="28"/>
          <w:szCs w:val="28"/>
          <w:lang w:val="en-US"/>
        </w:rPr>
        <w:t>t</w:t>
      </w:r>
      <w:r w:rsidR="00664EB7" w:rsidRPr="00664EB7">
        <w:rPr>
          <w:rFonts w:asciiTheme="majorHAnsi" w:hAnsiTheme="majorHAnsi"/>
          <w:sz w:val="28"/>
          <w:szCs w:val="28"/>
          <w:vertAlign w:val="subscript"/>
        </w:rPr>
        <w:t>4</w:t>
      </w:r>
      <w:r w:rsidR="00594707">
        <w:rPr>
          <w:rFonts w:asciiTheme="majorHAnsi" w:hAnsiTheme="majorHAnsi"/>
          <w:sz w:val="28"/>
          <w:szCs w:val="28"/>
        </w:rPr>
        <w:t>=</w:t>
      </w:r>
      <w:r w:rsidR="00664EB7" w:rsidRPr="00664EB7">
        <w:rPr>
          <w:rFonts w:asciiTheme="majorHAnsi" w:hAnsiTheme="majorHAnsi"/>
          <w:sz w:val="28"/>
          <w:szCs w:val="28"/>
        </w:rPr>
        <w:t>6</w:t>
      </w:r>
      <w:r w:rsidR="00594707">
        <w:rPr>
          <w:rFonts w:asciiTheme="majorHAnsi" w:hAnsiTheme="majorHAnsi"/>
          <w:sz w:val="28"/>
          <w:szCs w:val="28"/>
        </w:rPr>
        <w:t>4</w:t>
      </w:r>
      <w:r w:rsidR="00664EB7" w:rsidRPr="00664EB7">
        <w:rPr>
          <w:rFonts w:asciiTheme="majorHAnsi" w:hAnsiTheme="majorHAnsi"/>
          <w:sz w:val="28"/>
          <w:szCs w:val="28"/>
        </w:rPr>
        <w:t xml:space="preserve">    </w:t>
      </w:r>
      <w:r w:rsidR="00664EB7"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302" type="#_x0000_t75" style="width:17.25pt;height:12pt" o:ole="">
            <v:imagedata r:id="rId122" o:title=""/>
          </v:shape>
          <o:OLEObject Type="Embed" ProgID="Equation.DSMT4" ShapeID="_x0000_i1302" DrawAspect="Content" ObjectID="_1691744021" r:id="rId520"/>
        </w:object>
      </w:r>
      <w:r w:rsidR="00664EB7" w:rsidRPr="00664EB7">
        <w:rPr>
          <w:rFonts w:asciiTheme="majorHAnsi" w:hAnsiTheme="majorHAnsi"/>
          <w:sz w:val="28"/>
          <w:szCs w:val="28"/>
          <w:lang w:val="en-US"/>
        </w:rPr>
        <w:t>t</w:t>
      </w:r>
      <w:r w:rsidR="00664EB7" w:rsidRPr="00664EB7">
        <w:rPr>
          <w:rFonts w:asciiTheme="majorHAnsi" w:hAnsiTheme="majorHAnsi"/>
          <w:sz w:val="28"/>
          <w:szCs w:val="28"/>
          <w:vertAlign w:val="subscript"/>
        </w:rPr>
        <w:t>4</w:t>
      </w:r>
      <w:r w:rsidR="00664EB7" w:rsidRPr="00664EB7">
        <w:rPr>
          <w:rFonts w:asciiTheme="majorHAnsi" w:hAnsiTheme="majorHAnsi"/>
          <w:sz w:val="28"/>
          <w:szCs w:val="28"/>
        </w:rPr>
        <w:t>=1</w:t>
      </w:r>
      <w:r w:rsidR="00594707">
        <w:rPr>
          <w:rFonts w:asciiTheme="majorHAnsi" w:hAnsiTheme="majorHAnsi"/>
          <w:sz w:val="28"/>
          <w:szCs w:val="28"/>
        </w:rPr>
        <w:t>6</w:t>
      </w:r>
      <w:r w:rsidR="00664EB7" w:rsidRPr="00664EB7">
        <w:rPr>
          <w:rFonts w:asciiTheme="majorHAnsi" w:hAnsiTheme="majorHAnsi"/>
          <w:sz w:val="28"/>
          <w:szCs w:val="28"/>
          <w:lang w:val="en-US"/>
        </w:rPr>
        <w:t>s</w:t>
      </w:r>
      <w:r w:rsidR="00664EB7" w:rsidRPr="00664EB7">
        <w:rPr>
          <w:rFonts w:asciiTheme="majorHAnsi" w:hAnsiTheme="majorHAnsi"/>
          <w:sz w:val="28"/>
          <w:szCs w:val="28"/>
        </w:rPr>
        <w:t xml:space="preserve">    </w:t>
      </w:r>
    </w:p>
    <w:p w:rsidR="00594707" w:rsidRDefault="007B2B53" w:rsidP="00664EB7">
      <w:pPr>
        <w:rPr>
          <w:rFonts w:asciiTheme="majorHAnsi" w:hAnsiTheme="majorHAnsi"/>
          <w:b/>
          <w:sz w:val="28"/>
          <w:szCs w:val="28"/>
        </w:rPr>
      </w:pPr>
      <w:r w:rsidRPr="005C1940">
        <w:rPr>
          <w:rFonts w:asciiTheme="majorHAnsi" w:hAnsiTheme="majorHAnsi"/>
          <w:b/>
          <w:sz w:val="28"/>
          <w:szCs w:val="28"/>
        </w:rPr>
        <w:t>ε.</w:t>
      </w:r>
      <w:r w:rsidRPr="00664EB7">
        <w:rPr>
          <w:rFonts w:asciiTheme="majorHAnsi" w:hAnsiTheme="majorHAnsi"/>
          <w:sz w:val="28"/>
          <w:szCs w:val="28"/>
        </w:rPr>
        <w:t>Ισχύει   Δ</w:t>
      </w:r>
      <w:r w:rsidRPr="00664EB7">
        <w:rPr>
          <w:rFonts w:asciiTheme="majorHAnsi" w:hAnsiTheme="majorHAnsi"/>
          <w:sz w:val="28"/>
          <w:szCs w:val="28"/>
          <w:lang w:val="en-US"/>
        </w:rPr>
        <w:t>x</w:t>
      </w:r>
      <w:r w:rsidRPr="00664EB7">
        <w:rPr>
          <w:rFonts w:asciiTheme="majorHAnsi" w:hAnsiTheme="majorHAnsi"/>
          <w:sz w:val="28"/>
          <w:szCs w:val="28"/>
        </w:rPr>
        <w:t>=υΔ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664EB7">
        <w:rPr>
          <w:rFonts w:asciiTheme="majorHAnsi" w:hAnsiTheme="majorHAnsi"/>
          <w:sz w:val="28"/>
          <w:szCs w:val="28"/>
        </w:rPr>
        <w:t xml:space="preserve">   , Δ</w:t>
      </w:r>
      <w:r w:rsidRPr="00664EB7">
        <w:rPr>
          <w:rFonts w:asciiTheme="majorHAnsi" w:hAnsiTheme="majorHAnsi"/>
          <w:sz w:val="28"/>
          <w:szCs w:val="28"/>
          <w:lang w:val="en-US"/>
        </w:rPr>
        <w:t>x</w:t>
      </w:r>
      <w:r w:rsidRPr="00664EB7">
        <w:rPr>
          <w:rFonts w:asciiTheme="majorHAnsi" w:hAnsiTheme="majorHAnsi"/>
          <w:sz w:val="28"/>
          <w:szCs w:val="28"/>
        </w:rPr>
        <w:t>=4.4,5=18</w:t>
      </w:r>
      <w:r w:rsidRPr="00664EB7">
        <w:rPr>
          <w:rFonts w:asciiTheme="majorHAnsi" w:hAnsiTheme="majorHAnsi"/>
          <w:sz w:val="28"/>
          <w:szCs w:val="28"/>
          <w:lang w:val="en-US"/>
        </w:rPr>
        <w:t>m</w:t>
      </w:r>
      <w:r>
        <w:rPr>
          <w:rFonts w:asciiTheme="majorHAnsi" w:hAnsiTheme="majorHAnsi"/>
          <w:sz w:val="28"/>
          <w:szCs w:val="28"/>
        </w:rPr>
        <w:t xml:space="preserve">       </w:t>
      </w:r>
      <w:r w:rsidRPr="007B2B53">
        <w:rPr>
          <w:rFonts w:asciiTheme="majorHAnsi" w:hAnsiTheme="majorHAnsi"/>
          <w:b/>
          <w:sz w:val="28"/>
          <w:szCs w:val="28"/>
        </w:rPr>
        <w:t>Δ</w:t>
      </w:r>
      <w:r w:rsidRPr="007B2B53">
        <w:rPr>
          <w:rFonts w:asciiTheme="majorHAnsi" w:hAnsiTheme="majorHAnsi"/>
          <w:b/>
          <w:sz w:val="28"/>
          <w:szCs w:val="28"/>
          <w:lang w:val="en-US"/>
        </w:rPr>
        <w:t>x</w:t>
      </w:r>
      <w:r w:rsidRPr="007B2B53">
        <w:rPr>
          <w:rFonts w:asciiTheme="majorHAnsi" w:hAnsiTheme="majorHAnsi"/>
          <w:b/>
          <w:sz w:val="28"/>
          <w:szCs w:val="28"/>
        </w:rPr>
        <w:t>=18</w:t>
      </w:r>
      <w:r w:rsidRPr="007B2B53">
        <w:rPr>
          <w:rFonts w:asciiTheme="majorHAnsi" w:hAnsiTheme="majorHAnsi"/>
          <w:b/>
          <w:sz w:val="28"/>
          <w:szCs w:val="28"/>
          <w:lang w:val="en-US"/>
        </w:rPr>
        <w:t>m</w:t>
      </w:r>
      <w:r>
        <w:rPr>
          <w:rFonts w:asciiTheme="majorHAnsi" w:hAnsiTheme="majorHAnsi"/>
          <w:sz w:val="28"/>
          <w:szCs w:val="28"/>
        </w:rPr>
        <w:t xml:space="preserve">       </w:t>
      </w:r>
    </w:p>
    <w:p w:rsidR="00FB5F9A" w:rsidRPr="0072128B" w:rsidRDefault="007B2B53" w:rsidP="00FB5F9A">
      <w:pPr>
        <w:rPr>
          <w:rFonts w:asciiTheme="majorHAnsi" w:hAnsiTheme="majorHAnsi"/>
          <w:sz w:val="28"/>
          <w:szCs w:val="28"/>
          <w:lang w:val="en-US"/>
        </w:rPr>
      </w:pPr>
      <w:r w:rsidRPr="005C1940">
        <w:rPr>
          <w:rFonts w:asciiTheme="majorHAnsi" w:hAnsiTheme="majorHAnsi"/>
          <w:b/>
          <w:sz w:val="28"/>
          <w:szCs w:val="28"/>
        </w:rPr>
        <w:t>στ</w:t>
      </w:r>
      <w:r w:rsidRPr="0072128B">
        <w:rPr>
          <w:rFonts w:asciiTheme="majorHAnsi" w:hAnsiTheme="majorHAnsi"/>
          <w:b/>
          <w:sz w:val="28"/>
          <w:szCs w:val="28"/>
          <w:lang w:val="en-US"/>
        </w:rPr>
        <w:t>.</w:t>
      </w:r>
      <w:r w:rsidRPr="00664EB7">
        <w:rPr>
          <w:rFonts w:asciiTheme="majorHAnsi" w:hAnsiTheme="majorHAnsi"/>
          <w:sz w:val="28"/>
          <w:szCs w:val="28"/>
        </w:rPr>
        <w:t>Έχουμε</w:t>
      </w:r>
      <w:r w:rsidRPr="0072128B"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664EB7">
        <w:rPr>
          <w:rFonts w:asciiTheme="majorHAnsi" w:hAnsiTheme="majorHAnsi"/>
          <w:sz w:val="28"/>
          <w:szCs w:val="28"/>
          <w:lang w:val="en-US"/>
        </w:rPr>
        <w:t>S</w:t>
      </w:r>
      <w:r w:rsidRPr="0072128B">
        <w:rPr>
          <w:rFonts w:asciiTheme="majorHAnsi" w:hAnsiTheme="majorHAnsi"/>
          <w:sz w:val="28"/>
          <w:szCs w:val="28"/>
          <w:lang w:val="en-US"/>
        </w:rPr>
        <w:t>=</w:t>
      </w:r>
      <w:r w:rsidRPr="00664EB7">
        <w:rPr>
          <w:rFonts w:asciiTheme="majorHAnsi" w:hAnsiTheme="majorHAnsi"/>
          <w:sz w:val="28"/>
          <w:szCs w:val="28"/>
        </w:rPr>
        <w:t>υΔ</w:t>
      </w:r>
      <w:r w:rsidRPr="00664EB7">
        <w:rPr>
          <w:rFonts w:asciiTheme="majorHAnsi" w:hAnsiTheme="majorHAnsi"/>
          <w:sz w:val="28"/>
          <w:szCs w:val="28"/>
          <w:lang w:val="en-US"/>
        </w:rPr>
        <w:t>t</w:t>
      </w:r>
      <w:r w:rsidRPr="0072128B">
        <w:rPr>
          <w:rFonts w:asciiTheme="majorHAnsi" w:hAnsiTheme="majorHAnsi"/>
          <w:sz w:val="28"/>
          <w:szCs w:val="28"/>
          <w:lang w:val="en-US"/>
        </w:rPr>
        <w:t xml:space="preserve">  ,  </w:t>
      </w:r>
      <w:r w:rsidRPr="00664EB7">
        <w:rPr>
          <w:rFonts w:asciiTheme="majorHAnsi" w:hAnsiTheme="majorHAnsi"/>
          <w:sz w:val="28"/>
          <w:szCs w:val="28"/>
          <w:lang w:val="en-US"/>
        </w:rPr>
        <w:t>S</w:t>
      </w:r>
      <w:r w:rsidRPr="0072128B">
        <w:rPr>
          <w:rFonts w:asciiTheme="majorHAnsi" w:hAnsiTheme="majorHAnsi"/>
          <w:sz w:val="28"/>
          <w:szCs w:val="28"/>
          <w:lang w:val="en-US"/>
        </w:rPr>
        <w:t>=4.4,5=18</w:t>
      </w:r>
      <w:r w:rsidRPr="00664EB7">
        <w:rPr>
          <w:rFonts w:asciiTheme="majorHAnsi" w:hAnsiTheme="majorHAnsi"/>
          <w:sz w:val="28"/>
          <w:szCs w:val="28"/>
          <w:lang w:val="en-US"/>
        </w:rPr>
        <w:t>m</w:t>
      </w:r>
      <w:r w:rsidRPr="0072128B">
        <w:rPr>
          <w:rFonts w:asciiTheme="majorHAnsi" w:hAnsiTheme="majorHAnsi"/>
          <w:sz w:val="28"/>
          <w:szCs w:val="28"/>
          <w:lang w:val="en-US"/>
        </w:rPr>
        <w:t xml:space="preserve"> </w:t>
      </w:r>
    </w:p>
    <w:p w:rsidR="00FB5F9A" w:rsidRPr="0072128B" w:rsidRDefault="00FB5F9A" w:rsidP="00FB5F9A">
      <w:pPr>
        <w:rPr>
          <w:rFonts w:asciiTheme="majorHAnsi" w:hAnsiTheme="majorHAnsi"/>
          <w:sz w:val="28"/>
          <w:szCs w:val="28"/>
          <w:lang w:val="en-US"/>
        </w:rPr>
      </w:pPr>
    </w:p>
    <w:p w:rsidR="00FB5F9A" w:rsidRPr="00573581" w:rsidRDefault="00FB5F9A" w:rsidP="00FB5F9A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ζ</w:t>
      </w:r>
      <w:r w:rsidRPr="005C1940">
        <w:rPr>
          <w:rFonts w:asciiTheme="majorHAnsi" w:hAnsiTheme="majorHAnsi"/>
          <w:b/>
          <w:sz w:val="28"/>
          <w:szCs w:val="28"/>
        </w:rPr>
        <w:t>.</w:t>
      </w:r>
      <w:r>
        <w:rPr>
          <w:rFonts w:asciiTheme="majorHAnsi" w:hAnsiTheme="majorHAnsi"/>
          <w:b/>
          <w:sz w:val="28"/>
          <w:szCs w:val="28"/>
        </w:rPr>
        <w:t xml:space="preserve">Η σχέση 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573581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είναι πρώτου βαθμού ως προς τον χρόνο και η γραφική </w:t>
      </w:r>
      <w:r w:rsidRPr="00573581">
        <w:rPr>
          <w:rFonts w:asciiTheme="majorHAnsi" w:hAnsiTheme="majorHAnsi"/>
          <w:sz w:val="28"/>
          <w:szCs w:val="28"/>
        </w:rPr>
        <w:t>παράσταση ε</w:t>
      </w:r>
      <w:r>
        <w:rPr>
          <w:rFonts w:asciiTheme="majorHAnsi" w:hAnsiTheme="majorHAnsi"/>
          <w:sz w:val="28"/>
          <w:szCs w:val="28"/>
        </w:rPr>
        <w:t>ίναι</w:t>
      </w:r>
      <w:r w:rsidRPr="00573581">
        <w:rPr>
          <w:rFonts w:asciiTheme="majorHAnsi" w:hAnsiTheme="majorHAnsi"/>
          <w:sz w:val="28"/>
          <w:szCs w:val="28"/>
        </w:rPr>
        <w:t xml:space="preserve"> ευθεία γραμμή.Δίνουμε τιμές στο χρόνο </w:t>
      </w:r>
    </w:p>
    <w:p w:rsidR="00FB5F9A" w:rsidRPr="007B2B53" w:rsidRDefault="00FB5F9A" w:rsidP="00FB5F9A">
      <w:pPr>
        <w:rPr>
          <w:rFonts w:asciiTheme="majorHAnsi" w:hAnsiTheme="majorHAnsi"/>
          <w:sz w:val="28"/>
          <w:szCs w:val="28"/>
        </w:rPr>
      </w:pPr>
    </w:p>
    <w:p w:rsidR="00573581" w:rsidRPr="00573581" w:rsidRDefault="00526A52" w:rsidP="00664EB7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31912" editas="canvas" style="position:absolute;margin-left:-1.3pt;margin-top:.45pt;width:487.3pt;height:196.8pt;z-index:251628544" coordorigin="2362,10881" coordsize="7200,2908">
            <o:lock v:ext="edit" aspectratio="t"/>
            <v:shape id="_x0000_s31913" type="#_x0000_t75" style="position:absolute;left:2362;top:10881;width:7200;height:2908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1914" style="position:absolute;left:4636;top:12849;width:475;height:410" strokecolor="white [3212]">
              <v:stroke dashstyle="1 1" endcap="round"/>
              <v:textbox style="mso-next-textbox:#_x0000_s31914">
                <w:txbxContent>
                  <w:p w:rsidR="005659B5" w:rsidRPr="00E3070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θ</w:t>
                    </w:r>
                  </w:p>
                </w:txbxContent>
              </v:textbox>
            </v:rect>
            <v:rect id="_x0000_s31915" style="position:absolute;left:3088;top:13259;width:577;height:407" strokecolor="white [3212]">
              <v:stroke dashstyle="1 1" endcap="round"/>
              <v:textbox style="mso-next-textbox:#_x0000_s31915">
                <w:txbxContent>
                  <w:p w:rsidR="005659B5" w:rsidRPr="00664EB7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4</w:t>
                    </w:r>
                  </w:p>
                </w:txbxContent>
              </v:textbox>
            </v:rect>
            <v:rect id="_x0000_s31916" style="position:absolute;left:2739;top:11291;width:575;height:406" strokecolor="white [3212]">
              <v:stroke dashstyle="1 1" endcap="round"/>
              <v:textbox style="mso-next-textbox:#_x0000_s31916">
                <w:txbxContent>
                  <w:p w:rsidR="005659B5" w:rsidRPr="00664EB7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36</w:t>
                    </w:r>
                  </w:p>
                </w:txbxContent>
              </v:textbox>
            </v:rect>
            <v:rect id="_x0000_s31917" style="position:absolute;left:2771;top:10881;width:799;height:410" strokecolor="white [3212]">
              <v:stroke dashstyle="1 1" endcap="round"/>
              <v:textbox style="mso-next-textbox:#_x0000_s31917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1918" type="#_x0000_t32" style="position:absolute;left:3381;top:11089;width:15;height:2700;flip:y" o:connectortype="straight" strokeweight="2pt">
              <v:stroke endarrow="block"/>
            </v:shape>
            <v:shape id="_x0000_s31919" type="#_x0000_t32" style="position:absolute;left:3396;top:13171;width:5189;height:4" o:connectortype="straight" strokeweight="2pt">
              <v:stroke endarrow="block"/>
            </v:shape>
            <v:rect id="_x0000_s31920" style="position:absolute;left:8440;top:13379;width:798;height:410" strokecolor="white [3212]">
              <v:stroke dashstyle="1 1" endcap="round"/>
              <v:textbox style="mso-next-textbox:#_x0000_s31920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1921" type="#_x0000_t32" style="position:absolute;left:3726;top:13157;width:66;height:1" o:connectortype="straight">
              <v:stroke endarrow="oval"/>
            </v:shape>
            <v:shape id="_x0000_s31922" type="#_x0000_t32" style="position:absolute;left:4214;top:13162;width:67;height:1" o:connectortype="straight">
              <v:stroke endarrow="oval"/>
            </v:shape>
            <v:shape id="_x0000_s31923" type="#_x0000_t32" style="position:absolute;left:4745;top:13154;width:67;height:3" o:connectortype="straight">
              <v:stroke endarrow="oval"/>
            </v:shape>
            <v:shape id="_x0000_s31924" type="#_x0000_t32" style="position:absolute;left:5221;top:13160;width:67;height:3" o:connectortype="straight">
              <v:stroke endarrow="oval"/>
            </v:shape>
            <v:shape id="_x0000_s31925" type="#_x0000_t32" style="position:absolute;left:5687;top:13152;width:66;height:2" o:connectortype="straight">
              <v:stroke endarrow="oval"/>
            </v:shape>
            <v:shape id="_x0000_s31926" type="#_x0000_t32" style="position:absolute;left:6194;top:13154;width:66;height:3" o:connectortype="straight">
              <v:stroke endarrow="oval"/>
            </v:shape>
            <v:shape id="_x0000_s31927" type="#_x0000_t32" style="position:absolute;left:6739;top:13168;width:66;height:1" o:connectortype="straight">
              <v:stroke endarrow="oval"/>
            </v:shape>
            <v:shape id="_x0000_s31928" type="#_x0000_t32" style="position:absolute;left:3314;top:12770;width:67;height:3" o:connectortype="straight">
              <v:stroke endarrow="oval"/>
            </v:shape>
            <v:shape id="_x0000_s31929" type="#_x0000_t32" style="position:absolute;left:3314;top:12338;width:67;height:1" o:connectortype="straight">
              <v:stroke endarrow="oval"/>
            </v:shape>
            <v:shape id="_x0000_s31930" type="#_x0000_t32" style="position:absolute;left:3314;top:11916;width:68;height:2" o:connectortype="straight">
              <v:stroke endarrow="oval"/>
            </v:shape>
            <v:rect id="_x0000_s31931" style="position:absolute;left:2641;top:12914;width:707;height:410" strokecolor="white [3212]">
              <v:stroke dashstyle="1 1" endcap="round"/>
              <v:textbox style="mso-next-textbox:#_x0000_s31931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1932" style="position:absolute;left:6540;top:13262;width:475;height:410" strokecolor="white [3212]">
              <v:stroke dashstyle="1 1" endcap="round"/>
              <v:textbox style="mso-next-textbox:#_x0000_s31932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31933" style="position:absolute;left:4636;top:13262;width:363;height:409" strokecolor="white [3212]">
              <v:stroke dashstyle="1 1" endcap="round"/>
              <v:textbox style="mso-next-textbox:#_x0000_s31933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1934" style="position:absolute;left:5121;top:13262;width:363;height:410" strokecolor="white [3212]">
              <v:stroke dashstyle="1 1" endcap="round"/>
              <v:textbox style="mso-next-textbox:#_x0000_s31934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1935" style="position:absolute;left:5611;top:13259;width:452;height:410" strokecolor="white [3212]">
              <v:stroke dashstyle="1 1" endcap="round"/>
              <v:textbox style="mso-next-textbox:#_x0000_s31935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1936" style="position:absolute;left:6063;top:13259;width:477;height:410" strokecolor="white [3212]">
              <v:stroke dashstyle="1 1" endcap="round"/>
              <v:textbox style="mso-next-textbox:#_x0000_s31936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1937" style="position:absolute;left:2641;top:12623;width:543;height:353" strokecolor="white [3212]">
              <v:stroke dashstyle="1 1" endcap="round"/>
              <v:textbox style="mso-next-textbox:#_x0000_s31937">
                <w:txbxContent>
                  <w:p w:rsidR="005659B5" w:rsidRPr="00664EB7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9</w:t>
                    </w:r>
                  </w:p>
                </w:txbxContent>
              </v:textbox>
            </v:rect>
            <v:rect id="_x0000_s31938" style="position:absolute;left:4072;top:13262;width:362;height:409" strokecolor="white [3212]">
              <v:stroke dashstyle="1 1" endcap="round"/>
              <v:textbox style="mso-next-textbox:#_x0000_s31938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1939" style="position:absolute;left:2771;top:12160;width:543;height:407" strokecolor="white [3212]">
              <v:stroke dashstyle="1 1" endcap="round"/>
              <v:textbox style="mso-next-textbox:#_x0000_s31939">
                <w:txbxContent>
                  <w:p w:rsidR="005659B5" w:rsidRPr="00664EB7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8</w:t>
                    </w:r>
                  </w:p>
                </w:txbxContent>
              </v:textbox>
            </v:rect>
            <v:rect id="_x0000_s31940" style="position:absolute;left:3604;top:13262;width:363;height:407" strokecolor="white [3212]">
              <v:stroke dashstyle="1 1" endcap="round"/>
              <v:textbox style="mso-next-textbox:#_x0000_s31940">
                <w:txbxContent>
                  <w:p w:rsidR="005659B5" w:rsidRPr="002B51A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1941" type="#_x0000_t32" style="position:absolute;left:3314;top:11490;width:68;height:1" o:connectortype="straight">
              <v:stroke endarrow="oval"/>
            </v:shape>
            <v:rect id="_x0000_s31942" style="position:absolute;left:2771;top:11753;width:543;height:407" strokecolor="white [3212]">
              <v:stroke dashstyle="1 1" endcap="round"/>
              <v:textbox style="mso-next-textbox:#_x0000_s31942">
                <w:txbxContent>
                  <w:p w:rsidR="005659B5" w:rsidRPr="00664EB7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7</w:t>
                    </w:r>
                  </w:p>
                </w:txbxContent>
              </v:textbox>
            </v:rect>
            <v:shape id="_x0000_s31943" type="#_x0000_t32" style="position:absolute;left:3396;top:11491;width:4775;height:1833;flip:y" o:connectortype="straight" strokeweight="2.5pt"/>
            <v:shape id="_x0000_s31944" type="#_x0000_t32" style="position:absolute;left:3382;top:11489;width:4789;height:2" o:connectortype="straight" strokeweight="0">
              <v:stroke dashstyle="1 1" endcap="round"/>
            </v:shape>
            <v:shape id="_x0000_s31945" type="#_x0000_t32" style="position:absolute;left:8171;top:11489;width:1;height:1686" o:connectortype="straight" strokeweight="0">
              <v:stroke dashstyle="1 1" endcap="round"/>
            </v:shape>
            <v:shape id="_x0000_s31946" type="#_x0000_t32" style="position:absolute;left:7662;top:13163;width:66;height:2" o:connectortype="straight">
              <v:stroke endarrow="oval"/>
            </v:shape>
            <v:shape id="_x0000_s31947" type="#_x0000_t32" style="position:absolute;left:8104;top:13169;width:67;height:2" o:connectortype="straight">
              <v:stroke endarrow="oval"/>
            </v:shape>
            <v:shape id="_x0000_s31948" type="#_x0000_t32" style="position:absolute;left:7207;top:13167;width:67;height:1" o:connectortype="straight">
              <v:stroke endarrow="oval"/>
            </v:shape>
            <v:rect id="_x0000_s31949" style="position:absolute;left:7490;top:13259;width:475;height:410" strokecolor="white [3212]">
              <v:stroke dashstyle="1 1" endcap="round"/>
              <v:textbox style="mso-next-textbox:#_x0000_s31949">
                <w:txbxContent>
                  <w:p w:rsidR="005659B5" w:rsidRPr="00E3070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9</w:t>
                    </w:r>
                  </w:p>
                </w:txbxContent>
              </v:textbox>
            </v:rect>
            <v:rect id="_x0000_s31950" style="position:absolute;left:7015;top:13259;width:475;height:410" strokecolor="white [3212]">
              <v:stroke dashstyle="1 1" endcap="round"/>
              <v:textbox style="mso-next-textbox:#_x0000_s31950">
                <w:txbxContent>
                  <w:p w:rsidR="005659B5" w:rsidRPr="00E3070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8</w:t>
                    </w:r>
                  </w:p>
                </w:txbxContent>
              </v:textbox>
            </v:rect>
            <v:rect id="_x0000_s31951" style="position:absolute;left:7965;top:13259;width:475;height:410" strokecolor="white [3212]">
              <v:stroke dashstyle="1 1" endcap="round"/>
              <v:textbox style="mso-next-textbox:#_x0000_s31951">
                <w:txbxContent>
                  <w:p w:rsidR="005659B5" w:rsidRPr="00E30706" w:rsidRDefault="005659B5" w:rsidP="00FB5F9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1952" type="#_x0000_t19" style="position:absolute;left:4434;top:12931;width:106;height:244"/>
            <v:rect id="_x0000_s31953" style="position:absolute;left:8585;top:10937;width:712;height:354" strokecolor="white [3212]">
              <v:textbox style="mso-next-textbox:#_x0000_s31953">
                <w:txbxContent>
                  <w:p w:rsidR="005659B5" w:rsidRPr="00F03D19" w:rsidRDefault="005659B5" w:rsidP="00FB5F9A">
                    <w:r>
                      <w:t>σχ.</w:t>
                    </w:r>
                    <w:r>
                      <w:rPr>
                        <w:lang w:val="en-US"/>
                      </w:rPr>
                      <w:t>3</w:t>
                    </w:r>
                    <w:r>
                      <w:t>8</w:t>
                    </w:r>
                  </w:p>
                </w:txbxContent>
              </v:textbox>
            </v:rect>
            <w10:wrap type="square"/>
          </v:group>
        </w:pict>
      </w:r>
      <w:r w:rsidR="00573581" w:rsidRPr="00FB5F9A">
        <w:rPr>
          <w:rFonts w:asciiTheme="majorHAnsi" w:hAnsiTheme="majorHAnsi"/>
          <w:b/>
          <w:sz w:val="28"/>
          <w:szCs w:val="28"/>
          <w:lang w:val="en-US"/>
        </w:rPr>
        <w:t>t</w:t>
      </w:r>
      <w:r w:rsidR="00573581" w:rsidRPr="00FB5F9A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="00573581" w:rsidRPr="00FB5F9A">
        <w:rPr>
          <w:rFonts w:asciiTheme="majorHAnsi" w:hAnsiTheme="majorHAnsi"/>
          <w:b/>
          <w:sz w:val="28"/>
          <w:szCs w:val="28"/>
        </w:rPr>
        <w:t>=0</w:t>
      </w:r>
      <w:r w:rsidR="00573581" w:rsidRPr="00573581">
        <w:rPr>
          <w:rFonts w:asciiTheme="majorHAnsi" w:hAnsiTheme="majorHAnsi"/>
          <w:sz w:val="28"/>
          <w:szCs w:val="28"/>
        </w:rPr>
        <w:t xml:space="preserve"> οπότε προκύπτει </w:t>
      </w:r>
      <w:r w:rsidR="00573581" w:rsidRPr="00FB5F9A">
        <w:rPr>
          <w:rFonts w:asciiTheme="majorHAnsi" w:hAnsiTheme="majorHAnsi"/>
          <w:b/>
          <w:sz w:val="28"/>
          <w:szCs w:val="28"/>
          <w:lang w:val="en-US"/>
        </w:rPr>
        <w:t>x</w:t>
      </w:r>
      <w:r w:rsidR="00573581" w:rsidRPr="00FB5F9A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="00573581" w:rsidRPr="00FB5F9A">
        <w:rPr>
          <w:rFonts w:asciiTheme="majorHAnsi" w:hAnsiTheme="majorHAnsi"/>
          <w:b/>
          <w:sz w:val="28"/>
          <w:szCs w:val="28"/>
        </w:rPr>
        <w:t>=0</w:t>
      </w:r>
      <w:r w:rsidR="00573581" w:rsidRPr="00FB5F9A">
        <w:rPr>
          <w:rFonts w:asciiTheme="majorHAnsi" w:hAnsiTheme="majorHAnsi"/>
          <w:b/>
          <w:sz w:val="28"/>
          <w:szCs w:val="28"/>
          <w:lang w:val="en-US"/>
        </w:rPr>
        <w:t>m</w:t>
      </w:r>
      <w:r w:rsidR="00573581" w:rsidRPr="00573581">
        <w:rPr>
          <w:rFonts w:asciiTheme="majorHAnsi" w:hAnsiTheme="majorHAnsi"/>
          <w:sz w:val="28"/>
          <w:szCs w:val="28"/>
        </w:rPr>
        <w:t>, και</w:t>
      </w:r>
    </w:p>
    <w:p w:rsidR="00573581" w:rsidRPr="00573581" w:rsidRDefault="00573581" w:rsidP="00573581">
      <w:pPr>
        <w:rPr>
          <w:rFonts w:asciiTheme="majorHAnsi" w:hAnsiTheme="majorHAnsi"/>
          <w:sz w:val="28"/>
          <w:szCs w:val="28"/>
        </w:rPr>
      </w:pPr>
      <w:r w:rsidRPr="00FB5F9A">
        <w:rPr>
          <w:rFonts w:asciiTheme="majorHAnsi" w:hAnsiTheme="majorHAnsi"/>
          <w:b/>
          <w:sz w:val="28"/>
          <w:szCs w:val="28"/>
          <w:lang w:val="en-US"/>
        </w:rPr>
        <w:t>t</w:t>
      </w:r>
      <w:r w:rsidRPr="00FB5F9A">
        <w:rPr>
          <w:rFonts w:asciiTheme="majorHAnsi" w:hAnsiTheme="majorHAnsi"/>
          <w:b/>
          <w:sz w:val="28"/>
          <w:szCs w:val="28"/>
        </w:rPr>
        <w:t xml:space="preserve">=10 </w:t>
      </w:r>
      <w:r w:rsidRPr="00FB5F9A">
        <w:rPr>
          <w:rFonts w:asciiTheme="majorHAnsi" w:hAnsiTheme="majorHAnsi"/>
          <w:b/>
          <w:sz w:val="28"/>
          <w:szCs w:val="28"/>
          <w:lang w:val="en-US"/>
        </w:rPr>
        <w:t>s</w:t>
      </w:r>
      <w:r w:rsidRPr="00573581">
        <w:rPr>
          <w:rFonts w:asciiTheme="majorHAnsi" w:hAnsiTheme="majorHAnsi"/>
          <w:sz w:val="28"/>
          <w:szCs w:val="28"/>
        </w:rPr>
        <w:t xml:space="preserve"> οπότε προκύπτει </w:t>
      </w:r>
      <w:r w:rsidRPr="00FB5F9A">
        <w:rPr>
          <w:rFonts w:asciiTheme="majorHAnsi" w:hAnsiTheme="majorHAnsi"/>
          <w:b/>
          <w:sz w:val="28"/>
          <w:szCs w:val="28"/>
          <w:lang w:val="en-US"/>
        </w:rPr>
        <w:t>x</w:t>
      </w:r>
      <w:r w:rsidRPr="00FB5F9A">
        <w:rPr>
          <w:rFonts w:asciiTheme="majorHAnsi" w:hAnsiTheme="majorHAnsi"/>
          <w:b/>
          <w:sz w:val="28"/>
          <w:szCs w:val="28"/>
        </w:rPr>
        <w:t>=-</w:t>
      </w:r>
      <w:r w:rsidR="00FB5F9A" w:rsidRPr="00FB5F9A">
        <w:rPr>
          <w:rFonts w:asciiTheme="majorHAnsi" w:hAnsiTheme="majorHAnsi"/>
          <w:b/>
          <w:sz w:val="28"/>
          <w:szCs w:val="28"/>
        </w:rPr>
        <w:t xml:space="preserve"> </w:t>
      </w:r>
      <w:r w:rsidRPr="00FB5F9A">
        <w:rPr>
          <w:rFonts w:asciiTheme="majorHAnsi" w:hAnsiTheme="majorHAnsi"/>
          <w:b/>
          <w:sz w:val="28"/>
          <w:szCs w:val="28"/>
        </w:rPr>
        <w:t>4+4.10=36</w:t>
      </w:r>
      <w:r w:rsidRPr="00FB5F9A">
        <w:rPr>
          <w:rFonts w:asciiTheme="majorHAnsi" w:hAnsiTheme="majorHAnsi"/>
          <w:b/>
          <w:sz w:val="28"/>
          <w:szCs w:val="28"/>
          <w:lang w:val="en-US"/>
        </w:rPr>
        <w:t>m</w:t>
      </w:r>
    </w:p>
    <w:p w:rsidR="00793CF4" w:rsidRPr="00573581" w:rsidRDefault="005C1940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η</w:t>
      </w:r>
      <w:r w:rsidR="00664EB7" w:rsidRPr="005C1940">
        <w:rPr>
          <w:rFonts w:asciiTheme="majorHAnsi" w:hAnsiTheme="majorHAnsi"/>
          <w:b/>
          <w:sz w:val="28"/>
          <w:szCs w:val="28"/>
        </w:rPr>
        <w:t>.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5C1940">
        <w:rPr>
          <w:rFonts w:asciiTheme="majorHAnsi" w:hAnsiTheme="majorHAnsi"/>
          <w:sz w:val="28"/>
          <w:szCs w:val="28"/>
        </w:rPr>
        <w:t>εφθ=</w:t>
      </w:r>
      <w:r w:rsidR="00FB5F9A" w:rsidRPr="00605E2B">
        <w:rPr>
          <w:rFonts w:asciiTheme="majorHAnsi" w:hAnsiTheme="majorHAnsi"/>
          <w:position w:val="-28"/>
          <w:sz w:val="28"/>
          <w:szCs w:val="28"/>
        </w:rPr>
        <w:object w:dxaOrig="1420" w:dyaOrig="720">
          <v:shape id="_x0000_i1303" type="#_x0000_t75" style="width:70.5pt;height:36.75pt" o:ole="">
            <v:imagedata r:id="rId521" o:title=""/>
          </v:shape>
          <o:OLEObject Type="Embed" ProgID="Equation.DSMT4" ShapeID="_x0000_i1303" DrawAspect="Content" ObjectID="_1691744022" r:id="rId522"/>
        </w:object>
      </w:r>
    </w:p>
    <w:p w:rsidR="00573581" w:rsidRDefault="00573581" w:rsidP="00F60D9E">
      <w:pPr>
        <w:rPr>
          <w:rFonts w:asciiTheme="majorHAnsi" w:hAnsiTheme="majorHAnsi"/>
          <w:sz w:val="28"/>
          <w:szCs w:val="28"/>
        </w:rPr>
      </w:pPr>
      <w:r w:rsidRPr="00573581">
        <w:rPr>
          <w:rFonts w:asciiTheme="majorHAnsi" w:hAnsiTheme="majorHAnsi"/>
          <w:sz w:val="28"/>
          <w:szCs w:val="28"/>
        </w:rPr>
        <w:t xml:space="preserve">παρατηρούμε ότι </w:t>
      </w:r>
      <w:r w:rsidRPr="00FB5F9A">
        <w:rPr>
          <w:rFonts w:asciiTheme="majorHAnsi" w:hAnsiTheme="majorHAnsi"/>
          <w:b/>
          <w:sz w:val="28"/>
          <w:szCs w:val="28"/>
        </w:rPr>
        <w:t>η εφθ</w:t>
      </w:r>
      <w:r w:rsidRPr="00573581">
        <w:rPr>
          <w:rFonts w:asciiTheme="majorHAnsi" w:hAnsiTheme="majorHAnsi"/>
          <w:sz w:val="28"/>
          <w:szCs w:val="28"/>
        </w:rPr>
        <w:t xml:space="preserve"> είναι </w:t>
      </w:r>
      <w:r w:rsidRPr="00FB5F9A">
        <w:rPr>
          <w:rFonts w:asciiTheme="majorHAnsi" w:hAnsiTheme="majorHAnsi"/>
          <w:b/>
          <w:sz w:val="28"/>
          <w:szCs w:val="28"/>
        </w:rPr>
        <w:t>ίση</w:t>
      </w:r>
      <w:r w:rsidRPr="00573581">
        <w:rPr>
          <w:rFonts w:asciiTheme="majorHAnsi" w:hAnsiTheme="majorHAnsi"/>
          <w:sz w:val="28"/>
          <w:szCs w:val="28"/>
        </w:rPr>
        <w:t xml:space="preserve"> με την αλγεβ</w:t>
      </w:r>
      <w:r>
        <w:rPr>
          <w:rFonts w:asciiTheme="majorHAnsi" w:hAnsiTheme="majorHAnsi"/>
          <w:sz w:val="28"/>
          <w:szCs w:val="28"/>
        </w:rPr>
        <w:t>ρ</w:t>
      </w:r>
      <w:r w:rsidRPr="00573581">
        <w:rPr>
          <w:rFonts w:asciiTheme="majorHAnsi" w:hAnsiTheme="majorHAnsi"/>
          <w:sz w:val="28"/>
          <w:szCs w:val="28"/>
        </w:rPr>
        <w:t>ική τιμή της ταχύτητας.</w:t>
      </w:r>
    </w:p>
    <w:p w:rsidR="00573581" w:rsidRPr="00FB5F9A" w:rsidRDefault="00573581" w:rsidP="00F60D9E">
      <w:pPr>
        <w:rPr>
          <w:rFonts w:asciiTheme="majorHAnsi" w:hAnsiTheme="majorHAnsi"/>
          <w:sz w:val="28"/>
          <w:szCs w:val="28"/>
          <w:bdr w:val="single" w:sz="4" w:space="0" w:color="auto" w:shadow="1"/>
        </w:rPr>
      </w:pPr>
      <w:r>
        <w:rPr>
          <w:rFonts w:asciiTheme="majorHAnsi" w:hAnsiTheme="majorHAnsi"/>
          <w:sz w:val="28"/>
          <w:szCs w:val="28"/>
        </w:rPr>
        <w:t xml:space="preserve">Πράγματι : </w:t>
      </w:r>
      <w:r w:rsidRPr="00FB5F9A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>εφθ=υ=</w:t>
      </w:r>
      <w:r w:rsidRPr="00FB5F9A">
        <w:rPr>
          <w:rFonts w:asciiTheme="majorHAnsi" w:hAnsiTheme="majorHAnsi"/>
          <w:b/>
          <w:position w:val="-28"/>
          <w:sz w:val="28"/>
          <w:szCs w:val="28"/>
          <w:bdr w:val="single" w:sz="4" w:space="0" w:color="auto" w:shadow="1"/>
        </w:rPr>
        <w:object w:dxaOrig="540" w:dyaOrig="720">
          <v:shape id="_x0000_i1304" type="#_x0000_t75" style="width:27pt;height:36.75pt" o:ole="">
            <v:imagedata r:id="rId523" o:title=""/>
          </v:shape>
          <o:OLEObject Type="Embed" ProgID="Equation.DSMT4" ShapeID="_x0000_i1304" DrawAspect="Content" ObjectID="_1691744023" r:id="rId524"/>
        </w:object>
      </w:r>
      <w:r w:rsidR="007866FF" w:rsidRPr="00201A61">
        <w:rPr>
          <w:rFonts w:asciiTheme="majorHAnsi" w:hAnsiTheme="majorHAnsi"/>
          <w:b/>
          <w:position w:val="-28"/>
          <w:sz w:val="28"/>
          <w:szCs w:val="28"/>
          <w:bdr w:val="single" w:sz="4" w:space="0" w:color="auto" w:shadow="1"/>
        </w:rPr>
        <w:t xml:space="preserve">    </w:t>
      </w:r>
      <w:r w:rsidR="007866FF" w:rsidRPr="00201A61">
        <w:rPr>
          <w:rFonts w:asciiTheme="majorHAnsi" w:hAnsiTheme="majorHAnsi"/>
          <w:sz w:val="28"/>
          <w:szCs w:val="28"/>
        </w:rPr>
        <w:t>(21)</w:t>
      </w:r>
    </w:p>
    <w:p w:rsidR="00793CF4" w:rsidRPr="00DC10BD" w:rsidRDefault="00526A52" w:rsidP="00F60D9E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21074" editas="canvas" style="position:absolute;margin-left:-1.3pt;margin-top:22.65pt;width:480.55pt;height:249.35pt;z-index:251659264" coordorigin="2362,10393" coordsize="7100,3684">
            <o:lock v:ext="edit" aspectratio="t"/>
            <v:shape id="_x0000_s21075" type="#_x0000_t75" style="position:absolute;left:2362;top:10393;width:7100;height:368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1076" style="position:absolute;left:2886;top:10886;width:576;height:405" strokecolor="white [3212]">
              <v:stroke dashstyle="1 1" endcap="round"/>
              <v:textbox style="mso-next-textbox:#_x0000_s21076">
                <w:txbxContent>
                  <w:p w:rsidR="005659B5" w:rsidRPr="00F03D19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8</w:t>
                    </w:r>
                  </w:p>
                </w:txbxContent>
              </v:textbox>
            </v:rect>
            <v:rect id="_x0000_s21077" style="position:absolute;left:2886;top:11291;width:575;height:406" strokecolor="white [3212]">
              <v:stroke dashstyle="1 1" endcap="round"/>
              <v:textbox style="mso-next-textbox:#_x0000_s21077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1078" style="position:absolute;left:2516;top:10537;width:798;height:410" strokecolor="white [3212]">
              <v:stroke dashstyle="1 1" endcap="round"/>
              <v:textbox style="mso-next-textbox:#_x0000_s21078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079" type="#_x0000_t32" style="position:absolute;left:3381;top:10681;width:1;height:3108;flip:y" o:connectortype="straight" strokeweight="2pt">
              <v:stroke endarrow="block"/>
            </v:shape>
            <v:shape id="_x0000_s21080" type="#_x0000_t32" style="position:absolute;left:3381;top:13164;width:4000;height:1" o:connectortype="straight" strokeweight="2pt">
              <v:stroke endarrow="block"/>
            </v:shape>
            <v:rect id="_x0000_s21081" style="position:absolute;left:6961;top:13324;width:798;height:410" strokecolor="white [3212]">
              <v:stroke dashstyle="1 1" endcap="round"/>
              <v:textbox style="mso-next-textbox:#_x0000_s21081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082" type="#_x0000_t32" style="position:absolute;left:3726;top:13157;width:66;height:1" o:connectortype="straight">
              <v:stroke endarrow="oval"/>
            </v:shape>
            <v:shape id="_x0000_s21083" type="#_x0000_t32" style="position:absolute;left:4214;top:13162;width:67;height:1" o:connectortype="straight">
              <v:stroke endarrow="oval"/>
            </v:shape>
            <v:shape id="_x0000_s21084" type="#_x0000_t32" style="position:absolute;left:4745;top:13154;width:67;height:3" o:connectortype="straight">
              <v:stroke endarrow="oval"/>
            </v:shape>
            <v:shape id="_x0000_s21085" type="#_x0000_t32" style="position:absolute;left:5221;top:13160;width:67;height:3" o:connectortype="straight">
              <v:stroke endarrow="oval"/>
            </v:shape>
            <v:shape id="_x0000_s21086" type="#_x0000_t32" style="position:absolute;left:5687;top:13152;width:66;height:2" o:connectortype="straight">
              <v:stroke endarrow="oval"/>
            </v:shape>
            <v:shape id="_x0000_s21087" type="#_x0000_t32" style="position:absolute;left:6207;top:13165;width:67;height:2" o:connectortype="straight">
              <v:stroke endarrow="oval"/>
            </v:shape>
            <v:shape id="_x0000_s21088" type="#_x0000_t32" style="position:absolute;left:6739;top:13167;width:66;height:1" o:connectortype="straight">
              <v:stroke endarrow="oval"/>
            </v:shape>
            <v:shape id="_x0000_s21089" type="#_x0000_t32" style="position:absolute;left:3314;top:12770;width:67;height:3" o:connectortype="straight">
              <v:stroke endarrow="oval"/>
            </v:shape>
            <v:shape id="_x0000_s21090" type="#_x0000_t32" style="position:absolute;left:3314;top:12338;width:67;height:1" o:connectortype="straight">
              <v:stroke endarrow="oval"/>
            </v:shape>
            <v:shape id="_x0000_s21091" type="#_x0000_t32" style="position:absolute;left:3314;top:11916;width:68;height:2" o:connectortype="straight">
              <v:stroke endarrow="oval"/>
            </v:shape>
            <v:rect id="_x0000_s21092" style="position:absolute;left:2607;top:12976;width:707;height:410" strokecolor="white [3212]">
              <v:stroke dashstyle="1 1" endcap="round"/>
              <v:textbox style="mso-next-textbox:#_x0000_s21092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093" style="position:absolute;left:6597;top:13259;width:475;height:410" strokecolor="white [3212]">
              <v:stroke dashstyle="1 1" endcap="round"/>
              <v:textbox style="mso-next-textbox:#_x0000_s21093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1094" style="position:absolute;left:4636;top:13262;width:363;height:409" strokecolor="white [3212]">
              <v:stroke dashstyle="1 1" endcap="round"/>
              <v:textbox style="mso-next-textbox:#_x0000_s21094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095" style="position:absolute;left:5121;top:13262;width:363;height:410" strokecolor="white [3212]">
              <v:stroke dashstyle="1 1" endcap="round"/>
              <v:textbox style="mso-next-textbox:#_x0000_s21095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096" style="position:absolute;left:5611;top:13259;width:452;height:410" strokecolor="white [3212]">
              <v:stroke dashstyle="1 1" endcap="round"/>
              <v:textbox style="mso-next-textbox:#_x0000_s21096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1097" style="position:absolute;left:6121;top:13259;width:476;height:410" strokecolor="white [3212]">
              <v:stroke dashstyle="1 1" endcap="round"/>
              <v:textbox style="mso-next-textbox:#_x0000_s21097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1098" style="position:absolute;left:2771;top:12623;width:543;height:353" strokecolor="white [3212]">
              <v:stroke dashstyle="1 1" endcap="round"/>
              <v:textbox style="mso-next-textbox:#_x0000_s21098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1099" style="position:absolute;left:4072;top:13262;width:362;height:409" strokecolor="white [3212]">
              <v:stroke dashstyle="1 1" endcap="round"/>
              <v:textbox style="mso-next-textbox:#_x0000_s21099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100" style="position:absolute;left:2952;top:12160;width:362;height:407" strokecolor="white [3212]">
              <v:stroke dashstyle="1 1" endcap="round"/>
              <v:textbox style="mso-next-textbox:#_x0000_s21100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1101" style="position:absolute;left:3604;top:13262;width:363;height:407" strokecolor="white [3212]">
              <v:stroke dashstyle="1 1" endcap="round"/>
              <v:textbox style="mso-next-textbox:#_x0000_s21101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1102" type="#_x0000_t32" style="position:absolute;left:3314;top:11490;width:68;height:1" o:connectortype="straight">
              <v:stroke endarrow="oval"/>
            </v:shape>
            <v:shape id="_x0000_s21103" type="#_x0000_t32" style="position:absolute;left:3314;top:11036;width:68;height:1" o:connectortype="straight">
              <v:stroke endarrow="oval"/>
            </v:shape>
            <v:rect id="_x0000_s21104" style="position:absolute;left:2952;top:11753;width:362;height:407" strokecolor="white [3212]">
              <v:stroke dashstyle="1 1" endcap="round"/>
              <v:textbox style="mso-next-textbox:#_x0000_s21104">
                <w:txbxContent>
                  <w:p w:rsidR="005659B5" w:rsidRPr="002B51A6" w:rsidRDefault="005659B5" w:rsidP="0057358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shape id="_x0000_s21105" type="#_x0000_t32" style="position:absolute;left:3381;top:11037;width:2904;height:2131;flip:y" o:connectortype="straight" strokeweight="2.5pt"/>
            <v:shape id="_x0000_s21106" type="#_x0000_t32" style="position:absolute;left:3382;top:11031;width:2952;height:6" o:connectortype="straight" strokeweight="0">
              <v:stroke dashstyle="1 1" endcap="round"/>
            </v:shape>
            <v:shape id="_x0000_s21107" type="#_x0000_t32" style="position:absolute;left:6274;top:11036;width:11;height:2132;flip:x" o:connectortype="straight" strokeweight="0">
              <v:stroke dashstyle="1 1" endcap="round"/>
            </v:shape>
            <v:rect id="_x0000_s21108" style="position:absolute;left:8440;top:10676;width:711;height:355" strokecolor="white [3212]">
              <v:textbox style="mso-next-textbox:#_x0000_s21108">
                <w:txbxContent>
                  <w:p w:rsidR="005659B5" w:rsidRPr="00F03D19" w:rsidRDefault="005659B5" w:rsidP="00573581">
                    <w:r>
                      <w:t>σχ.</w:t>
                    </w:r>
                    <w:r>
                      <w:rPr>
                        <w:lang w:val="en-US"/>
                      </w:rPr>
                      <w:t>3</w:t>
                    </w:r>
                    <w:r>
                      <w:t>9</w:t>
                    </w:r>
                  </w:p>
                </w:txbxContent>
              </v:textbox>
            </v:rect>
            <w10:wrap type="square"/>
          </v:group>
        </w:pict>
      </w:r>
      <w:r w:rsidR="00573581" w:rsidRPr="00DC10BD">
        <w:rPr>
          <w:rFonts w:asciiTheme="majorHAnsi" w:hAnsiTheme="majorHAnsi"/>
          <w:b/>
          <w:color w:val="1F497D" w:themeColor="text2"/>
          <w:sz w:val="28"/>
          <w:szCs w:val="28"/>
        </w:rPr>
        <w:t>22.</w:t>
      </w:r>
      <w:r w:rsidR="00573581" w:rsidRPr="00DC10BD">
        <w:rPr>
          <w:rFonts w:asciiTheme="majorHAnsi" w:hAnsiTheme="majorHAnsi"/>
          <w:color w:val="1F497D" w:themeColor="text2"/>
          <w:sz w:val="28"/>
          <w:szCs w:val="28"/>
        </w:rPr>
        <w:t>Το</w:t>
      </w:r>
      <w:r w:rsidR="00573581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573581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διάγραμμα θέσης </w:t>
      </w:r>
      <w:r w:rsidR="00DC10B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573581" w:rsidRPr="00DC10BD">
        <w:rPr>
          <w:rFonts w:asciiTheme="majorHAnsi" w:hAnsiTheme="majorHAnsi"/>
          <w:color w:val="1F497D" w:themeColor="text2"/>
          <w:sz w:val="28"/>
          <w:szCs w:val="28"/>
        </w:rPr>
        <w:t>χρόνου για ένα κινητό που εκτελεί</w:t>
      </w:r>
      <w:r w:rsidR="00573581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ευθύγραμμη</w:t>
      </w:r>
      <w:r w:rsidR="00573581">
        <w:rPr>
          <w:rFonts w:asciiTheme="majorHAnsi" w:hAnsiTheme="majorHAnsi"/>
          <w:b/>
          <w:sz w:val="28"/>
          <w:szCs w:val="28"/>
        </w:rPr>
        <w:t xml:space="preserve"> </w:t>
      </w:r>
      <w:r w:rsidR="00573581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ομαλή κίνηση </w:t>
      </w:r>
      <w:r w:rsidR="00BF77DA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κατά μήκος μιας οριζόντιας ευθείας </w:t>
      </w:r>
      <w:r w:rsidR="00573581" w:rsidRPr="00DC10BD">
        <w:rPr>
          <w:rFonts w:asciiTheme="majorHAnsi" w:hAnsiTheme="majorHAnsi"/>
          <w:color w:val="1F497D" w:themeColor="text2"/>
          <w:sz w:val="28"/>
          <w:szCs w:val="28"/>
        </w:rPr>
        <w:t>είναι το παρακάτω:</w:t>
      </w:r>
    </w:p>
    <w:p w:rsidR="00793CF4" w:rsidRPr="00DC10BD" w:rsidRDefault="00F03D19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 γραφεί η εξίσωση κίνησης</w:t>
      </w:r>
      <w:r w:rsidR="00652CD8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52CD8" w:rsidRPr="00DC10BD" w:rsidRDefault="00652CD8" w:rsidP="00652CD8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ν χρόνο την αλγε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05" type="#_x0000_t75" style="width:9.75pt;height:12pt" o:ole="">
            <v:imagedata r:id="rId525" o:title=""/>
          </v:shape>
          <o:OLEObject Type="Embed" ProgID="Equation.DSMT4" ShapeID="_x0000_i1305" DrawAspect="Content" ObjectID="_1691744024" r:id="rId526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06" type="#_x0000_t75" style="width:9.75pt;height:12pt" o:ole="">
            <v:imagedata r:id="rId525" o:title=""/>
          </v:shape>
          <o:OLEObject Type="Embed" ProgID="Equation.DSMT4" ShapeID="_x0000_i1306" DrawAspect="Content" ObjectID="_1691744025" r:id="rId527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793CF4" w:rsidRPr="00DC10BD" w:rsidRDefault="00E5536D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 υπολογίσετε το εμβαδό του παραλληλογράμμου που περικλείετ</w:t>
      </w:r>
      <w:r w:rsidR="00DC10BD">
        <w:rPr>
          <w:rFonts w:asciiTheme="majorHAnsi" w:hAnsiTheme="majorHAnsi"/>
          <w:color w:val="1F497D" w:themeColor="text2"/>
          <w:sz w:val="28"/>
          <w:szCs w:val="28"/>
        </w:rPr>
        <w:t xml:space="preserve">αι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από την  γραφική παράσταση της αλγεβρικής τιμής της ταχύτητας ,τ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o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 άξονα του χρόνου και τα χρονικά όρι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και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συγκρίνετε το εμβαδό αυτό με το μέτρο της με</w:t>
      </w:r>
      <w:r w:rsidR="005E4562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τατόπισης του υλικού σημείου στο ίδιο χρονικό διάστημα.                        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="00F03D19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.Σε πόσο χρόνο  το κινητό μετατοπίζεται κατά 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</w:rPr>
        <w:t>15,6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652CD8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                                              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ε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F03D19" w:rsidRPr="00DC10BD">
        <w:rPr>
          <w:rFonts w:asciiTheme="majorHAnsi" w:hAnsiTheme="majorHAnsi"/>
          <w:color w:val="1F497D" w:themeColor="text2"/>
          <w:sz w:val="28"/>
          <w:szCs w:val="28"/>
        </w:rPr>
        <w:t>Αν την χρονική στιγμή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652CD8" w:rsidRPr="00DC10BD">
        <w:rPr>
          <w:rFonts w:asciiTheme="majorHAnsi" w:hAnsiTheme="majorHAnsi"/>
          <w:color w:val="1F497D" w:themeColor="text2"/>
          <w:sz w:val="28"/>
          <w:szCs w:val="28"/>
        </w:rPr>
        <w:t>το σώμα βρ</w:t>
      </w:r>
      <w:r w:rsidR="00F03D19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ίσκεται στη θέση  Α με συντεταγμένη θέσης 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</w:t>
      </w:r>
      <w:r w:rsidR="00F03D19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, πόσα δευτερόλεπτα νωρίτερα πέρασε το σώμα από την θέση Γ που βρίσκεται αριστερά του Α και σε απόσταση 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4,5 </w:t>
      </w:r>
      <w:r w:rsidR="00F03D19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F03D19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από αυτ</w:t>
      </w:r>
      <w:r w:rsidR="00BF77DA" w:rsidRPr="00DC10BD">
        <w:rPr>
          <w:rFonts w:asciiTheme="majorHAnsi" w:hAnsiTheme="majorHAnsi"/>
          <w:color w:val="1F497D" w:themeColor="text2"/>
          <w:sz w:val="28"/>
          <w:szCs w:val="28"/>
        </w:rPr>
        <w:t>ό.</w:t>
      </w:r>
    </w:p>
    <w:p w:rsidR="00DC10BD" w:rsidRDefault="007866FF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7866FF">
        <w:rPr>
          <w:rFonts w:asciiTheme="majorHAnsi" w:hAnsiTheme="majorHAnsi"/>
          <w:b/>
          <w:color w:val="000000" w:themeColor="text1"/>
          <w:sz w:val="28"/>
          <w:szCs w:val="28"/>
        </w:rPr>
        <w:t>Λύση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:</w:t>
      </w:r>
    </w:p>
    <w:p w:rsidR="007866FF" w:rsidRPr="00F91A0C" w:rsidRDefault="00F91A0C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F91A0C">
        <w:rPr>
          <w:rFonts w:asciiTheme="majorHAnsi" w:hAnsiTheme="majorHAnsi"/>
          <w:b/>
          <w:color w:val="000000" w:themeColor="text1"/>
          <w:sz w:val="28"/>
          <w:szCs w:val="28"/>
        </w:rPr>
        <w:t>α.</w:t>
      </w:r>
      <w:r w:rsidR="007866FF" w:rsidRPr="007866FF">
        <w:rPr>
          <w:rFonts w:asciiTheme="majorHAnsi" w:hAnsiTheme="majorHAnsi"/>
          <w:color w:val="000000" w:themeColor="text1"/>
          <w:sz w:val="28"/>
          <w:szCs w:val="28"/>
        </w:rPr>
        <w:t xml:space="preserve">Η γραφική παράσταση της θέσης σε συνάρτηση με τον χρόνο είναι </w:t>
      </w:r>
      <w:r w:rsidR="007866FF" w:rsidRPr="00F91A0C">
        <w:rPr>
          <w:rFonts w:asciiTheme="majorHAnsi" w:hAnsiTheme="majorHAnsi"/>
          <w:b/>
          <w:color w:val="000000" w:themeColor="text1"/>
          <w:sz w:val="28"/>
          <w:szCs w:val="28"/>
        </w:rPr>
        <w:t>ευθεία</w:t>
      </w:r>
    </w:p>
    <w:p w:rsidR="007866FF" w:rsidRDefault="007866FF" w:rsidP="00F60D9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F91A0C">
        <w:rPr>
          <w:rFonts w:asciiTheme="majorHAnsi" w:hAnsiTheme="majorHAnsi"/>
          <w:b/>
          <w:color w:val="000000" w:themeColor="text1"/>
          <w:sz w:val="28"/>
          <w:szCs w:val="28"/>
        </w:rPr>
        <w:t>γραμμή θετικής κλίσης</w:t>
      </w:r>
      <w:r w:rsidRPr="007866FF">
        <w:rPr>
          <w:rFonts w:asciiTheme="majorHAnsi" w:hAnsiTheme="majorHAnsi"/>
          <w:color w:val="000000" w:themeColor="text1"/>
          <w:sz w:val="28"/>
          <w:szCs w:val="28"/>
        </w:rPr>
        <w:t xml:space="preserve"> και αυτό σημαίνει πως η κίνηση που περιγράφει είναι </w:t>
      </w:r>
      <w:r w:rsidRPr="00F91A0C">
        <w:rPr>
          <w:rFonts w:asciiTheme="majorHAnsi" w:hAnsiTheme="majorHAnsi"/>
          <w:b/>
          <w:color w:val="000000" w:themeColor="text1"/>
          <w:sz w:val="28"/>
          <w:szCs w:val="28"/>
        </w:rPr>
        <w:t>ευθύγραμμη ομαλή</w:t>
      </w:r>
      <w:r w:rsidRPr="007866FF">
        <w:rPr>
          <w:rFonts w:asciiTheme="majorHAnsi" w:hAnsiTheme="majorHAnsi"/>
          <w:color w:val="000000" w:themeColor="text1"/>
          <w:sz w:val="28"/>
          <w:szCs w:val="28"/>
        </w:rPr>
        <w:t xml:space="preserve"> με θετικής φοράς ταχύτητα.</w:t>
      </w:r>
      <w:r>
        <w:rPr>
          <w:rFonts w:asciiTheme="majorHAnsi" w:hAnsiTheme="majorHAnsi"/>
          <w:color w:val="000000" w:themeColor="text1"/>
          <w:sz w:val="28"/>
          <w:szCs w:val="28"/>
        </w:rPr>
        <w:t>Η εξίσωση κίνησης είναι:</w:t>
      </w:r>
    </w:p>
    <w:p w:rsidR="007866FF" w:rsidRPr="00DA7D20" w:rsidRDefault="007866FF" w:rsidP="00F60D9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201A61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                                                           </w:t>
      </w:r>
      <w:r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201A61">
        <w:rPr>
          <w:rFonts w:asciiTheme="majorHAnsi" w:hAnsiTheme="majorHAnsi"/>
          <w:color w:val="000000" w:themeColor="text1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201A61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0</w:t>
      </w:r>
      <w:r w:rsidRPr="00201A61">
        <w:rPr>
          <w:rFonts w:asciiTheme="majorHAnsi" w:hAnsiTheme="majorHAnsi"/>
          <w:color w:val="000000" w:themeColor="text1"/>
          <w:sz w:val="28"/>
          <w:szCs w:val="28"/>
        </w:rPr>
        <w:t>+</w:t>
      </w:r>
      <w:r>
        <w:rPr>
          <w:rFonts w:asciiTheme="majorHAnsi" w:hAnsiTheme="majorHAnsi"/>
          <w:color w:val="000000" w:themeColor="text1"/>
          <w:sz w:val="28"/>
          <w:szCs w:val="28"/>
        </w:rPr>
        <w:t>υ(</w:t>
      </w:r>
      <w:r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201A61">
        <w:rPr>
          <w:rFonts w:asciiTheme="majorHAnsi" w:hAnsiTheme="majorHAnsi"/>
          <w:color w:val="000000" w:themeColor="text1"/>
          <w:sz w:val="28"/>
          <w:szCs w:val="28"/>
        </w:rPr>
        <w:t>-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201A61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0</w:t>
      </w:r>
      <w:r w:rsidRPr="00201A61">
        <w:rPr>
          <w:rFonts w:asciiTheme="majorHAnsi" w:hAnsiTheme="majorHAnsi"/>
          <w:color w:val="000000" w:themeColor="text1"/>
          <w:sz w:val="28"/>
          <w:szCs w:val="28"/>
        </w:rPr>
        <w:t>)</w:t>
      </w:r>
      <w:r w:rsidR="00DA7D20">
        <w:rPr>
          <w:rFonts w:asciiTheme="majorHAnsi" w:hAnsiTheme="majorHAnsi"/>
          <w:color w:val="000000" w:themeColor="text1"/>
          <w:sz w:val="28"/>
          <w:szCs w:val="28"/>
        </w:rPr>
        <w:t xml:space="preserve">             </w:t>
      </w:r>
      <w:r w:rsidR="00DA7D20" w:rsidRPr="00DA7D20">
        <w:rPr>
          <w:rFonts w:asciiTheme="majorHAnsi" w:hAnsiTheme="majorHAnsi"/>
          <w:b/>
          <w:color w:val="000000" w:themeColor="text1"/>
          <w:sz w:val="28"/>
          <w:szCs w:val="28"/>
        </w:rPr>
        <w:t>(α)</w:t>
      </w:r>
    </w:p>
    <w:p w:rsidR="007866FF" w:rsidRDefault="007866FF" w:rsidP="00F60D9E">
      <w:pPr>
        <w:rPr>
          <w:rFonts w:asciiTheme="majorHAnsi" w:hAnsiTheme="majorHAnsi"/>
          <w:color w:val="000000" w:themeColor="text1"/>
          <w:sz w:val="28"/>
          <w:szCs w:val="28"/>
        </w:rPr>
      </w:pPr>
      <w:r>
        <w:rPr>
          <w:rFonts w:asciiTheme="majorHAnsi" w:hAnsiTheme="majorHAnsi"/>
          <w:color w:val="000000" w:themeColor="text1"/>
          <w:sz w:val="28"/>
          <w:szCs w:val="28"/>
        </w:rPr>
        <w:t xml:space="preserve">από το διάγραμμα προκύπτει ότι τη χρονική στιγμή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7866FF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0</w:t>
      </w:r>
      <w:r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=0 είναι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7866FF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0</w:t>
      </w:r>
      <w:r w:rsidRPr="007866FF">
        <w:rPr>
          <w:rFonts w:asciiTheme="majorHAnsi" w:hAnsiTheme="majorHAnsi"/>
          <w:color w:val="000000" w:themeColor="text1"/>
          <w:sz w:val="28"/>
          <w:szCs w:val="28"/>
        </w:rPr>
        <w:t>=0</w:t>
      </w:r>
      <w:r w:rsidR="00485A9A" w:rsidRPr="00485A9A">
        <w:rPr>
          <w:rFonts w:asciiTheme="majorHAnsi" w:hAnsiTheme="majorHAnsi"/>
          <w:color w:val="000000" w:themeColor="text1"/>
          <w:sz w:val="28"/>
          <w:szCs w:val="28"/>
        </w:rPr>
        <w:t>.</w:t>
      </w:r>
      <w:r w:rsidR="00485A9A">
        <w:rPr>
          <w:rFonts w:asciiTheme="majorHAnsi" w:hAnsiTheme="majorHAnsi"/>
          <w:color w:val="000000" w:themeColor="text1"/>
          <w:sz w:val="28"/>
          <w:szCs w:val="28"/>
        </w:rPr>
        <w:t>Επιπλέον η κλίση της ευθείας ισούται με την σταθερή ταχύτητα του κινητού.Έτσι</w:t>
      </w:r>
    </w:p>
    <w:p w:rsidR="00485A9A" w:rsidRDefault="00485A9A" w:rsidP="00F60D9E">
      <w:pPr>
        <w:rPr>
          <w:rFonts w:asciiTheme="majorHAnsi" w:hAnsiTheme="majorHAnsi"/>
          <w:position w:val="-34"/>
          <w:sz w:val="28"/>
          <w:szCs w:val="28"/>
        </w:rPr>
      </w:pPr>
      <w:r>
        <w:rPr>
          <w:rFonts w:asciiTheme="majorHAnsi" w:hAnsiTheme="majorHAnsi"/>
          <w:position w:val="-34"/>
          <w:sz w:val="28"/>
          <w:szCs w:val="28"/>
        </w:rPr>
        <w:t xml:space="preserve">                                                        </w:t>
      </w:r>
      <w:r w:rsidRPr="001C6AB7">
        <w:rPr>
          <w:rFonts w:asciiTheme="majorHAnsi" w:hAnsiTheme="majorHAnsi"/>
          <w:position w:val="-34"/>
          <w:sz w:val="28"/>
          <w:szCs w:val="28"/>
        </w:rPr>
        <w:object w:dxaOrig="1820" w:dyaOrig="780">
          <v:shape id="_x0000_i1307" type="#_x0000_t75" style="width:90.75pt;height:39.75pt" o:ole="">
            <v:imagedata r:id="rId528" o:title=""/>
          </v:shape>
          <o:OLEObject Type="Embed" ProgID="Equation.DSMT4" ShapeID="_x0000_i1307" DrawAspect="Content" ObjectID="_1691744026" r:id="rId529"/>
        </w:object>
      </w:r>
    </w:p>
    <w:p w:rsidR="00485A9A" w:rsidRPr="00485A9A" w:rsidRDefault="00485A9A" w:rsidP="00485A9A">
      <w:pPr>
        <w:tabs>
          <w:tab w:val="left" w:pos="2055"/>
        </w:tabs>
        <w:rPr>
          <w:rFonts w:asciiTheme="majorHAnsi" w:hAnsiTheme="majorHAnsi"/>
          <w:position w:val="-34"/>
          <w:sz w:val="28"/>
          <w:szCs w:val="28"/>
        </w:rPr>
      </w:pPr>
      <w:r>
        <w:rPr>
          <w:rFonts w:asciiTheme="majorHAnsi" w:hAnsiTheme="majorHAnsi"/>
          <w:position w:val="-34"/>
          <w:sz w:val="28"/>
          <w:szCs w:val="28"/>
        </w:rPr>
        <w:t>και με</w:t>
      </w:r>
      <w:r w:rsidRPr="00485A9A">
        <w:rPr>
          <w:rFonts w:asciiTheme="majorHAnsi" w:hAnsiTheme="majorHAnsi"/>
          <w:position w:val="-34"/>
          <w:sz w:val="28"/>
          <w:szCs w:val="28"/>
        </w:rPr>
        <w:t xml:space="preserve">  </w:t>
      </w:r>
      <w:r>
        <w:rPr>
          <w:rFonts w:asciiTheme="majorHAnsi" w:hAnsiTheme="majorHAnsi"/>
          <w:position w:val="-34"/>
          <w:sz w:val="28"/>
          <w:szCs w:val="28"/>
        </w:rPr>
        <w:t xml:space="preserve"> 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t</w:t>
      </w:r>
      <w:r w:rsidRPr="00485A9A">
        <w:rPr>
          <w:rFonts w:asciiTheme="majorHAnsi" w:hAnsiTheme="majorHAnsi"/>
          <w:position w:val="-34"/>
          <w:sz w:val="28"/>
          <w:szCs w:val="28"/>
          <w:vertAlign w:val="subscript"/>
        </w:rPr>
        <w:t>1</w:t>
      </w:r>
      <w:r w:rsidRPr="00485A9A">
        <w:rPr>
          <w:rFonts w:asciiTheme="majorHAnsi" w:hAnsiTheme="majorHAnsi"/>
          <w:position w:val="-34"/>
          <w:sz w:val="28"/>
          <w:szCs w:val="28"/>
        </w:rPr>
        <w:t>=0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s</w:t>
      </w:r>
      <w:r w:rsidRPr="00485A9A">
        <w:rPr>
          <w:rFonts w:asciiTheme="majorHAnsi" w:hAnsiTheme="majorHAnsi"/>
          <w:position w:val="-34"/>
          <w:sz w:val="28"/>
          <w:szCs w:val="28"/>
        </w:rPr>
        <w:t xml:space="preserve">  ,      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x</w:t>
      </w:r>
      <w:r w:rsidRPr="00485A9A">
        <w:rPr>
          <w:rFonts w:asciiTheme="majorHAnsi" w:hAnsiTheme="majorHAnsi"/>
          <w:position w:val="-34"/>
          <w:sz w:val="28"/>
          <w:szCs w:val="28"/>
          <w:vertAlign w:val="subscript"/>
        </w:rPr>
        <w:t>1</w:t>
      </w:r>
      <w:r w:rsidRPr="00485A9A">
        <w:rPr>
          <w:rFonts w:asciiTheme="majorHAnsi" w:hAnsiTheme="majorHAnsi"/>
          <w:position w:val="-34"/>
          <w:sz w:val="28"/>
          <w:szCs w:val="28"/>
        </w:rPr>
        <w:t>=0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m</w:t>
      </w:r>
    </w:p>
    <w:p w:rsidR="00485A9A" w:rsidRPr="0014056D" w:rsidRDefault="00485A9A" w:rsidP="00485A9A">
      <w:pPr>
        <w:tabs>
          <w:tab w:val="left" w:pos="2055"/>
        </w:tabs>
        <w:rPr>
          <w:rFonts w:asciiTheme="majorHAnsi" w:hAnsiTheme="majorHAnsi"/>
          <w:position w:val="-34"/>
          <w:sz w:val="28"/>
          <w:szCs w:val="28"/>
        </w:rPr>
      </w:pPr>
      <w:r w:rsidRPr="00485A9A">
        <w:rPr>
          <w:rFonts w:asciiTheme="majorHAnsi" w:hAnsiTheme="majorHAnsi"/>
          <w:position w:val="-34"/>
          <w:sz w:val="28"/>
          <w:szCs w:val="28"/>
        </w:rPr>
        <w:t xml:space="preserve"> </w:t>
      </w:r>
      <w:r w:rsidR="0014056D" w:rsidRPr="0014056D">
        <w:rPr>
          <w:rFonts w:asciiTheme="majorHAnsi" w:hAnsiTheme="majorHAnsi"/>
          <w:position w:val="-34"/>
          <w:sz w:val="28"/>
          <w:szCs w:val="28"/>
        </w:rPr>
        <w:t xml:space="preserve">             </w:t>
      </w:r>
      <w:r w:rsidRPr="00485A9A">
        <w:rPr>
          <w:rFonts w:asciiTheme="majorHAnsi" w:hAnsiTheme="majorHAnsi"/>
          <w:position w:val="-34"/>
          <w:sz w:val="28"/>
          <w:szCs w:val="28"/>
        </w:rPr>
        <w:t xml:space="preserve"> 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t</w:t>
      </w:r>
      <w:r w:rsidRPr="00485A9A">
        <w:rPr>
          <w:rFonts w:asciiTheme="majorHAnsi" w:hAnsiTheme="majorHAnsi"/>
          <w:position w:val="-34"/>
          <w:sz w:val="28"/>
          <w:szCs w:val="28"/>
          <w:vertAlign w:val="subscript"/>
        </w:rPr>
        <w:t>2</w:t>
      </w:r>
      <w:r w:rsidRPr="00485A9A">
        <w:rPr>
          <w:rFonts w:asciiTheme="majorHAnsi" w:hAnsiTheme="majorHAnsi"/>
          <w:position w:val="-34"/>
          <w:sz w:val="28"/>
          <w:szCs w:val="28"/>
        </w:rPr>
        <w:t>=6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s</w:t>
      </w:r>
      <w:r w:rsidRPr="00485A9A">
        <w:rPr>
          <w:rFonts w:asciiTheme="majorHAnsi" w:hAnsiTheme="majorHAnsi"/>
          <w:position w:val="-34"/>
          <w:sz w:val="28"/>
          <w:szCs w:val="28"/>
        </w:rPr>
        <w:t xml:space="preserve">  ,      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x</w:t>
      </w:r>
      <w:r w:rsidRPr="00485A9A">
        <w:rPr>
          <w:rFonts w:asciiTheme="majorHAnsi" w:hAnsiTheme="majorHAnsi"/>
          <w:position w:val="-34"/>
          <w:sz w:val="28"/>
          <w:szCs w:val="28"/>
          <w:vertAlign w:val="subscript"/>
        </w:rPr>
        <w:t>2</w:t>
      </w:r>
      <w:r w:rsidRPr="00485A9A">
        <w:rPr>
          <w:rFonts w:asciiTheme="majorHAnsi" w:hAnsiTheme="majorHAnsi"/>
          <w:position w:val="-34"/>
          <w:sz w:val="28"/>
          <w:szCs w:val="28"/>
        </w:rPr>
        <w:t>=18</w:t>
      </w:r>
      <w:r>
        <w:rPr>
          <w:rFonts w:asciiTheme="majorHAnsi" w:hAnsiTheme="majorHAnsi"/>
          <w:position w:val="-34"/>
          <w:sz w:val="28"/>
          <w:szCs w:val="28"/>
          <w:lang w:val="en-US"/>
        </w:rPr>
        <w:t>m</w:t>
      </w:r>
      <w:r w:rsidRPr="00485A9A">
        <w:rPr>
          <w:rFonts w:asciiTheme="majorHAnsi" w:hAnsiTheme="majorHAnsi"/>
          <w:position w:val="-34"/>
          <w:sz w:val="28"/>
          <w:szCs w:val="28"/>
        </w:rPr>
        <w:t xml:space="preserve">  </w:t>
      </w:r>
      <w:r>
        <w:rPr>
          <w:rFonts w:asciiTheme="majorHAnsi" w:hAnsiTheme="majorHAnsi"/>
          <w:position w:val="-34"/>
          <w:sz w:val="28"/>
          <w:szCs w:val="28"/>
        </w:rPr>
        <w:t>προκύπτει:</w:t>
      </w:r>
    </w:p>
    <w:p w:rsidR="0014056D" w:rsidRPr="0014056D" w:rsidRDefault="00485A9A" w:rsidP="00485A9A">
      <w:pPr>
        <w:tabs>
          <w:tab w:val="left" w:pos="2055"/>
        </w:tabs>
        <w:rPr>
          <w:rFonts w:asciiTheme="majorHAnsi" w:hAnsiTheme="majorHAnsi"/>
          <w:position w:val="-34"/>
          <w:sz w:val="28"/>
          <w:szCs w:val="28"/>
        </w:rPr>
      </w:pPr>
      <w:r>
        <w:rPr>
          <w:rFonts w:asciiTheme="majorHAnsi" w:hAnsiTheme="majorHAnsi"/>
          <w:position w:val="-34"/>
          <w:sz w:val="28"/>
          <w:szCs w:val="28"/>
        </w:rPr>
        <w:t xml:space="preserve">             </w:t>
      </w:r>
    </w:p>
    <w:p w:rsidR="00485A9A" w:rsidRPr="00485A9A" w:rsidRDefault="00485A9A" w:rsidP="00485A9A">
      <w:pPr>
        <w:tabs>
          <w:tab w:val="left" w:pos="2055"/>
        </w:tabs>
        <w:rPr>
          <w:rFonts w:asciiTheme="majorHAnsi" w:hAnsiTheme="majorHAnsi"/>
          <w:color w:val="000000" w:themeColor="text1"/>
          <w:sz w:val="28"/>
          <w:szCs w:val="28"/>
        </w:rPr>
      </w:pPr>
      <w:r w:rsidRPr="001C6AB7">
        <w:rPr>
          <w:rFonts w:asciiTheme="majorHAnsi" w:hAnsiTheme="majorHAnsi"/>
          <w:position w:val="-34"/>
          <w:sz w:val="28"/>
          <w:szCs w:val="28"/>
        </w:rPr>
        <w:object w:dxaOrig="4740" w:dyaOrig="780">
          <v:shape id="_x0000_i1308" type="#_x0000_t75" style="width:235.5pt;height:39.75pt" o:ole="">
            <v:imagedata r:id="rId530" o:title=""/>
          </v:shape>
          <o:OLEObject Type="Embed" ProgID="Equation.DSMT4" ShapeID="_x0000_i1308" DrawAspect="Content" ObjectID="_1691744027" r:id="rId531"/>
        </w:object>
      </w:r>
      <w:r>
        <w:rPr>
          <w:rFonts w:asciiTheme="majorHAnsi" w:hAnsiTheme="majorHAnsi"/>
          <w:position w:val="-34"/>
          <w:sz w:val="28"/>
          <w:szCs w:val="28"/>
        </w:rPr>
        <w:t xml:space="preserve">                              </w:t>
      </w:r>
    </w:p>
    <w:p w:rsidR="0014056D" w:rsidRDefault="00DA7D20" w:rsidP="00F60D9E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          </w:t>
      </w:r>
    </w:p>
    <w:p w:rsidR="00485A9A" w:rsidRPr="00DA7D20" w:rsidRDefault="00DA7D20" w:rsidP="00F60D9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DA7D20">
        <w:rPr>
          <w:rFonts w:asciiTheme="majorHAnsi" w:hAnsiTheme="majorHAnsi"/>
          <w:color w:val="000000" w:themeColor="text1"/>
          <w:sz w:val="28"/>
          <w:szCs w:val="28"/>
        </w:rPr>
        <w:t>και η σχέση  (α)  γίνεται</w:t>
      </w:r>
      <w:r w:rsidRPr="00DA7D2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</w:t>
      </w:r>
      <w:r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DA7D20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0</w:t>
      </w:r>
      <w:r w:rsidRPr="00DA7D20">
        <w:rPr>
          <w:rFonts w:asciiTheme="majorHAnsi" w:hAnsiTheme="majorHAnsi"/>
          <w:color w:val="000000" w:themeColor="text1"/>
          <w:sz w:val="28"/>
          <w:szCs w:val="28"/>
        </w:rPr>
        <w:t>+</w:t>
      </w:r>
      <w:r>
        <w:rPr>
          <w:rFonts w:asciiTheme="majorHAnsi" w:hAnsiTheme="majorHAnsi"/>
          <w:color w:val="000000" w:themeColor="text1"/>
          <w:sz w:val="28"/>
          <w:szCs w:val="28"/>
        </w:rPr>
        <w:t>υ(</w:t>
      </w:r>
      <w:r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DA7D20">
        <w:rPr>
          <w:rFonts w:asciiTheme="majorHAnsi" w:hAnsiTheme="majorHAnsi"/>
          <w:color w:val="000000" w:themeColor="text1"/>
          <w:sz w:val="28"/>
          <w:szCs w:val="28"/>
        </w:rPr>
        <w:t>-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0</w:t>
      </w:r>
      <w:r w:rsidRPr="00DA7D20">
        <w:rPr>
          <w:rFonts w:asciiTheme="majorHAnsi" w:hAnsiTheme="majorHAnsi"/>
          <w:color w:val="000000" w:themeColor="text1"/>
          <w:sz w:val="28"/>
          <w:szCs w:val="28"/>
        </w:rPr>
        <w:t>)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F91A0C" w:rsidRPr="00F91A0C">
        <w:rPr>
          <w:rFonts w:asciiTheme="majorHAnsi" w:hAnsiTheme="majorHAnsi"/>
          <w:color w:val="000000" w:themeColor="text1"/>
          <w:position w:val="-6"/>
          <w:sz w:val="28"/>
          <w:szCs w:val="28"/>
        </w:rPr>
        <w:object w:dxaOrig="300" w:dyaOrig="220">
          <v:shape id="_x0000_i1309" type="#_x0000_t75" style="width:15pt;height:11.25pt" o:ole="">
            <v:imagedata r:id="rId532" o:title=""/>
          </v:shape>
          <o:OLEObject Type="Embed" ProgID="Equation.DSMT4" ShapeID="_x0000_i1309" DrawAspect="Content" ObjectID="_1691744028" r:id="rId533"/>
        </w:objec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F91A0C"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F91A0C" w:rsidRPr="00DA7D20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0</w:t>
      </w:r>
      <w:r w:rsidR="00F91A0C" w:rsidRPr="00DA7D20">
        <w:rPr>
          <w:rFonts w:asciiTheme="majorHAnsi" w:hAnsiTheme="majorHAnsi"/>
          <w:color w:val="000000" w:themeColor="text1"/>
          <w:sz w:val="28"/>
          <w:szCs w:val="28"/>
        </w:rPr>
        <w:t>+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3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(</w:t>
      </w:r>
      <w:r w:rsidR="00F91A0C" w:rsidRPr="007866FF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F91A0C" w:rsidRPr="00DA7D20">
        <w:rPr>
          <w:rFonts w:asciiTheme="majorHAnsi" w:hAnsiTheme="majorHAnsi"/>
          <w:color w:val="000000" w:themeColor="text1"/>
          <w:sz w:val="28"/>
          <w:szCs w:val="28"/>
        </w:rPr>
        <w:t>-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0</w:t>
      </w:r>
      <w:r w:rsidR="00F91A0C" w:rsidRPr="00DA7D20">
        <w:rPr>
          <w:rFonts w:asciiTheme="majorHAnsi" w:hAnsiTheme="majorHAnsi"/>
          <w:color w:val="000000" w:themeColor="text1"/>
          <w:sz w:val="28"/>
          <w:szCs w:val="28"/>
        </w:rPr>
        <w:t>)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   </w:t>
      </w:r>
      <w:r w:rsidR="00F91A0C" w:rsidRPr="00F91A0C">
        <w:rPr>
          <w:rFonts w:asciiTheme="majorHAnsi" w:hAnsiTheme="majorHAnsi"/>
          <w:color w:val="000000" w:themeColor="text1"/>
          <w:position w:val="-6"/>
          <w:sz w:val="28"/>
          <w:szCs w:val="28"/>
        </w:rPr>
        <w:object w:dxaOrig="300" w:dyaOrig="220">
          <v:shape id="_x0000_i1310" type="#_x0000_t75" style="width:15pt;height:11.25pt" o:ole="">
            <v:imagedata r:id="rId532" o:title=""/>
          </v:shape>
          <o:OLEObject Type="Embed" ProgID="Equation.DSMT4" ShapeID="_x0000_i1310" DrawAspect="Content" ObjectID="_1691744029" r:id="rId534"/>
        </w:objec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 </w:t>
      </w:r>
      <w:r w:rsidR="00F91A0C" w:rsidRPr="00F91A0C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x</w:t>
      </w:r>
      <w:r w:rsidR="00F91A0C" w:rsidRPr="00F91A0C">
        <w:rPr>
          <w:rFonts w:asciiTheme="majorHAnsi" w:hAnsiTheme="majorHAnsi"/>
          <w:color w:val="000000" w:themeColor="text1"/>
          <w:sz w:val="28"/>
          <w:szCs w:val="28"/>
          <w:bdr w:val="single" w:sz="4" w:space="0" w:color="auto" w:shadow="1"/>
        </w:rPr>
        <w:t>=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  <w:bdr w:val="single" w:sz="4" w:space="0" w:color="auto" w:shadow="1"/>
        </w:rPr>
        <w:t>3</w:t>
      </w:r>
      <w:r w:rsidR="00F91A0C" w:rsidRPr="00F91A0C">
        <w:rPr>
          <w:rFonts w:asciiTheme="majorHAnsi" w:hAnsiTheme="majorHAnsi"/>
          <w:color w:val="000000" w:themeColor="text1"/>
          <w:sz w:val="28"/>
          <w:szCs w:val="28"/>
          <w:bdr w:val="single" w:sz="4" w:space="0" w:color="auto" w:shadow="1"/>
        </w:rPr>
        <w:t xml:space="preserve"> </w:t>
      </w:r>
      <w:r w:rsidR="00F91A0C" w:rsidRPr="00F91A0C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t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(</w:t>
      </w:r>
      <w:r w:rsid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.</w:t>
      </w:r>
      <w:r w:rsid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I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.)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14056D" w:rsidRPr="0014056D">
        <w:rPr>
          <w:rFonts w:asciiTheme="majorHAnsi" w:hAnsiTheme="majorHAnsi"/>
          <w:color w:val="000000" w:themeColor="text1"/>
          <w:sz w:val="28"/>
          <w:szCs w:val="28"/>
        </w:rPr>
        <w:t xml:space="preserve">     </w:t>
      </w:r>
      <w:r w:rsidR="00F91A0C" w:rsidRPr="00DA7D20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 w:rsidR="00F91A0C">
        <w:rPr>
          <w:rFonts w:asciiTheme="majorHAnsi" w:hAnsiTheme="majorHAnsi"/>
          <w:b/>
          <w:color w:val="000000" w:themeColor="text1"/>
          <w:sz w:val="28"/>
          <w:szCs w:val="28"/>
        </w:rPr>
        <w:t>β</w:t>
      </w:r>
      <w:r w:rsidR="00F91A0C" w:rsidRPr="00DA7D20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 xml:space="preserve">        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          </w:t>
      </w:r>
    </w:p>
    <w:p w:rsidR="00485A9A" w:rsidRDefault="00485A9A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F91A0C" w:rsidRPr="00F91A0C" w:rsidRDefault="00526A52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noProof/>
          <w:color w:val="000000" w:themeColor="text1"/>
          <w:sz w:val="28"/>
          <w:szCs w:val="28"/>
        </w:rPr>
        <w:pict>
          <v:group id="_x0000_s34816" editas="canvas" style="position:absolute;margin-left:12.75pt;margin-top:32.05pt;width:480.55pt;height:234.75pt;z-index:251692032" coordorigin="2362,10393" coordsize="7100,3468">
            <o:lock v:ext="edit" aspectratio="t"/>
            <v:shape id="_x0000_s34817" type="#_x0000_t75" style="position:absolute;left:2362;top:10393;width:7100;height:3468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4854" style="position:absolute;left:3314;top:12742;width:379;height:410" strokecolor="white [3212]">
              <v:stroke dashstyle="1 1" endcap="round"/>
              <v:textbox style="mso-next-textbox:#_x0000_s34854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34820" style="position:absolute;left:2516;top:10537;width:1088;height:410" strokecolor="white [3212]">
              <v:stroke dashstyle="1 1" endcap="round"/>
              <v:textbox style="mso-next-textbox:#_x0000_s34820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/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4851" style="position:absolute;left:3462;top:10681;width:379;height:410" strokecolor="white [3212]">
              <v:stroke dashstyle="1 1" endcap="round"/>
              <v:textbox style="mso-next-textbox:#_x0000_s34851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Β</w:t>
                    </w:r>
                  </w:p>
                </w:txbxContent>
              </v:textbox>
            </v:rect>
            <v:rect id="_x0000_s34853" style="position:absolute;left:6334;top:12742;width:313;height:410" strokecolor="white [3212]">
              <v:stroke dashstyle="1 1" endcap="round"/>
              <v:textbox style="mso-next-textbox:#_x0000_s34853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Δ</w:t>
                    </w:r>
                  </w:p>
                </w:txbxContent>
              </v:textbox>
            </v:rect>
            <v:rect id="_x0000_s34818" style="position:absolute;left:2886;top:10886;width:576;height:405" strokecolor="white [3212]">
              <v:stroke dashstyle="1 1" endcap="round"/>
              <v:textbox style="mso-next-textbox:#_x0000_s34818">
                <w:txbxContent>
                  <w:p w:rsidR="005659B5" w:rsidRPr="00F03D19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shape id="_x0000_s34821" type="#_x0000_t32" style="position:absolute;left:3381;top:10681;width:1;height:2875;flip:y" o:connectortype="straight" strokeweight="2pt">
              <v:stroke endarrow="block"/>
            </v:shape>
            <v:shape id="_x0000_s34822" type="#_x0000_t32" style="position:absolute;left:3381;top:13164;width:4000;height:1" o:connectortype="straight" strokeweight="2pt">
              <v:stroke endarrow="block"/>
            </v:shape>
            <v:rect id="_x0000_s34823" style="position:absolute;left:6961;top:13324;width:798;height:410" strokecolor="white [3212]">
              <v:stroke dashstyle="1 1" endcap="round"/>
              <v:textbox style="mso-next-textbox:#_x0000_s34823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4824" type="#_x0000_t32" style="position:absolute;left:3726;top:13157;width:66;height:1" o:connectortype="straight">
              <v:stroke endarrow="oval"/>
            </v:shape>
            <v:shape id="_x0000_s34825" type="#_x0000_t32" style="position:absolute;left:4214;top:13162;width:67;height:1" o:connectortype="straight">
              <v:stroke endarrow="oval"/>
            </v:shape>
            <v:shape id="_x0000_s34826" type="#_x0000_t32" style="position:absolute;left:4745;top:13154;width:67;height:3" o:connectortype="straight">
              <v:stroke endarrow="oval"/>
            </v:shape>
            <v:shape id="_x0000_s34827" type="#_x0000_t32" style="position:absolute;left:5221;top:13160;width:67;height:3" o:connectortype="straight">
              <v:stroke endarrow="oval"/>
            </v:shape>
            <v:shape id="_x0000_s34828" type="#_x0000_t32" style="position:absolute;left:5687;top:13152;width:66;height:2" o:connectortype="straight">
              <v:stroke endarrow="oval"/>
            </v:shape>
            <v:shape id="_x0000_s34829" type="#_x0000_t32" style="position:absolute;left:6207;top:13165;width:67;height:2" o:connectortype="straight">
              <v:stroke endarrow="oval"/>
            </v:shape>
            <v:shape id="_x0000_s34830" type="#_x0000_t32" style="position:absolute;left:6739;top:13167;width:66;height:1" o:connectortype="straight">
              <v:stroke endarrow="oval"/>
            </v:shape>
            <v:shape id="_x0000_s34833" type="#_x0000_t32" style="position:absolute;left:3314;top:12049;width:68;height:2" o:connectortype="straight">
              <v:stroke endarrow="oval"/>
            </v:shape>
            <v:rect id="_x0000_s34834" style="position:absolute;left:2607;top:12976;width:707;height:410" strokecolor="white [3212]">
              <v:stroke dashstyle="1 1" endcap="round"/>
              <v:textbox style="mso-next-textbox:#_x0000_s34834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4835" style="position:absolute;left:6597;top:13259;width:475;height:410" strokecolor="white [3212]">
              <v:stroke dashstyle="1 1" endcap="round"/>
              <v:textbox style="mso-next-textbox:#_x0000_s34835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34836" style="position:absolute;left:4636;top:13262;width:363;height:409" strokecolor="white [3212]">
              <v:stroke dashstyle="1 1" endcap="round"/>
              <v:textbox style="mso-next-textbox:#_x0000_s34836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4837" style="position:absolute;left:5121;top:13262;width:363;height:410" strokecolor="white [3212]">
              <v:stroke dashstyle="1 1" endcap="round"/>
              <v:textbox style="mso-next-textbox:#_x0000_s34837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4838" style="position:absolute;left:5611;top:13259;width:452;height:410" strokecolor="white [3212]">
              <v:stroke dashstyle="1 1" endcap="round"/>
              <v:textbox style="mso-next-textbox:#_x0000_s34838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4839" style="position:absolute;left:6121;top:13259;width:476;height:410" strokecolor="white [3212]">
              <v:stroke dashstyle="1 1" endcap="round"/>
              <v:textbox style="mso-next-textbox:#_x0000_s34839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4841" style="position:absolute;left:4072;top:13262;width:362;height:409" strokecolor="white [3212]">
              <v:stroke dashstyle="1 1" endcap="round"/>
              <v:textbox style="mso-next-textbox:#_x0000_s34841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4843" style="position:absolute;left:3604;top:13262;width:363;height:407" strokecolor="white [3212]">
              <v:stroke dashstyle="1 1" endcap="round"/>
              <v:textbox style="mso-next-textbox:#_x0000_s34843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4845" type="#_x0000_t32" style="position:absolute;left:3314;top:11036;width:68;height:1" o:connectortype="straight">
              <v:stroke endarrow="oval"/>
            </v:shape>
            <v:rect id="_x0000_s34846" style="position:absolute;left:2771;top:11842;width:543;height:407" strokecolor="white [3212]">
              <v:stroke dashstyle="1 1" endcap="round"/>
              <v:textbox style="mso-next-textbox:#_x0000_s34846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,5</w:t>
                    </w:r>
                  </w:p>
                </w:txbxContent>
              </v:textbox>
            </v:rect>
            <v:shape id="_x0000_s34847" type="#_x0000_t32" style="position:absolute;left:3382;top:11030;width:2892;height:1" o:connectortype="straight" strokeweight="2.5pt"/>
            <v:shape id="_x0000_s34848" type="#_x0000_t32" style="position:absolute;left:3382;top:11031;width:2952;height:6" o:connectortype="straight" strokeweight="0">
              <v:stroke dashstyle="1 1" endcap="round"/>
            </v:shape>
            <v:shape id="_x0000_s34849" type="#_x0000_t32" style="position:absolute;left:6274;top:11036;width:11;height:2132;flip:x" o:connectortype="straight" strokeweight="0">
              <v:stroke dashstyle="1 1" endcap="round"/>
            </v:shape>
            <v:rect id="_x0000_s34850" style="position:absolute;left:8440;top:10676;width:711;height:355" strokecolor="white [3212]">
              <v:textbox style="mso-next-textbox:#_x0000_s34850">
                <w:txbxContent>
                  <w:p w:rsidR="005659B5" w:rsidRPr="00F03D19" w:rsidRDefault="005659B5" w:rsidP="00F91A0C">
                    <w:r>
                      <w:t>σχ.</w:t>
                    </w:r>
                    <w:r>
                      <w:rPr>
                        <w:lang w:val="en-US"/>
                      </w:rPr>
                      <w:t>40</w:t>
                    </w:r>
                  </w:p>
                </w:txbxContent>
              </v:textbox>
            </v:rect>
            <v:rect id="_x0000_s34852" style="position:absolute;left:6334;top:10881;width:457;height:410" strokecolor="white [3212]">
              <v:stroke dashstyle="1 1" endcap="round"/>
              <v:textbox style="mso-next-textbox:#_x0000_s34852">
                <w:txbxContent>
                  <w:p w:rsidR="005659B5" w:rsidRPr="002B51A6" w:rsidRDefault="005659B5" w:rsidP="00F91A0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Γ</w:t>
                    </w:r>
                  </w:p>
                </w:txbxContent>
              </v:textbox>
            </v:rect>
            <w10:wrap type="square"/>
          </v:group>
        </w:pict>
      </w:r>
      <w:r w:rsidR="00F91A0C" w:rsidRPr="00F91A0C">
        <w:rPr>
          <w:rFonts w:asciiTheme="majorHAnsi" w:hAnsiTheme="majorHAnsi"/>
          <w:b/>
          <w:color w:val="000000" w:themeColor="text1"/>
          <w:sz w:val="28"/>
          <w:szCs w:val="28"/>
        </w:rPr>
        <w:t>β.</w:t>
      </w:r>
      <w:r w:rsidR="00F91A0C" w:rsidRPr="00F91A0C">
        <w:rPr>
          <w:rFonts w:asciiTheme="majorHAnsi" w:hAnsiTheme="majorHAnsi"/>
          <w:color w:val="000000" w:themeColor="text1"/>
          <w:sz w:val="28"/>
          <w:szCs w:val="28"/>
        </w:rPr>
        <w:t>Η ταχύτητα παραμένει σταθερή με τον χρόνο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,</w:t>
      </w:r>
      <w:r w:rsidR="00F91A0C" w:rsidRPr="00F91A0C">
        <w:rPr>
          <w:rFonts w:asciiTheme="majorHAnsi" w:hAnsiTheme="majorHAnsi"/>
          <w:color w:val="000000" w:themeColor="text1"/>
          <w:sz w:val="28"/>
          <w:szCs w:val="28"/>
        </w:rPr>
        <w:t xml:space="preserve"> Το ζητούμενο διάγραμμα είναι</w:t>
      </w:r>
      <w:r w:rsidR="00F91A0C">
        <w:rPr>
          <w:rFonts w:asciiTheme="majorHAnsi" w:hAnsiTheme="majorHAnsi"/>
          <w:color w:val="000000" w:themeColor="text1"/>
          <w:sz w:val="28"/>
          <w:szCs w:val="28"/>
        </w:rPr>
        <w:t>:</w:t>
      </w:r>
    </w:p>
    <w:p w:rsidR="0014056D" w:rsidRPr="00944E95" w:rsidRDefault="0014056D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F91A0C" w:rsidRDefault="00F91A0C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F91A0C">
        <w:rPr>
          <w:rFonts w:asciiTheme="majorHAnsi" w:hAnsiTheme="majorHAnsi"/>
          <w:b/>
          <w:color w:val="000000" w:themeColor="text1"/>
          <w:sz w:val="28"/>
          <w:szCs w:val="28"/>
        </w:rPr>
        <w:t>γ.</w:t>
      </w:r>
      <w:r w:rsidRPr="00155EF1">
        <w:rPr>
          <w:rFonts w:asciiTheme="majorHAnsi" w:hAnsiTheme="majorHAnsi"/>
          <w:color w:val="000000" w:themeColor="text1"/>
          <w:sz w:val="28"/>
          <w:szCs w:val="28"/>
        </w:rPr>
        <w:t>Το εμβαδό</w:t>
      </w:r>
      <w:r w:rsidR="00155EF1" w:rsidRPr="00155EF1">
        <w:rPr>
          <w:rFonts w:asciiTheme="majorHAnsi" w:hAnsiTheme="majorHAnsi"/>
          <w:color w:val="000000" w:themeColor="text1"/>
          <w:sz w:val="28"/>
          <w:szCs w:val="28"/>
        </w:rPr>
        <w:t xml:space="preserve"> του παραληλογράμμου ΟΑΓΔ  είναι:</w:t>
      </w:r>
      <w:r w:rsidR="00155EF1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</w:p>
    <w:p w:rsidR="00155EF1" w:rsidRDefault="00155EF1" w:rsidP="00F60D9E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 w:rsidRPr="005E4562">
        <w:rPr>
          <w:rFonts w:asciiTheme="majorHAnsi" w:hAnsiTheme="majorHAnsi"/>
          <w:color w:val="000000" w:themeColor="text1"/>
          <w:sz w:val="28"/>
          <w:szCs w:val="28"/>
        </w:rPr>
        <w:t>Ε</w:t>
      </w:r>
      <w:r w:rsidRPr="005E4562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ΟΒΓΔ</w:t>
      </w:r>
      <w:r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="005E4562" w:rsidRPr="005E4562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180" w:dyaOrig="279">
          <v:shape id="_x0000_i1311" type="#_x0000_t75" style="width:9pt;height:14.25pt" o:ole="">
            <v:imagedata r:id="rId535" o:title=""/>
          </v:shape>
          <o:OLEObject Type="Embed" ProgID="Equation.DSMT4" ShapeID="_x0000_i1311" DrawAspect="Content" ObjectID="_1691744030" r:id="rId536"/>
        </w:objec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β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.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</w:rPr>
        <w:t>υ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=3</w:t>
      </w:r>
      <w:r w:rsidR="005E4562" w:rsidRPr="005E4562">
        <w:rPr>
          <w:rFonts w:asciiTheme="majorHAnsi" w:hAnsiTheme="majorHAnsi"/>
          <w:color w:val="000000" w:themeColor="text1"/>
          <w:position w:val="-28"/>
          <w:sz w:val="28"/>
          <w:szCs w:val="28"/>
        </w:rPr>
        <w:object w:dxaOrig="340" w:dyaOrig="720">
          <v:shape id="_x0000_i1312" type="#_x0000_t75" style="width:17.25pt;height:36pt" o:ole="">
            <v:imagedata r:id="rId537" o:title=""/>
          </v:shape>
          <o:OLEObject Type="Embed" ProgID="Equation.DSMT4" ShapeID="_x0000_i1312" DrawAspect="Content" ObjectID="_1691744031" r:id="rId538"/>
        </w:objec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.6s=18m</w:t>
      </w:r>
      <w:r w:rsid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         </w:t>
      </w:r>
      <w:r w:rsidR="005E4562" w:rsidRP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 w:rsidR="005E4562">
        <w:rPr>
          <w:rFonts w:asciiTheme="majorHAnsi" w:hAnsiTheme="majorHAnsi"/>
          <w:b/>
          <w:color w:val="000000" w:themeColor="text1"/>
          <w:sz w:val="28"/>
          <w:szCs w:val="28"/>
        </w:rPr>
        <w:t>γ</w:t>
      </w:r>
      <w:r w:rsidR="005E4562" w:rsidRP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  <w:r w:rsidR="005E4562"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   </w:t>
      </w:r>
    </w:p>
    <w:p w:rsidR="005E4562" w:rsidRPr="005E4562" w:rsidRDefault="005E4562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5E4562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>=υ.Δ</w:t>
      </w:r>
      <w:r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>=3</w:t>
      </w:r>
      <w:r w:rsidRPr="005E4562">
        <w:rPr>
          <w:rFonts w:asciiTheme="majorHAnsi" w:hAnsiTheme="majorHAnsi"/>
          <w:color w:val="000000" w:themeColor="text1"/>
          <w:position w:val="-28"/>
          <w:sz w:val="28"/>
          <w:szCs w:val="28"/>
        </w:rPr>
        <w:object w:dxaOrig="340" w:dyaOrig="720">
          <v:shape id="_x0000_i1313" type="#_x0000_t75" style="width:17.25pt;height:36pt" o:ole="">
            <v:imagedata r:id="rId539" o:title=""/>
          </v:shape>
          <o:OLEObject Type="Embed" ProgID="Equation.DSMT4" ShapeID="_x0000_i1313" DrawAspect="Content" ObjectID="_1691744032" r:id="rId540"/>
        </w:objec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>.6</w:t>
      </w:r>
      <w:r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>=18</w:t>
      </w:r>
      <w:r w:rsidRPr="005E4562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            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</w:t>
      </w:r>
    </w:p>
    <w:p w:rsidR="00F91A0C" w:rsidRPr="005E4562" w:rsidRDefault="005E4562" w:rsidP="00F60D9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5E4562">
        <w:rPr>
          <w:rFonts w:asciiTheme="majorHAnsi" w:hAnsiTheme="majorHAnsi"/>
          <w:color w:val="000000" w:themeColor="text1"/>
          <w:sz w:val="28"/>
          <w:szCs w:val="28"/>
        </w:rPr>
        <w:t xml:space="preserve">Παρατηρούμε ότι το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εμβαδό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 xml:space="preserve"> του παραλληλογράμμου ΟΑΓΔ ισούται αριθμητικά με την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μετατόπιση </w:t>
      </w:r>
      <w:r w:rsidRPr="005E4562">
        <w:rPr>
          <w:rFonts w:asciiTheme="majorHAnsi" w:hAnsiTheme="majorHAnsi"/>
          <w:color w:val="000000" w:themeColor="text1"/>
          <w:sz w:val="28"/>
          <w:szCs w:val="28"/>
        </w:rPr>
        <w:t xml:space="preserve">του κινητού στο θεωρούμενο χρονικό διάστημα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0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5E4562">
        <w:rPr>
          <w:rFonts w:asciiTheme="majorHAnsi" w:hAnsiTheme="majorHAnsi"/>
          <w:b/>
          <w:color w:val="000000" w:themeColor="text1"/>
          <w:position w:val="-4"/>
          <w:sz w:val="28"/>
          <w:szCs w:val="28"/>
        </w:rPr>
        <w:object w:dxaOrig="200" w:dyaOrig="240">
          <v:shape id="_x0000_i1314" type="#_x0000_t75" style="width:9.75pt;height:12pt" o:ole="">
            <v:imagedata r:id="rId525" o:title=""/>
          </v:shape>
          <o:OLEObject Type="Embed" ProgID="Equation.DSMT4" ShapeID="_x0000_i1314" DrawAspect="Content" ObjectID="_1691744033" r:id="rId541"/>
        </w:objec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E4562">
        <w:rPr>
          <w:rFonts w:asciiTheme="majorHAnsi" w:hAnsiTheme="majorHAnsi"/>
          <w:b/>
          <w:color w:val="000000" w:themeColor="text1"/>
          <w:position w:val="-4"/>
          <w:sz w:val="28"/>
          <w:szCs w:val="28"/>
        </w:rPr>
        <w:object w:dxaOrig="200" w:dyaOrig="240">
          <v:shape id="_x0000_i1315" type="#_x0000_t75" style="width:9.75pt;height:12pt" o:ole="">
            <v:imagedata r:id="rId525" o:title=""/>
          </v:shape>
          <o:OLEObject Type="Embed" ProgID="Equation.DSMT4" ShapeID="_x0000_i1315" DrawAspect="Content" ObjectID="_1691744034" r:id="rId542"/>
        </w:objec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6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.</w:t>
      </w:r>
    </w:p>
    <w:p w:rsidR="00F91A0C" w:rsidRPr="005E4562" w:rsidRDefault="005E4562" w:rsidP="00F60D9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>δ.</w:t>
      </w:r>
      <w:r w:rsidRPr="00915A4D">
        <w:rPr>
          <w:rFonts w:asciiTheme="majorHAnsi" w:hAnsiTheme="majorHAnsi"/>
          <w:color w:val="000000" w:themeColor="text1"/>
          <w:sz w:val="28"/>
          <w:szCs w:val="28"/>
        </w:rPr>
        <w:t>Ισχύει Δ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915A4D">
        <w:rPr>
          <w:rFonts w:asciiTheme="majorHAnsi" w:hAnsiTheme="majorHAnsi"/>
          <w:color w:val="000000" w:themeColor="text1"/>
          <w:sz w:val="28"/>
          <w:szCs w:val="28"/>
        </w:rPr>
        <w:t>=υ.Δ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915A4D">
        <w:rPr>
          <w:rFonts w:asciiTheme="majorHAnsi" w:hAnsiTheme="majorHAnsi"/>
          <w:color w:val="000000" w:themeColor="text1"/>
          <w:sz w:val="28"/>
          <w:szCs w:val="28"/>
        </w:rPr>
        <w:t>,    15,6=3.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915A4D">
        <w:rPr>
          <w:rFonts w:asciiTheme="majorHAnsi" w:hAnsiTheme="majorHAnsi"/>
          <w:color w:val="000000" w:themeColor="text1"/>
          <w:sz w:val="28"/>
          <w:szCs w:val="28"/>
        </w:rPr>
        <w:t xml:space="preserve">,  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</w:rPr>
        <w:t>=5,2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</w:t>
      </w:r>
      <w:r w:rsidR="00915A4D" w:rsidRPr="005E4562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 w:rsidR="00915A4D"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="00915A4D" w:rsidRPr="005E4562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  <w:r w:rsidR="00915A4D" w:rsidRPr="005E4562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</w:t>
      </w:r>
      <w:r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     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</w:t>
      </w:r>
    </w:p>
    <w:p w:rsidR="00915A4D" w:rsidRPr="00915A4D" w:rsidRDefault="00526A52" w:rsidP="00915A4D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 w:rsidRPr="00526A52">
        <w:rPr>
          <w:b/>
          <w:bCs/>
          <w:sz w:val="32"/>
          <w:szCs w:val="32"/>
        </w:rPr>
        <w:pict>
          <v:group id="_x0000_s34855" editas="canvas" style="position:absolute;margin-left:-4.2pt;margin-top:49.4pt;width:485.4pt;height:117.2pt;z-index:251693056" coordorigin="2361,3846" coordsize="6935,1654">
            <o:lock v:ext="edit" aspectratio="t"/>
            <v:shape id="_x0000_s34856" type="#_x0000_t75" style="position:absolute;left:2361;top:3846;width:6935;height:1654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34857" style="position:absolute;left:6789;top:4411;width:389;height:381" strokecolor="white">
              <v:textbox style="mso-next-textbox:#_x0000_s34857">
                <w:txbxContent>
                  <w:p w:rsidR="005659B5" w:rsidRPr="003E4F90" w:rsidRDefault="005659B5" w:rsidP="00915A4D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34858" style="position:absolute;left:6721;top:4956;width:1227;height:341" strokecolor="white [3212]">
              <v:textbox style="mso-next-textbox:#_x0000_s34858">
                <w:txbxContent>
                  <w:p w:rsidR="005659B5" w:rsidRPr="00F25D88" w:rsidRDefault="005659B5" w:rsidP="00915A4D">
                    <w:pPr>
                      <w:rPr>
                        <w:b/>
                        <w:sz w:val="28"/>
                        <w:szCs w:val="28"/>
                      </w:rPr>
                    </w:pP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x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Α</w:t>
                    </w:r>
                    <w:r>
                      <w:rPr>
                        <w:b/>
                        <w:sz w:val="28"/>
                        <w:szCs w:val="28"/>
                      </w:rPr>
                      <w:t>=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 xml:space="preserve"> x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Γ</w:t>
                    </w:r>
                    <w:r>
                      <w:rPr>
                        <w:b/>
                        <w:sz w:val="28"/>
                        <w:szCs w:val="28"/>
                        <w:vertAlign w:val="subscript"/>
                        <w:lang w:val="en-US"/>
                      </w:rPr>
                      <w:t xml:space="preserve"> </w:t>
                    </w:r>
                    <w:r>
                      <w:rPr>
                        <w:b/>
                        <w:sz w:val="28"/>
                        <w:szCs w:val="28"/>
                      </w:rPr>
                      <w:t>+</w:t>
                    </w:r>
                    <w:r>
                      <w:rPr>
                        <w:b/>
                        <w:sz w:val="28"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b/>
                        <w:sz w:val="28"/>
                        <w:szCs w:val="28"/>
                      </w:rPr>
                      <w:t>4.5</w:t>
                    </w:r>
                  </w:p>
                </w:txbxContent>
              </v:textbox>
            </v:rect>
            <v:rect id="_x0000_s34859" style="position:absolute;left:4587;top:4957;width:575;height:340" strokecolor="white [3212]">
              <v:textbox style="mso-next-textbox:#_x0000_s34859">
                <w:txbxContent>
                  <w:p w:rsidR="005659B5" w:rsidRPr="00F25D88" w:rsidRDefault="005659B5" w:rsidP="00915A4D">
                    <w:pPr>
                      <w:rPr>
                        <w:b/>
                        <w:sz w:val="28"/>
                        <w:szCs w:val="28"/>
                      </w:rPr>
                    </w:pPr>
                    <w:r>
                      <w:rPr>
                        <w:b/>
                        <w:sz w:val="28"/>
                        <w:szCs w:val="28"/>
                      </w:rPr>
                      <w:t xml:space="preserve">   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x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Γ</w:t>
                    </w:r>
                  </w:p>
                </w:txbxContent>
              </v:textbox>
            </v:rect>
            <v:rect id="_x0000_s34860" style="position:absolute;left:5568;top:4315;width:538;height:477;mso-wrap-style:none" strokecolor="white [3212]">
              <v:textbox style="mso-next-textbox:#_x0000_s34860">
                <w:txbxContent>
                  <w:p w:rsidR="005659B5" w:rsidRDefault="005659B5" w:rsidP="00915A4D">
                    <w:r w:rsidRPr="008D6163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40" w:dyaOrig="380">
                        <v:shape id="_x0000_i1569" type="#_x0000_t75" style="width:22.5pt;height:31.5pt" o:ole="">
                          <v:imagedata r:id="rId372" o:title=""/>
                        </v:shape>
                        <o:OLEObject Type="Embed" ProgID="Equation.DSMT4" ShapeID="_x0000_i1569" DrawAspect="Content" ObjectID="_1691744288" r:id="rId543"/>
                      </w:object>
                    </w:r>
                  </w:p>
                </w:txbxContent>
              </v:textbox>
            </v:rect>
            <v:rect id="_x0000_s34863" style="position:absolute;left:4715;top:4411;width:385;height:302" strokecolor="white">
              <v:textbox style="mso-next-textbox:#_x0000_s34863">
                <w:txbxContent>
                  <w:p w:rsidR="005659B5" w:rsidRPr="003E4F90" w:rsidRDefault="005659B5" w:rsidP="00915A4D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34865" style="position:absolute;left:2426;top:4958;width:624;height:382" strokecolor="white">
              <v:textbox style="mso-next-textbox:#_x0000_s34865">
                <w:txbxContent>
                  <w:p w:rsidR="005659B5" w:rsidRPr="00DF5480" w:rsidRDefault="005659B5" w:rsidP="00915A4D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34866" style="position:absolute" from="2739,4829" to="8782,4836" strokeweight="2.5pt">
              <v:stroke endarrow="block"/>
            </v:line>
            <v:line id="_x0000_s34867" style="position:absolute" from="7111,4830" to="7496,4831">
              <v:stroke endarrow="oval"/>
            </v:line>
            <v:line id="_x0000_s34868" style="position:absolute" from="2996,4830" to="3384,4831">
              <v:stroke endarrow="oval"/>
            </v:line>
            <v:line id="_x0000_s34869" style="position:absolute" from="3511,4830" to="3896,4831">
              <v:stroke endarrow="oval"/>
            </v:line>
            <v:line id="_x0000_s34870" style="position:absolute" from="4025,4830" to="4410,4831">
              <v:stroke endarrow="oval"/>
            </v:line>
            <v:line id="_x0000_s34871" style="position:absolute" from="2482,4830" to="2868,4831">
              <v:stroke endarrow="oval"/>
            </v:line>
            <v:line id="_x0000_s34872" style="position:absolute" from="4539,4830" to="4925,4831" strokecolor="#c00000">
              <v:stroke endarrow="oval"/>
            </v:line>
            <v:line id="_x0000_s34873" style="position:absolute" from="5054,4830" to="5439,4831">
              <v:stroke endarrow="oval"/>
            </v:line>
            <v:line id="_x0000_s34874" style="position:absolute" from="5568,4830" to="5954,4831">
              <v:stroke endarrow="oval"/>
            </v:line>
            <v:line id="_x0000_s34875" style="position:absolute" from="6082,4830" to="6468,4831">
              <v:stroke endarrow="oval"/>
            </v:line>
            <v:line id="_x0000_s34876" style="position:absolute" from="6926,4836" to="6967,4837" strokecolor="#0070c0" strokeweight="1.5pt">
              <v:stroke endarrow="oval"/>
            </v:line>
            <v:line id="_x0000_s34877" style="position:absolute" from="7948,4827" to="8010,4831" strokecolor="black [3213]" strokeweight="1.5pt">
              <v:stroke endarrow="oval"/>
            </v:line>
            <v:line id="_x0000_s34878" style="position:absolute" from="8070,4827" to="8455,4829">
              <v:stroke endarrow="oval"/>
            </v:line>
            <v:rect id="_x0000_s34879" style="position:absolute;left:8455;top:4957;width:712;height:382" strokecolor="white">
              <v:textbox style="mso-next-textbox:#_x0000_s34879">
                <w:txbxContent>
                  <w:p w:rsidR="005659B5" w:rsidRPr="00F25D88" w:rsidRDefault="005659B5" w:rsidP="00915A4D">
                    <w:pPr>
                      <w:rPr>
                        <w:lang w:val="en-US"/>
                      </w:rPr>
                    </w:pPr>
                    <w:r>
                      <w:t>χ(</w:t>
                    </w:r>
                    <w:r>
                      <w:rPr>
                        <w:lang w:val="en-US"/>
                      </w:rPr>
                      <w:t>m)</w:t>
                    </w:r>
                  </w:p>
                </w:txbxContent>
              </v:textbox>
            </v:rect>
            <v:line id="_x0000_s34890" style="position:absolute" from="3511,4829" to="3896,4831">
              <v:stroke endarrow="oval"/>
            </v:line>
            <v:rect id="_x0000_s34891" style="position:absolute;left:2426;top:3897;width:686;height:340" strokecolor="white [3212]">
              <v:textbox style="mso-next-textbox:#_x0000_s34891">
                <w:txbxContent>
                  <w:p w:rsidR="005659B5" w:rsidRPr="00915A4D" w:rsidRDefault="005659B5" w:rsidP="00915A4D">
                    <w:r>
                      <w:t>σχ.41</w:t>
                    </w:r>
                  </w:p>
                </w:txbxContent>
              </v:textbox>
            </v:rect>
            <v:rect id="_x0000_s34892" style="position:absolute;left:6721;top:3975;width:863;height:340" strokecolor="white [3212]">
              <v:textbox style="mso-next-textbox:#_x0000_s34892">
                <w:txbxContent>
                  <w:p w:rsidR="005659B5" w:rsidRPr="00F25D88" w:rsidRDefault="005659B5" w:rsidP="00915A4D">
                    <w:pPr>
                      <w:rPr>
                        <w:b/>
                        <w:sz w:val="28"/>
                        <w:szCs w:val="28"/>
                      </w:rPr>
                    </w:pPr>
                    <w:r w:rsidRPr="00F25D88">
                      <w:rPr>
                        <w:b/>
                        <w:sz w:val="28"/>
                        <w:szCs w:val="28"/>
                      </w:rPr>
                      <w:t>(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t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 xml:space="preserve">1 </w:t>
                    </w:r>
                    <w:r w:rsidRPr="00F25D88">
                      <w:rPr>
                        <w:b/>
                        <w:sz w:val="28"/>
                        <w:szCs w:val="28"/>
                      </w:rPr>
                      <w:t>=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 xml:space="preserve"> t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Α</w:t>
                    </w:r>
                    <w:r w:rsidRPr="00F25D88">
                      <w:rPr>
                        <w:b/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rect>
            <v:rect id="_x0000_s34893" style="position:absolute;left:4283;top:3975;width:1156;height:340" strokecolor="white [3212]">
              <v:textbox style="mso-next-textbox:#_x0000_s34893">
                <w:txbxContent>
                  <w:p w:rsidR="005659B5" w:rsidRPr="00F25D88" w:rsidRDefault="005659B5" w:rsidP="00915A4D">
                    <w:pPr>
                      <w:rPr>
                        <w:sz w:val="28"/>
                        <w:szCs w:val="28"/>
                      </w:rPr>
                    </w:pPr>
                    <w:r w:rsidRPr="00F25D88">
                      <w:rPr>
                        <w:b/>
                        <w:sz w:val="28"/>
                        <w:szCs w:val="28"/>
                      </w:rPr>
                      <w:t>(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t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Γ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= t</w:t>
                    </w:r>
                    <w:r w:rsidRPr="00F25D88">
                      <w:rPr>
                        <w:b/>
                        <w:sz w:val="28"/>
                        <w:szCs w:val="28"/>
                        <w:vertAlign w:val="subscript"/>
                      </w:rPr>
                      <w:t>Α</w:t>
                    </w:r>
                    <w:r w:rsidRPr="00F25D88">
                      <w:rPr>
                        <w:b/>
                        <w:sz w:val="28"/>
                        <w:szCs w:val="28"/>
                        <w:lang w:val="en-US"/>
                      </w:rPr>
                      <w:t>-1.5s)</w:t>
                    </w:r>
                    <w:r w:rsidRPr="00F25D88">
                      <w:rPr>
                        <w:sz w:val="28"/>
                        <w:szCs w:val="28"/>
                        <w:lang w:val="en-US"/>
                      </w:rPr>
                      <w:t xml:space="preserve"> t</w:t>
                    </w:r>
                    <w:r w:rsidRPr="00F25D88">
                      <w:rPr>
                        <w:sz w:val="28"/>
                        <w:szCs w:val="28"/>
                        <w:vertAlign w:val="subscript"/>
                      </w:rPr>
                      <w:t>Α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_</w:t>
                    </w:r>
                    <w:r w:rsidRPr="00F25D88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rect>
            <w10:wrap type="square"/>
          </v:group>
        </w:pict>
      </w:r>
      <w:r w:rsidR="00915A4D"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="00915A4D" w:rsidRPr="005E4562">
        <w:rPr>
          <w:rFonts w:asciiTheme="majorHAnsi" w:hAnsiTheme="majorHAnsi"/>
          <w:b/>
          <w:color w:val="000000" w:themeColor="text1"/>
          <w:sz w:val="28"/>
          <w:szCs w:val="28"/>
        </w:rPr>
        <w:t>.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Το κινητό μετατοπίζεται κατά Δ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=4,5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 xml:space="preserve"> και ισχύει</w:t>
      </w:r>
      <w:r w:rsidR="00915A4D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915A4D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=υ.Δ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915A4D">
        <w:rPr>
          <w:rFonts w:asciiTheme="majorHAnsi" w:hAnsiTheme="majorHAnsi"/>
          <w:color w:val="000000" w:themeColor="text1"/>
          <w:sz w:val="28"/>
          <w:szCs w:val="28"/>
        </w:rPr>
        <w:t>,  4,5=3.</w:t>
      </w:r>
      <w:r w:rsidR="00915A4D" w:rsidRPr="005E4562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t,   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=1,5s   (</w:t>
      </w:r>
      <w:r w:rsidR="00915A4D"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  <w:r w:rsidR="00915A4D"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   </w:t>
      </w:r>
      <w:r w:rsidR="00915A4D"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        </w:t>
      </w:r>
    </w:p>
    <w:p w:rsidR="00915A4D" w:rsidRDefault="00915A4D" w:rsidP="00915A4D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Pr="00915A4D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t=t</w:t>
      </w:r>
      <w:r w:rsidRPr="00915A4D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Α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- t</w:t>
      </w:r>
      <w:r w:rsidRPr="00915A4D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Γ</w:t>
      </w:r>
      <w:r w:rsidRPr="00915A4D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 xml:space="preserve"> 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=1,5s  ,  t</w:t>
      </w:r>
      <w:r w:rsidRPr="00915A4D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Α</w:t>
      </w:r>
      <w:r w:rsidRPr="00915A4D">
        <w:rPr>
          <w:rFonts w:asciiTheme="majorHAnsi" w:hAnsiTheme="majorHAnsi"/>
          <w:color w:val="000000" w:themeColor="text1"/>
          <w:sz w:val="28"/>
          <w:szCs w:val="28"/>
          <w:lang w:val="en-US"/>
        </w:rPr>
        <w:t>- 1,5s =t</w:t>
      </w:r>
      <w:r w:rsidRPr="00915A4D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Γ</w:t>
      </w:r>
      <w:r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,   t</w:t>
      </w:r>
      <w:r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Α</w:t>
      </w:r>
      <w:r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- 1,5s =t</w:t>
      </w:r>
      <w:r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Γ</w:t>
      </w:r>
      <w:r w:rsidR="00F25D88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</w:t>
      </w:r>
    </w:p>
    <w:p w:rsidR="00F25D88" w:rsidRPr="00F25D88" w:rsidRDefault="00F25D88" w:rsidP="00915A4D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F25D88">
        <w:rPr>
          <w:rFonts w:asciiTheme="majorHAnsi" w:hAnsiTheme="majorHAnsi"/>
          <w:color w:val="000000" w:themeColor="text1"/>
          <w:sz w:val="28"/>
          <w:szCs w:val="28"/>
        </w:rPr>
        <w:t>Άρα το κινητό πέρασε  από το σημείο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Γ ,   </w:t>
      </w:r>
      <w:r w:rsidRPr="00F25D88">
        <w:rPr>
          <w:rFonts w:asciiTheme="majorHAnsi" w:hAnsiTheme="majorHAnsi"/>
          <w:b/>
          <w:color w:val="000000" w:themeColor="text1"/>
          <w:sz w:val="28"/>
          <w:szCs w:val="28"/>
        </w:rPr>
        <w:t>1,5</w:t>
      </w:r>
      <w:r w:rsidRPr="00915A4D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 νωρίτερα  </w:t>
      </w:r>
      <w:r w:rsidRPr="00F25D88">
        <w:rPr>
          <w:rFonts w:asciiTheme="majorHAnsi" w:hAnsiTheme="majorHAnsi"/>
          <w:color w:val="000000" w:themeColor="text1"/>
          <w:sz w:val="28"/>
          <w:szCs w:val="28"/>
        </w:rPr>
        <w:t xml:space="preserve">από τη στιγμή </w:t>
      </w:r>
    </w:p>
    <w:p w:rsidR="00915A4D" w:rsidRPr="00F25D88" w:rsidRDefault="00F25D88" w:rsidP="00915A4D">
      <w:pPr>
        <w:rPr>
          <w:rFonts w:asciiTheme="majorHAnsi" w:hAnsiTheme="majorHAnsi"/>
          <w:color w:val="000000" w:themeColor="text1"/>
          <w:sz w:val="28"/>
          <w:szCs w:val="28"/>
        </w:rPr>
      </w:pPr>
      <w:r>
        <w:rPr>
          <w:rFonts w:asciiTheme="majorHAnsi" w:hAnsiTheme="majorHAnsi"/>
          <w:color w:val="000000" w:themeColor="text1"/>
          <w:sz w:val="28"/>
          <w:szCs w:val="28"/>
        </w:rPr>
        <w:t>κατά την οποία πέρασε από το σημείο Α</w:t>
      </w:r>
    </w:p>
    <w:p w:rsidR="005E4562" w:rsidRPr="00F25D88" w:rsidRDefault="005E4562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B370F0" w:rsidRPr="00DC10BD" w:rsidRDefault="00B370F0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23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Υλικό σημείο κινείται ευθύγραμμα και ομαλά με εξίσωση κίνησης:</w:t>
      </w:r>
    </w:p>
    <w:p w:rsidR="00BF77DA" w:rsidRPr="00DC10BD" w:rsidRDefault="00B370F0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=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(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16" type="#_x0000_t75" style="width:15pt;height:11.25pt" o:ole="">
            <v:imagedata r:id="rId544" o:title=""/>
          </v:shape>
          <o:OLEObject Type="Embed" ProgID="Equation.DSMT4" ShapeID="_x0000_i1316" DrawAspect="Content" ObjectID="_1691744035" r:id="rId545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,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17" type="#_x0000_t75" style="width:15pt;height:11.25pt" o:ole="">
            <v:imagedata r:id="rId544" o:title=""/>
          </v:shape>
          <o:OLEObject Type="Embed" ProgID="Equation.DSMT4" ShapeID="_x0000_i1317" DrawAspect="Content" ObjectID="_1691744036" r:id="rId546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)</w:t>
      </w:r>
    </w:p>
    <w:p w:rsidR="00B370F0" w:rsidRPr="00DC10BD" w:rsidRDefault="00B370F0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τη χρονική στιγμή 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=5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s</w:t>
      </w:r>
      <w:r w:rsidR="002F56E8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η ταχύτητα  του σώματος υποδιπλασιάζεται (υ΄=</w:t>
      </w:r>
      <w:r w:rsidR="002F56E8" w:rsidRPr="00DC10BD">
        <w:rPr>
          <w:rFonts w:asciiTheme="majorHAnsi" w:hAnsiTheme="majorHAnsi"/>
          <w:color w:val="1F497D" w:themeColor="text2"/>
          <w:position w:val="-24"/>
          <w:sz w:val="28"/>
          <w:szCs w:val="28"/>
        </w:rPr>
        <w:object w:dxaOrig="300" w:dyaOrig="620">
          <v:shape id="_x0000_i1318" type="#_x0000_t75" style="width:15pt;height:30.75pt" o:ole="">
            <v:imagedata r:id="rId547" o:title=""/>
          </v:shape>
          <o:OLEObject Type="Embed" ProgID="Equation.DSMT4" ShapeID="_x0000_i1318" DrawAspect="Content" ObjectID="_1691744037" r:id="rId548"/>
        </w:object>
      </w:r>
      <w:r w:rsidR="002F56E8" w:rsidRPr="00DC10BD">
        <w:rPr>
          <w:rFonts w:asciiTheme="majorHAnsi" w:hAnsiTheme="majorHAnsi"/>
          <w:color w:val="1F497D" w:themeColor="text2"/>
          <w:sz w:val="28"/>
          <w:szCs w:val="28"/>
        </w:rPr>
        <w:t>)</w:t>
      </w:r>
    </w:p>
    <w:p w:rsidR="00591DA6" w:rsidRPr="00DC10BD" w:rsidRDefault="00591DA6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γράψετε την εξίσωση κίνησης του σώματος για το  χρονικό διάστημα </w:t>
      </w:r>
    </w:p>
    <w:p w:rsidR="00591DA6" w:rsidRPr="00DC10BD" w:rsidRDefault="00591DA6" w:rsidP="00591DA6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19" type="#_x0000_t75" style="width:9.75pt;height:12pt" o:ole="">
            <v:imagedata r:id="rId525" o:title=""/>
          </v:shape>
          <o:OLEObject Type="Embed" ProgID="Equation.DSMT4" ShapeID="_x0000_i1319" DrawAspect="Content" ObjectID="_1691744038" r:id="rId549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0" type="#_x0000_t75" style="width:9.75pt;height:12pt" o:ole="">
            <v:imagedata r:id="rId525" o:title=""/>
          </v:shape>
          <o:OLEObject Type="Embed" ProgID="Equation.DSMT4" ShapeID="_x0000_i1320" DrawAspect="Content" ObjectID="_1691744039" r:id="rId550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5530F" w:rsidRPr="00DC10BD" w:rsidRDefault="00591DA6" w:rsidP="00591DA6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 παραστήσετε γραφικά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τη θέση  του σημείου σε συνάρτηση με  το χρόνο 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     </w:t>
      </w:r>
    </w:p>
    <w:p w:rsidR="00591DA6" w:rsidRPr="00DC10BD" w:rsidRDefault="00B5530F" w:rsidP="00591DA6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 </w:t>
      </w:r>
      <w:r w:rsidR="00591DA6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για το χρονικό διάστημα   </w: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591DA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1" type="#_x0000_t75" style="width:9.75pt;height:12pt" o:ole="">
            <v:imagedata r:id="rId525" o:title=""/>
          </v:shape>
          <o:OLEObject Type="Embed" ProgID="Equation.DSMT4" ShapeID="_x0000_i1321" DrawAspect="Content" ObjectID="_1691744040" r:id="rId551"/>
        </w:objec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591DA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2" type="#_x0000_t75" style="width:9.75pt;height:12pt" o:ole="">
            <v:imagedata r:id="rId525" o:title=""/>
          </v:shape>
          <o:OLEObject Type="Embed" ProgID="Equation.DSMT4" ShapeID="_x0000_i1322" DrawAspect="Content" ObjectID="_1691744041" r:id="rId552"/>
        </w:object>
      </w:r>
      <w:r w:rsidR="00C569E1" w:rsidRPr="00C569E1">
        <w:rPr>
          <w:rFonts w:asciiTheme="majorHAnsi" w:hAnsiTheme="majorHAnsi"/>
          <w:b/>
          <w:color w:val="1F497D" w:themeColor="text2"/>
          <w:sz w:val="28"/>
          <w:szCs w:val="28"/>
        </w:rPr>
        <w:t>15</w: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52CD8" w:rsidRPr="00DC10BD" w:rsidRDefault="00652CD8" w:rsidP="00652CD8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ν χρόνο την αλγε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3" type="#_x0000_t75" style="width:9.75pt;height:12pt" o:ole="">
            <v:imagedata r:id="rId525" o:title=""/>
          </v:shape>
          <o:OLEObject Type="Embed" ProgID="Equation.DSMT4" ShapeID="_x0000_i1323" DrawAspect="Content" ObjectID="_1691744042" r:id="rId553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4" type="#_x0000_t75" style="width:9.75pt;height:12pt" o:ole="">
            <v:imagedata r:id="rId525" o:title=""/>
          </v:shape>
          <o:OLEObject Type="Embed" ProgID="Equation.DSMT4" ShapeID="_x0000_i1324" DrawAspect="Content" ObjectID="_1691744043" r:id="rId554"/>
        </w:object>
      </w:r>
      <w:r w:rsidR="00C569E1" w:rsidRPr="00C569E1">
        <w:rPr>
          <w:rFonts w:asciiTheme="majorHAnsi" w:hAnsiTheme="majorHAnsi"/>
          <w:b/>
          <w:color w:val="1F497D" w:themeColor="text2"/>
          <w:sz w:val="28"/>
          <w:szCs w:val="28"/>
        </w:rPr>
        <w:t>1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5530F" w:rsidRPr="00DC10BD" w:rsidRDefault="00652CD8" w:rsidP="00591DA6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="00591DA6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591DA6" w:rsidRPr="00DC10BD">
        <w:rPr>
          <w:rFonts w:asciiTheme="majorHAnsi" w:hAnsiTheme="majorHAnsi"/>
          <w:color w:val="1F497D" w:themeColor="text2"/>
          <w:sz w:val="28"/>
          <w:szCs w:val="28"/>
        </w:rPr>
        <w:t>Ποια η μετατ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όπιση του κινητού στο χρονικό διάστημα από 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μέχρι την    </w:t>
      </w:r>
    </w:p>
    <w:p w:rsidR="00591DA6" w:rsidRPr="00DC10BD" w:rsidRDefault="00B5530F" w:rsidP="00591DA6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στιγμή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=8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612EE" w:rsidRPr="00DC10BD" w:rsidRDefault="001612EE" w:rsidP="001612E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ε.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α η μέση ταχύτητα του κινητού για το χρονικό διάστημα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5" type="#_x0000_t75" style="width:9.75pt;height:12pt" o:ole="">
            <v:imagedata r:id="rId525" o:title=""/>
          </v:shape>
          <o:OLEObject Type="Embed" ProgID="Equation.DSMT4" ShapeID="_x0000_i1325" DrawAspect="Content" ObjectID="_1691744044" r:id="rId555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26" type="#_x0000_t75" style="width:9.75pt;height:12pt" o:ole="">
            <v:imagedata r:id="rId525" o:title=""/>
          </v:shape>
          <o:OLEObject Type="Embed" ProgID="Equation.DSMT4" ShapeID="_x0000_i1326" DrawAspect="Content" ObjectID="_1691744045" r:id="rId556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612EE" w:rsidRPr="00CE4E96" w:rsidRDefault="00CE4E96" w:rsidP="001612E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CE4E96">
        <w:rPr>
          <w:rFonts w:asciiTheme="majorHAnsi" w:hAnsiTheme="majorHAnsi"/>
          <w:color w:val="000000" w:themeColor="text1"/>
          <w:sz w:val="28"/>
          <w:szCs w:val="28"/>
        </w:rPr>
        <w:t>Λύση:</w:t>
      </w:r>
    </w:p>
    <w:p w:rsidR="0098657F" w:rsidRDefault="00201A61" w:rsidP="00B5530F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Την χρονική στιγμή 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</w:rPr>
        <w:t>=5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θέση του σώματος είναι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</w:rPr>
        <w:t>=5.5=25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. Την στιγμή αυτή αλλάζει η ταχύτητα και γίνεται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</w:rPr>
        <w:t>2,5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</w:rPr>
        <w:t>/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98657F">
        <w:rPr>
          <w:rFonts w:asciiTheme="majorHAnsi" w:hAnsiTheme="majorHAnsi"/>
          <w:color w:val="000000" w:themeColor="text1"/>
          <w:sz w:val="28"/>
          <w:szCs w:val="28"/>
        </w:rPr>
        <w:t>.</w:t>
      </w:r>
    </w:p>
    <w:p w:rsidR="00201A61" w:rsidRPr="008542DE" w:rsidRDefault="0098657F" w:rsidP="00B5530F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98657F">
        <w:rPr>
          <w:rFonts w:asciiTheme="majorHAnsi" w:hAnsiTheme="majorHAnsi"/>
          <w:color w:val="000000" w:themeColor="text1"/>
          <w:sz w:val="28"/>
          <w:szCs w:val="28"/>
        </w:rPr>
        <w:t>(Στο σημείο αυτό να τονίσουμε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Pr="0098657F">
        <w:rPr>
          <w:rFonts w:asciiTheme="majorHAnsi" w:hAnsiTheme="majorHAnsi"/>
          <w:color w:val="000000" w:themeColor="text1"/>
          <w:sz w:val="28"/>
          <w:szCs w:val="28"/>
        </w:rPr>
        <w:t xml:space="preserve">ότι είναι αδύνατον </w:t>
      </w:r>
      <w:r w:rsidRPr="0098657F">
        <w:rPr>
          <w:rFonts w:asciiTheme="majorHAnsi" w:hAnsiTheme="majorHAnsi"/>
          <w:b/>
          <w:color w:val="000000" w:themeColor="text1"/>
          <w:sz w:val="28"/>
          <w:szCs w:val="28"/>
        </w:rPr>
        <w:t xml:space="preserve">ακαριαία </w:t>
      </w:r>
      <w:r w:rsidRPr="0098657F">
        <w:rPr>
          <w:rFonts w:asciiTheme="majorHAnsi" w:hAnsiTheme="majorHAnsi"/>
          <w:color w:val="000000" w:themeColor="text1"/>
          <w:sz w:val="28"/>
          <w:szCs w:val="28"/>
        </w:rPr>
        <w:t>η ταχύτητα να μει</w:t>
      </w:r>
      <w:r>
        <w:rPr>
          <w:rFonts w:asciiTheme="majorHAnsi" w:hAnsiTheme="majorHAnsi"/>
          <w:color w:val="000000" w:themeColor="text1"/>
          <w:sz w:val="28"/>
          <w:szCs w:val="28"/>
        </w:rPr>
        <w:t>-</w:t>
      </w:r>
      <w:r w:rsidRPr="0098657F">
        <w:rPr>
          <w:rFonts w:asciiTheme="majorHAnsi" w:hAnsiTheme="majorHAnsi"/>
          <w:color w:val="000000" w:themeColor="text1"/>
          <w:sz w:val="28"/>
          <w:szCs w:val="28"/>
        </w:rPr>
        <w:t>ωθεί στο μισό της αρχικής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Pr="0098657F">
        <w:rPr>
          <w:rFonts w:asciiTheme="majorHAnsi" w:hAnsiTheme="majorHAnsi"/>
          <w:color w:val="000000" w:themeColor="text1"/>
          <w:sz w:val="28"/>
          <w:szCs w:val="28"/>
        </w:rPr>
        <w:t>τιμής</w:t>
      </w:r>
      <w:r>
        <w:rPr>
          <w:rFonts w:asciiTheme="majorHAnsi" w:hAnsiTheme="majorHAnsi"/>
          <w:color w:val="000000" w:themeColor="text1"/>
          <w:sz w:val="28"/>
          <w:szCs w:val="28"/>
        </w:rPr>
        <w:t>. Επομένως η περίπτωση που μελετάμε είναι υ-ποθετική).</w:t>
      </w:r>
      <w:r>
        <w:rPr>
          <w:rFonts w:asciiTheme="majorHAnsi" w:hAnsiTheme="majorHAnsi"/>
          <w:color w:val="000000" w:themeColor="text1"/>
          <w:sz w:val="28"/>
          <w:szCs w:val="28"/>
        </w:rPr>
        <w:br/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H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>νέα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 κίνηση είναι ευθύγραμμη ομαλή και αρχίζει στη θέση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>25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την στιγμή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>5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>έτσι στην εξίσωση κίνησης θέ</w:t>
      </w:r>
      <w:r w:rsidR="008542DE">
        <w:rPr>
          <w:rFonts w:asciiTheme="majorHAnsi" w:hAnsiTheme="majorHAnsi"/>
          <w:color w:val="000000" w:themeColor="text1"/>
          <w:sz w:val="28"/>
          <w:szCs w:val="28"/>
        </w:rPr>
        <w:t>-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τουμε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0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>=25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,</w:t>
      </w:r>
      <w:r w:rsidR="008542DE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0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</w:rPr>
        <w:t>=5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201A61"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 οπότε  έχουμε</w:t>
      </w:r>
      <w:r>
        <w:rPr>
          <w:rFonts w:asciiTheme="majorHAnsi" w:hAnsiTheme="majorHAnsi"/>
          <w:color w:val="000000" w:themeColor="text1"/>
          <w:sz w:val="28"/>
          <w:szCs w:val="28"/>
        </w:rPr>
        <w:t>:</w:t>
      </w:r>
    </w:p>
    <w:p w:rsidR="00201A61" w:rsidRPr="008542DE" w:rsidRDefault="00201A61" w:rsidP="00B5530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8542DE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                                                           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=x</w:t>
      </w:r>
      <w:r w:rsidRPr="008542D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0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+</w:t>
      </w:r>
      <w:r w:rsidRPr="008542DE">
        <w:rPr>
          <w:rFonts w:asciiTheme="majorHAnsi" w:hAnsiTheme="majorHAnsi"/>
          <w:color w:val="000000" w:themeColor="text1"/>
          <w:sz w:val="28"/>
          <w:szCs w:val="28"/>
        </w:rPr>
        <w:t>υ΄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(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-t</w:t>
      </w:r>
      <w:r w:rsidRPr="008542D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0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) ,     </w:t>
      </w:r>
    </w:p>
    <w:p w:rsidR="0098657F" w:rsidRDefault="00201A61" w:rsidP="00B5530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                                           </w:t>
      </w:r>
    </w:p>
    <w:p w:rsidR="00201A61" w:rsidRPr="009737EE" w:rsidRDefault="0098657F" w:rsidP="00B5530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                                   </w:t>
      </w:r>
      <w:r w:rsidR="00201A61"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201A61"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=25+2,5(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201A61"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-5)      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201A61" w:rsidRPr="009737EE">
        <w:rPr>
          <w:rFonts w:asciiTheme="majorHAnsi" w:hAnsiTheme="majorHAnsi"/>
          <w:b/>
          <w:color w:val="000000" w:themeColor="text1"/>
          <w:position w:val="-4"/>
          <w:sz w:val="28"/>
          <w:szCs w:val="28"/>
          <w:lang w:val="en-US"/>
        </w:rPr>
        <w:t xml:space="preserve">  </w:t>
      </w:r>
      <w:r w:rsidR="00201A61" w:rsidRPr="008542DE">
        <w:rPr>
          <w:rFonts w:asciiTheme="majorHAnsi" w:hAnsiTheme="majorHAnsi"/>
          <w:b/>
          <w:color w:val="000000" w:themeColor="text1"/>
          <w:position w:val="-4"/>
          <w:sz w:val="28"/>
          <w:szCs w:val="28"/>
        </w:rPr>
        <w:object w:dxaOrig="200" w:dyaOrig="240">
          <v:shape id="_x0000_i1327" type="#_x0000_t75" style="width:9.75pt;height:12pt" o:ole="">
            <v:imagedata r:id="rId557" o:title=""/>
          </v:shape>
          <o:OLEObject Type="Embed" ProgID="Equation.DSMT4" ShapeID="_x0000_i1327" DrawAspect="Content" ObjectID="_1691744046" r:id="rId558"/>
        </w:object>
      </w:r>
      <w:r w:rsidR="00201A61"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5</w:t>
      </w:r>
      <w:r w:rsidR="00201A61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201A61"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.</w:t>
      </w:r>
      <w:r w:rsid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 w:rsidR="00201A61"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</w:t>
      </w:r>
      <w:r w:rsid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</w:t>
      </w:r>
      <w:r w:rsidR="00DC415E"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 w:rsidR="00DC415E" w:rsidRPr="00DA7D20">
        <w:rPr>
          <w:rFonts w:asciiTheme="majorHAnsi" w:hAnsiTheme="majorHAnsi"/>
          <w:b/>
          <w:color w:val="000000" w:themeColor="text1"/>
          <w:sz w:val="28"/>
          <w:szCs w:val="28"/>
        </w:rPr>
        <w:t>α</w:t>
      </w:r>
      <w:r w:rsidR="00DC415E"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</w:p>
    <w:p w:rsidR="00CE4E96" w:rsidRPr="00944E95" w:rsidRDefault="008542DE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Συνολικά έχουμε</w:t>
      </w:r>
    </w:p>
    <w:p w:rsidR="0014056D" w:rsidRPr="00944E95" w:rsidRDefault="0014056D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8542DE" w:rsidRDefault="008542DE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8542DE" w:rsidRPr="0098657F" w:rsidRDefault="00526A52" w:rsidP="008542DE">
      <w:pPr>
        <w:tabs>
          <w:tab w:val="left" w:pos="870"/>
        </w:tabs>
        <w:rPr>
          <w:rFonts w:asciiTheme="majorHAnsi" w:hAnsiTheme="majorHAnsi"/>
          <w:color w:val="000000" w:themeColor="text1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000000" w:themeColor="text1"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35355" type="#_x0000_t87" style="position:absolute;margin-left:19.5pt;margin-top:9.05pt;width:12pt;height:60pt;z-index:251694080"/>
        </w:pict>
      </w:r>
      <w:r w:rsidR="008542DE" w:rsidRPr="0098657F">
        <w:rPr>
          <w:rFonts w:asciiTheme="majorHAnsi" w:hAnsiTheme="majorHAnsi"/>
          <w:b/>
          <w:color w:val="000000" w:themeColor="text1"/>
          <w:sz w:val="28"/>
          <w:szCs w:val="28"/>
        </w:rPr>
        <w:tab/>
      </w:r>
      <w:r w:rsidR="008542DE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>=5</w:t>
      </w:r>
      <w:r w:rsidR="008542DE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 xml:space="preserve">      </w:t>
      </w:r>
      <w:r w:rsidR="008542DE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  </w: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>0</w:t>
      </w:r>
      <w:r w:rsidR="008542D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8542DE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28" type="#_x0000_t75" style="width:9.75pt;height:12pt" o:ole="">
            <v:imagedata r:id="rId525" o:title=""/>
          </v:shape>
          <o:OLEObject Type="Embed" ProgID="Equation.DSMT4" ShapeID="_x0000_i1328" DrawAspect="Content" ObjectID="_1691744047" r:id="rId559"/>
        </w:object>
      </w:r>
      <w:r w:rsidR="008542D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8542DE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29" type="#_x0000_t75" style="width:9.75pt;height:12pt" o:ole="">
            <v:imagedata r:id="rId525" o:title=""/>
          </v:shape>
          <o:OLEObject Type="Embed" ProgID="Equation.DSMT4" ShapeID="_x0000_i1329" DrawAspect="Content" ObjectID="_1691744048" r:id="rId560"/>
        </w:objec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>5</w:t>
      </w:r>
      <w:r w:rsidR="008542D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 xml:space="preserve">            (</w:t>
      </w:r>
      <w:r w:rsidR="008542D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8542DE"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30" type="#_x0000_t75" style="width:15pt;height:11.25pt" o:ole="">
            <v:imagedata r:id="rId544" o:title=""/>
          </v:shape>
          <o:OLEObject Type="Embed" ProgID="Equation.DSMT4" ShapeID="_x0000_i1330" DrawAspect="Content" ObjectID="_1691744049" r:id="rId561"/>
        </w:object>
      </w:r>
      <w:r w:rsidR="008542D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="008542DE" w:rsidRPr="0098657F">
        <w:rPr>
          <w:rFonts w:asciiTheme="majorHAnsi" w:hAnsiTheme="majorHAnsi"/>
          <w:color w:val="000000" w:themeColor="text1"/>
          <w:sz w:val="28"/>
          <w:szCs w:val="28"/>
        </w:rPr>
        <w:t xml:space="preserve">,  )        </w:t>
      </w:r>
    </w:p>
    <w:p w:rsidR="008542DE" w:rsidRPr="009737EE" w:rsidRDefault="008542DE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9737EE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DC415E" w:rsidRPr="009737EE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                                                                                     </w:t>
      </w:r>
      <w:r w:rsidR="00DC415E" w:rsidRPr="00DA7D20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 w:rsidR="00DC415E">
        <w:rPr>
          <w:rFonts w:asciiTheme="majorHAnsi" w:hAnsiTheme="majorHAnsi"/>
          <w:b/>
          <w:color w:val="000000" w:themeColor="text1"/>
          <w:sz w:val="28"/>
          <w:szCs w:val="28"/>
        </w:rPr>
        <w:t>β</w:t>
      </w:r>
      <w:r w:rsidR="00DC415E" w:rsidRPr="00DA7D20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</w:p>
    <w:p w:rsidR="008542DE" w:rsidRPr="008542DE" w:rsidRDefault="008542DE" w:rsidP="008542DE">
      <w:pPr>
        <w:tabs>
          <w:tab w:val="left" w:pos="1110"/>
        </w:tabs>
        <w:rPr>
          <w:rFonts w:asciiTheme="majorHAnsi" w:hAnsiTheme="majorHAnsi"/>
          <w:color w:val="1F497D" w:themeColor="text2"/>
          <w:sz w:val="28"/>
          <w:szCs w:val="28"/>
        </w:rPr>
      </w:pPr>
      <w:r w:rsidRPr="001F7CE2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>=25+2,5(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 xml:space="preserve">-5)          5 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1" type="#_x0000_t75" style="width:9.75pt;height:12pt" o:ole="">
            <v:imagedata r:id="rId525" o:title=""/>
          </v:shape>
          <o:OLEObject Type="Embed" ProgID="Equation.DSMT4" ShapeID="_x0000_i1331" DrawAspect="Content" ObjectID="_1691744050" r:id="rId562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2" type="#_x0000_t75" style="width:9.75pt;height:12pt" o:ole="">
            <v:imagedata r:id="rId525" o:title=""/>
          </v:shape>
          <o:OLEObject Type="Embed" ProgID="Equation.DSMT4" ShapeID="_x0000_i1332" DrawAspect="Content" ObjectID="_1691744051" r:id="rId563"/>
        </w:objec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>15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 xml:space="preserve">  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      </w: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>(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33" type="#_x0000_t75" style="width:15pt;height:11.25pt" o:ole="">
            <v:imagedata r:id="rId544" o:title=""/>
          </v:shape>
          <o:OLEObject Type="Embed" ProgID="Equation.DSMT4" ShapeID="_x0000_i1333" DrawAspect="Content" ObjectID="_1691744052" r:id="rId564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8542DE">
        <w:rPr>
          <w:rFonts w:asciiTheme="majorHAnsi" w:hAnsiTheme="majorHAnsi"/>
          <w:color w:val="000000" w:themeColor="text1"/>
          <w:sz w:val="28"/>
          <w:szCs w:val="28"/>
        </w:rPr>
        <w:t xml:space="preserve">,  )        </w:t>
      </w:r>
    </w:p>
    <w:p w:rsidR="00DC415E" w:rsidRDefault="00DC415E" w:rsidP="00B5530F">
      <w:pPr>
        <w:rPr>
          <w:rFonts w:asciiTheme="majorHAnsi" w:hAnsiTheme="majorHAnsi"/>
          <w:color w:val="000000" w:themeColor="text1"/>
          <w:sz w:val="28"/>
          <w:szCs w:val="28"/>
        </w:rPr>
      </w:pPr>
    </w:p>
    <w:p w:rsidR="0014056D" w:rsidRPr="00944E95" w:rsidRDefault="0014056D" w:rsidP="00B5530F">
      <w:pPr>
        <w:rPr>
          <w:rFonts w:asciiTheme="majorHAnsi" w:hAnsiTheme="majorHAnsi"/>
          <w:b/>
          <w:color w:val="000000" w:themeColor="text1"/>
          <w:sz w:val="28"/>
          <w:szCs w:val="28"/>
        </w:rPr>
      </w:pPr>
    </w:p>
    <w:p w:rsidR="008542DE" w:rsidRPr="0098657F" w:rsidRDefault="001F7CE2" w:rsidP="00B5530F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98657F">
        <w:rPr>
          <w:rFonts w:asciiTheme="majorHAnsi" w:hAnsiTheme="majorHAnsi"/>
          <w:b/>
          <w:color w:val="000000" w:themeColor="text1"/>
          <w:sz w:val="28"/>
          <w:szCs w:val="28"/>
        </w:rPr>
        <w:t>γ</w:t>
      </w:r>
      <w:r w:rsidRPr="001F7CE2">
        <w:rPr>
          <w:rFonts w:asciiTheme="majorHAnsi" w:hAnsiTheme="majorHAnsi"/>
          <w:color w:val="000000" w:themeColor="text1"/>
          <w:sz w:val="28"/>
          <w:szCs w:val="28"/>
        </w:rPr>
        <w:t>.</w: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</w:rPr>
        <w:t>Τα ζεύγη τιμών που προκύπτουν από την εξίσωση κίνησης είναι</w:t>
      </w:r>
    </w:p>
    <w:p w:rsidR="0098657F" w:rsidRPr="0098657F" w:rsidRDefault="0098657F" w:rsidP="00B5530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=0s               x=0m</w:t>
      </w:r>
    </w:p>
    <w:p w:rsidR="0098657F" w:rsidRDefault="0098657F" w:rsidP="0098657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=5s               x=25m</w:t>
      </w:r>
    </w:p>
    <w:p w:rsidR="00DC415E" w:rsidRPr="009737EE" w:rsidRDefault="0098657F" w:rsidP="0098657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=15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=50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</w:p>
    <w:p w:rsidR="00DC415E" w:rsidRPr="009737EE" w:rsidRDefault="00DC415E" w:rsidP="0098657F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</w:t>
      </w:r>
    </w:p>
    <w:p w:rsidR="0098657F" w:rsidRPr="0098657F" w:rsidRDefault="00DC415E" w:rsidP="0098657F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98657F">
        <w:rPr>
          <w:rFonts w:asciiTheme="majorHAnsi" w:hAnsiTheme="majorHAnsi"/>
          <w:b/>
          <w:color w:val="000000" w:themeColor="text1"/>
          <w:sz w:val="28"/>
          <w:szCs w:val="28"/>
        </w:rPr>
        <w:t>Το  ζητούμενο διάγραμμα είναι</w:t>
      </w:r>
    </w:p>
    <w:p w:rsidR="0098657F" w:rsidRPr="0098657F" w:rsidRDefault="00526A52" w:rsidP="0098657F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5394" editas="canvas" style="position:absolute;margin-left:19.5pt;margin-top:8.95pt;width:439.35pt;height:239.6pt;z-index:251695104" coordorigin="2085,10537" coordsize="6491,3540">
            <o:lock v:ext="edit" aspectratio="t"/>
            <v:shape id="_x0000_s35395" type="#_x0000_t75" style="position:absolute;left:2085;top:10537;width:6491;height:3540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5396" style="position:absolute;left:2886;top:10886;width:576;height:405" strokecolor="white [3212]">
              <v:stroke dashstyle="1 1" endcap="round"/>
              <v:textbox style="mso-next-textbox:#_x0000_s35396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0</w:t>
                    </w:r>
                  </w:p>
                </w:txbxContent>
              </v:textbox>
            </v:rect>
            <v:rect id="_x0000_s35397" style="position:absolute;left:2886;top:11291;width:575;height:406" strokecolor="white [3212]">
              <v:stroke dashstyle="1 1" endcap="round"/>
              <v:textbox style="mso-next-textbox:#_x0000_s35397">
                <w:txbxContent>
                  <w:p w:rsidR="005659B5" w:rsidRPr="001F7CE2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0</w:t>
                    </w:r>
                  </w:p>
                </w:txbxContent>
              </v:textbox>
            </v:rect>
            <v:rect id="_x0000_s35398" style="position:absolute;left:2516;top:10537;width:798;height:410" strokecolor="white [3212]">
              <v:stroke dashstyle="1 1" endcap="round"/>
              <v:textbox style="mso-next-textbox:#_x0000_s35398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399" type="#_x0000_t32" style="position:absolute;left:3381;top:10681;width:1;height:3108;flip:y" o:connectortype="straight" strokeweight="2pt">
              <v:stroke endarrow="block"/>
            </v:shape>
            <v:shape id="_x0000_s35400" type="#_x0000_t32" style="position:absolute;left:3382;top:13146;width:4598;height:18;flip:y" o:connectortype="straight" strokeweight="2pt">
              <v:stroke endarrow="block"/>
            </v:shape>
            <v:rect id="_x0000_s35401" style="position:absolute;left:7634;top:13200;width:599;height:410" strokecolor="white [3212]">
              <v:stroke dashstyle="1 1" endcap="round"/>
              <v:textbox style="mso-next-textbox:#_x0000_s35401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402" type="#_x0000_t32" style="position:absolute;left:3792;top:13157;width:67;height:1" o:connectortype="straight">
              <v:stroke endarrow="oval"/>
            </v:shape>
            <v:shape id="_x0000_s35403" type="#_x0000_t32" style="position:absolute;left:4281;top:13151;width:67;height:1" o:connectortype="straight">
              <v:stroke endarrow="oval"/>
            </v:shape>
            <v:shape id="_x0000_s35404" type="#_x0000_t32" style="position:absolute;left:4745;top:13154;width:67;height:3" o:connectortype="straight">
              <v:stroke endarrow="oval"/>
            </v:shape>
            <v:shape id="_x0000_s35405" type="#_x0000_t32" style="position:absolute;left:5221;top:13160;width:67;height:3" o:connectortype="straight">
              <v:stroke endarrow="oval"/>
            </v:shape>
            <v:shape id="_x0000_s35406" type="#_x0000_t32" style="position:absolute;left:5687;top:13152;width:66;height:2" o:connectortype="straight">
              <v:stroke endarrow="oval"/>
            </v:shape>
            <v:shape id="_x0000_s35407" type="#_x0000_t32" style="position:absolute;left:6207;top:13165;width:67;height:2" o:connectortype="straight">
              <v:stroke endarrow="oval"/>
            </v:shape>
            <v:shape id="_x0000_s35408" type="#_x0000_t32" style="position:absolute;left:6692;top:13156;width:67;height:1" o:connectortype="straight">
              <v:stroke endarrow="oval"/>
            </v:shape>
            <v:shape id="_x0000_s35409" type="#_x0000_t32" style="position:absolute;left:3314;top:12770;width:67;height:3" o:connectortype="straight">
              <v:stroke endarrow="oval"/>
            </v:shape>
            <v:shape id="_x0000_s35410" type="#_x0000_t32" style="position:absolute;left:3314;top:12338;width:67;height:1" o:connectortype="straight">
              <v:stroke endarrow="oval"/>
            </v:shape>
            <v:shape id="_x0000_s35411" type="#_x0000_t32" style="position:absolute;left:3314;top:11916;width:68;height:2" o:connectortype="straight">
              <v:stroke endarrow="oval"/>
            </v:shape>
            <v:rect id="_x0000_s35412" style="position:absolute;left:2607;top:12976;width:707;height:410" strokecolor="white [3212]">
              <v:stroke dashstyle="1 1" endcap="round"/>
              <v:textbox style="mso-next-textbox:#_x0000_s35412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5413" style="position:absolute;left:6597;top:13259;width:475;height:410" strokecolor="white [3212]">
              <v:stroke dashstyle="1 1" endcap="round"/>
              <v:textbox style="mso-next-textbox:#_x0000_s35413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4</w:t>
                    </w:r>
                  </w:p>
                </w:txbxContent>
              </v:textbox>
            </v:rect>
            <v:rect id="_x0000_s35414" style="position:absolute;left:4636;top:13262;width:363;height:409" strokecolor="white [3212]">
              <v:stroke dashstyle="1 1" endcap="round"/>
              <v:textbox style="mso-next-textbox:#_x0000_s35414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5415" style="position:absolute;left:5121;top:13262;width:363;height:410" strokecolor="white [3212]">
              <v:stroke dashstyle="1 1" endcap="round"/>
              <v:textbox style="mso-next-textbox:#_x0000_s35415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35416" style="position:absolute;left:5611;top:13259;width:452;height:410" strokecolor="white [3212]">
              <v:stroke dashstyle="1 1" endcap="round"/>
              <v:textbox style="mso-next-textbox:#_x0000_s35416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0</w:t>
                    </w:r>
                  </w:p>
                </w:txbxContent>
              </v:textbox>
            </v:rect>
            <v:rect id="_x0000_s35417" style="position:absolute;left:6121;top:13259;width:476;height:410" strokecolor="white [3212]">
              <v:stroke dashstyle="1 1" endcap="round"/>
              <v:textbox style="mso-next-textbox:#_x0000_s35417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35418" style="position:absolute;left:2516;top:12623;width:798;height:353" strokecolor="white [3212]">
              <v:stroke dashstyle="1 1" endcap="round"/>
              <v:textbox style="mso-next-textbox:#_x0000_s35418">
                <w:txbxContent>
                  <w:p w:rsidR="005659B5" w:rsidRPr="00256EA0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     10</w:t>
                    </w:r>
                  </w:p>
                </w:txbxContent>
              </v:textbox>
            </v:rect>
            <v:rect id="_x0000_s35419" style="position:absolute;left:4072;top:13262;width:468;height:409" strokecolor="white [3212]">
              <v:stroke dashstyle="1 1" endcap="round"/>
              <v:textbox style="mso-next-textbox:#_x0000_s35419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4</w:t>
                    </w:r>
                  </w:p>
                </w:txbxContent>
              </v:textbox>
            </v:rect>
            <v:rect id="_x0000_s35420" style="position:absolute;left:2771;top:12160;width:543;height:407" strokecolor="white [3212]">
              <v:stroke dashstyle="1 1" endcap="round"/>
              <v:textbox style="mso-next-textbox:#_x0000_s35420">
                <w:txbxContent>
                  <w:p w:rsidR="005659B5" w:rsidRPr="001F7CE2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0</w:t>
                    </w:r>
                  </w:p>
                </w:txbxContent>
              </v:textbox>
            </v:rect>
            <v:rect id="_x0000_s35421" style="position:absolute;left:3604;top:13262;width:329;height:407" strokecolor="white [3212]">
              <v:stroke dashstyle="1 1" endcap="round"/>
              <v:textbox style="mso-next-textbox:#_x0000_s35421">
                <w:txbxContent>
                  <w:p w:rsidR="005659B5" w:rsidRPr="00256EA0" w:rsidRDefault="005659B5" w:rsidP="00C569E1">
                    <w:pPr>
                      <w:rPr>
                        <w:rFonts w:asciiTheme="majorHAnsi" w:hAnsiTheme="majorHAnsi"/>
                        <w:b/>
                        <w:lang w:val="en-US"/>
                      </w:rPr>
                    </w:pPr>
                    <w:r w:rsidRPr="00256EA0">
                      <w:rPr>
                        <w:rFonts w:asciiTheme="majorHAnsi" w:hAnsiTheme="majorHAnsi"/>
                        <w:b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35422" type="#_x0000_t32" style="position:absolute;left:3314;top:11490;width:68;height:1" o:connectortype="straight">
              <v:stroke endarrow="oval"/>
            </v:shape>
            <v:shape id="_x0000_s35423" type="#_x0000_t32" style="position:absolute;left:3314;top:11036;width:68;height:1" o:connectortype="straight">
              <v:stroke endarrow="oval"/>
            </v:shape>
            <v:rect id="_x0000_s35424" style="position:absolute;left:2771;top:11753;width:543;height:407" strokecolor="white [3212]">
              <v:stroke dashstyle="1 1" endcap="round"/>
              <v:textbox style="mso-next-textbox:#_x0000_s35424">
                <w:txbxContent>
                  <w:p w:rsidR="005659B5" w:rsidRPr="00256EA0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0</w:t>
                    </w:r>
                  </w:p>
                </w:txbxContent>
              </v:textbox>
            </v:rect>
            <v:shape id="_x0000_s35425" type="#_x0000_t32" style="position:absolute;left:3384;top:12138;width:1210;height:1013;flip:y" o:connectortype="straight" strokeweight="2.5pt"/>
            <v:shape id="_x0000_s35426" type="#_x0000_t32" style="position:absolute;left:3381;top:12136;width:1213;height:1" o:connectortype="straight" strokeweight="0">
              <v:stroke dashstyle="1 1" endcap="round"/>
            </v:shape>
            <v:shape id="_x0000_s35427" type="#_x0000_t32" style="position:absolute;left:4594;top:12160;width:1;height:1008" o:connectortype="straight" strokeweight="0">
              <v:stroke dashstyle="1 1" endcap="round"/>
            </v:shape>
            <v:rect id="_x0000_s35428" style="position:absolute;left:7634;top:10677;width:710;height:354" strokecolor="white [3212]">
              <v:textbox style="mso-next-textbox:#_x0000_s35428">
                <w:txbxContent>
                  <w:p w:rsidR="005659B5" w:rsidRPr="00632009" w:rsidRDefault="005659B5" w:rsidP="00C569E1">
                    <w:r>
                      <w:t>σχ.42</w:t>
                    </w:r>
                  </w:p>
                </w:txbxContent>
              </v:textbox>
            </v:rect>
            <v:shape id="_x0000_s35429" type="#_x0000_t32" style="position:absolute;left:4594;top:11037;width:2370;height:1099;flip:y" o:connectortype="straight" strokeweight="2.5pt"/>
            <v:shape id="_x0000_s35430" type="#_x0000_t32" style="position:absolute;left:3441;top:11031;width:3558;height:4;flip:y" o:connectortype="straight" strokeweight="0">
              <v:stroke dashstyle="1 1" endcap="round"/>
            </v:shape>
            <v:shape id="_x0000_s35431" type="#_x0000_t32" style="position:absolute;left:6964;top:11031;width:3;height:2115" o:connectortype="straight" strokeweight="0">
              <v:stroke dashstyle="1 1" endcap="round"/>
            </v:shape>
            <v:shape id="_x0000_s35470" type="#_x0000_t61" style="position:absolute;left:6999;top:13460;width:397;height:329" adj="-602,-16892">
              <v:textbox>
                <w:txbxContent>
                  <w:p w:rsidR="005659B5" w:rsidRPr="00C569E1" w:rsidRDefault="005659B5" w:rsidP="00C569E1">
                    <w:pPr>
                      <w:rPr>
                        <w:b/>
                        <w:lang w:val="en-US"/>
                      </w:rPr>
                    </w:pPr>
                    <w:r w:rsidRPr="00C569E1">
                      <w:rPr>
                        <w:b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35471" type="#_x0000_t61" style="position:absolute;left:2313;top:11918;width:525;height:324" adj="39245,13875">
              <v:textbox>
                <w:txbxContent>
                  <w:p w:rsidR="005659B5" w:rsidRPr="00C569E1" w:rsidRDefault="005659B5" w:rsidP="00C569E1">
                    <w:pPr>
                      <w:rPr>
                        <w:b/>
                        <w:lang w:val="en-US"/>
                      </w:rPr>
                    </w:pPr>
                    <w:r>
                      <w:rPr>
                        <w:b/>
                        <w:lang w:val="en-US"/>
                      </w:rPr>
                      <w:t>2</w:t>
                    </w:r>
                    <w:r w:rsidRPr="00C569E1">
                      <w:rPr>
                        <w:b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35473" type="#_x0000_t61" style="position:absolute;left:4475;top:13610;width:337;height:319" adj="6381,-26850">
              <v:textbox>
                <w:txbxContent>
                  <w:p w:rsidR="005659B5" w:rsidRPr="00C569E1" w:rsidRDefault="005659B5" w:rsidP="00C569E1">
                    <w:pPr>
                      <w:rPr>
                        <w:b/>
                        <w:lang w:val="en-US"/>
                      </w:rPr>
                    </w:pPr>
                    <w:r w:rsidRPr="00C569E1">
                      <w:rPr>
                        <w:b/>
                        <w:lang w:val="en-US"/>
                      </w:rPr>
                      <w:t>5</w:t>
                    </w:r>
                  </w:p>
                </w:txbxContent>
              </v:textbox>
            </v:shape>
            <w10:wrap type="square"/>
          </v:group>
        </w:pict>
      </w:r>
    </w:p>
    <w:p w:rsidR="0098657F" w:rsidRPr="0098657F" w:rsidRDefault="0098657F" w:rsidP="00B5530F">
      <w:pPr>
        <w:rPr>
          <w:rFonts w:asciiTheme="majorHAnsi" w:hAnsiTheme="majorHAnsi"/>
          <w:color w:val="000000" w:themeColor="text1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1F7CE2" w:rsidRPr="0098657F" w:rsidRDefault="001F7CE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415E" w:rsidRDefault="00DC415E" w:rsidP="00256EA0">
      <w:pPr>
        <w:rPr>
          <w:rFonts w:asciiTheme="majorHAnsi" w:hAnsiTheme="majorHAnsi"/>
          <w:b/>
          <w:color w:val="000000" w:themeColor="text1"/>
          <w:sz w:val="28"/>
          <w:szCs w:val="28"/>
        </w:rPr>
      </w:pPr>
    </w:p>
    <w:p w:rsidR="0098657F" w:rsidRDefault="00256EA0" w:rsidP="00256EA0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98657F">
        <w:rPr>
          <w:rFonts w:asciiTheme="majorHAnsi" w:hAnsiTheme="majorHAnsi"/>
          <w:b/>
          <w:color w:val="000000" w:themeColor="text1"/>
          <w:sz w:val="28"/>
          <w:szCs w:val="28"/>
        </w:rPr>
        <w:t>δ. Το  ζητούμενο διάγραμμα είναι:</w:t>
      </w:r>
    </w:p>
    <w:p w:rsidR="001F7CE2" w:rsidRDefault="00526A52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5432" editas="canvas" style="position:absolute;margin-left:19.5pt;margin-top:4.55pt;width:439.35pt;height:227.55pt;z-index:251696128" coordorigin="2362,10881" coordsize="6491,3362">
            <o:lock v:ext="edit" aspectratio="t"/>
            <v:shape id="_x0000_s35433" type="#_x0000_t75" style="position:absolute;left:2362;top:10881;width:6491;height:3362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5435" style="position:absolute;left:2886;top:11291;width:575;height:406" strokecolor="white [3212]">
              <v:stroke dashstyle="1 1" endcap="round"/>
              <v:textbox style="mso-next-textbox:#_x0000_s35435">
                <w:txbxContent>
                  <w:p w:rsidR="005659B5" w:rsidRPr="001F7CE2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5436" style="position:absolute;left:2495;top:10881;width:1088;height:410" strokecolor="white [3212]">
              <v:stroke dashstyle="1 1" endcap="round"/>
              <v:textbox style="mso-next-textbox:#_x0000_s35436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/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437" type="#_x0000_t32" style="position:absolute;left:3381;top:11146;width:1;height:2643;flip:y" o:connectortype="straight" strokeweight="2pt">
              <v:stroke endarrow="block"/>
            </v:shape>
            <v:shape id="_x0000_s35438" type="#_x0000_t32" style="position:absolute;left:3381;top:13152;width:4876;height:12;flip:y" o:connectortype="straight" strokeweight="2pt">
              <v:stroke endarrow="block"/>
            </v:shape>
            <v:rect id="_x0000_s35439" style="position:absolute;left:7837;top:13386;width:599;height:410" strokecolor="white [3212]">
              <v:stroke dashstyle="1 1" endcap="round"/>
              <v:textbox style="mso-next-textbox:#_x0000_s35439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440" type="#_x0000_t32" style="position:absolute;left:3726;top:13157;width:66;height:1" o:connectortype="straight">
              <v:stroke endarrow="oval"/>
            </v:shape>
            <v:shape id="_x0000_s35441" type="#_x0000_t32" style="position:absolute;left:4214;top:13162;width:67;height:1" o:connectortype="straight">
              <v:stroke endarrow="oval"/>
            </v:shape>
            <v:shape id="_x0000_s35442" type="#_x0000_t32" style="position:absolute;left:4745;top:13154;width:67;height:3" o:connectortype="straight">
              <v:stroke endarrow="oval"/>
            </v:shape>
            <v:shape id="_x0000_s35443" type="#_x0000_t32" style="position:absolute;left:5221;top:13160;width:67;height:3" o:connectortype="straight">
              <v:stroke endarrow="oval"/>
            </v:shape>
            <v:shape id="_x0000_s35444" type="#_x0000_t32" style="position:absolute;left:5687;top:13152;width:66;height:2" o:connectortype="straight">
              <v:stroke endarrow="oval"/>
            </v:shape>
            <v:shape id="_x0000_s35445" type="#_x0000_t32" style="position:absolute;left:6207;top:13165;width:67;height:2" o:connectortype="straight">
              <v:stroke endarrow="oval"/>
            </v:shape>
            <v:shape id="_x0000_s35446" type="#_x0000_t32" style="position:absolute;left:6739;top:13167;width:66;height:1" o:connectortype="straight">
              <v:stroke endarrow="oval"/>
            </v:shape>
            <v:shape id="_x0000_s35447" type="#_x0000_t32" style="position:absolute;left:3314;top:12770;width:67;height:3" o:connectortype="straight">
              <v:stroke endarrow="oval"/>
            </v:shape>
            <v:shape id="_x0000_s35448" type="#_x0000_t32" style="position:absolute;left:3314;top:12338;width:67;height:1" o:connectortype="straight">
              <v:stroke endarrow="oval"/>
            </v:shape>
            <v:rect id="_x0000_s35450" style="position:absolute;left:2607;top:12976;width:707;height:410" strokecolor="white [3212]">
              <v:stroke dashstyle="1 1" endcap="round"/>
              <v:textbox style="mso-next-textbox:#_x0000_s35450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5451" style="position:absolute;left:6597;top:13259;width:475;height:410" strokecolor="white [3212]">
              <v:stroke dashstyle="1 1" endcap="round"/>
              <v:textbox style="mso-next-textbox:#_x0000_s35451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4</w:t>
                    </w:r>
                  </w:p>
                </w:txbxContent>
              </v:textbox>
            </v:rect>
            <v:rect id="_x0000_s35452" style="position:absolute;left:4636;top:13262;width:363;height:409" strokecolor="white [3212]">
              <v:stroke dashstyle="1 1" endcap="round"/>
              <v:textbox style="mso-next-textbox:#_x0000_s35452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5453" style="position:absolute;left:5121;top:13262;width:363;height:410" strokecolor="white [3212]">
              <v:stroke dashstyle="1 1" endcap="round"/>
              <v:textbox style="mso-next-textbox:#_x0000_s35453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35454" style="position:absolute;left:5611;top:13259;width:452;height:410" strokecolor="white [3212]">
              <v:stroke dashstyle="1 1" endcap="round"/>
              <v:textbox style="mso-next-textbox:#_x0000_s35454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0</w:t>
                    </w:r>
                  </w:p>
                </w:txbxContent>
              </v:textbox>
            </v:rect>
            <v:rect id="_x0000_s35455" style="position:absolute;left:6121;top:13259;width:476;height:410" strokecolor="white [3212]">
              <v:stroke dashstyle="1 1" endcap="round"/>
              <v:textbox style="mso-next-textbox:#_x0000_s35455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35457" style="position:absolute;left:4072;top:13262;width:362;height:409" strokecolor="white [3212]">
              <v:stroke dashstyle="1 1" endcap="round"/>
              <v:textbox style="mso-next-textbox:#_x0000_s35457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5458" style="position:absolute;left:2607;top:12160;width:707;height:407" strokecolor="white [3212]">
              <v:stroke dashstyle="1 1" endcap="round"/>
              <v:textbox style="mso-next-textbox:#_x0000_s35458">
                <w:txbxContent>
                  <w:p w:rsidR="005659B5" w:rsidRPr="00C569E1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,5</w:t>
                    </w:r>
                  </w:p>
                </w:txbxContent>
              </v:textbox>
            </v:rect>
            <v:rect id="_x0000_s35459" style="position:absolute;left:3604;top:13262;width:363;height:407" strokecolor="white [3212]">
              <v:stroke dashstyle="1 1" endcap="round"/>
              <v:textbox style="mso-next-textbox:#_x0000_s35459">
                <w:txbxContent>
                  <w:p w:rsidR="005659B5" w:rsidRPr="002B51A6" w:rsidRDefault="005659B5" w:rsidP="00C569E1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shape id="_x0000_s35460" type="#_x0000_t32" style="position:absolute;left:3314;top:11490;width:68;height:1" o:connectortype="straight">
              <v:stroke endarrow="oval"/>
            </v:shape>
            <v:shape id="_x0000_s35463" type="#_x0000_t32" style="position:absolute;left:4524;top:12339;width:2551;height:1" o:connectortype="straight" strokeweight="2.5pt"/>
            <v:shape id="_x0000_s35464" type="#_x0000_t32" style="position:absolute;left:3396;top:12334;width:2215;height:1" o:connectortype="straight" strokeweight="0">
              <v:stroke dashstyle="1 1" endcap="round"/>
            </v:shape>
            <v:shape id="_x0000_s35465" type="#_x0000_t32" style="position:absolute;left:4549;top:11482;width:1;height:1670" o:connectortype="straight" strokeweight="0">
              <v:stroke dashstyle="1 1" endcap="round"/>
            </v:shape>
            <v:rect id="_x0000_s35466" style="position:absolute;left:7726;top:11041;width:710;height:354" strokecolor="white [3212]">
              <v:textbox style="mso-next-textbox:#_x0000_s35466">
                <w:txbxContent>
                  <w:p w:rsidR="005659B5" w:rsidRPr="00C569E1" w:rsidRDefault="005659B5" w:rsidP="00C569E1">
                    <w:pPr>
                      <w:rPr>
                        <w:lang w:val="en-US"/>
                      </w:rPr>
                    </w:pPr>
                    <w:r>
                      <w:t>σχ.4</w:t>
                    </w: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rect>
            <v:shape id="_x0000_s35467" type="#_x0000_t32" style="position:absolute;left:3417;top:11490;width:1132;height:1" o:connectortype="straight" strokeweight="2.5pt"/>
            <v:shape id="_x0000_s35469" type="#_x0000_t32" style="position:absolute;left:7075;top:12334;width:1;height:831" o:connectortype="straight" strokeweight="0">
              <v:stroke dashstyle="1 1" endcap="round"/>
            </v:shape>
            <v:shape id="_x0000_s35472" type="#_x0000_t61" style="position:absolute;left:7075;top:13463;width:524;height:326" adj="-457,-17094">
              <v:textbox>
                <w:txbxContent>
                  <w:p w:rsidR="005659B5" w:rsidRPr="00C569E1" w:rsidRDefault="005659B5" w:rsidP="00C569E1">
                    <w:pPr>
                      <w:rPr>
                        <w:b/>
                        <w:lang w:val="en-US"/>
                      </w:rPr>
                    </w:pPr>
                    <w:r w:rsidRPr="00C569E1">
                      <w:rPr>
                        <w:b/>
                        <w:lang w:val="en-US"/>
                      </w:rPr>
                      <w:t>15</w:t>
                    </w:r>
                  </w:p>
                </w:txbxContent>
              </v:textbox>
            </v:shape>
            <v:shape id="_x0000_s35474" type="#_x0000_t61" style="position:absolute;left:4434;top:13640;width:524;height:326" adj="4113,-28114">
              <v:textbox>
                <w:txbxContent>
                  <w:p w:rsidR="005659B5" w:rsidRPr="00C569E1" w:rsidRDefault="005659B5" w:rsidP="00C569E1">
                    <w:pPr>
                      <w:rPr>
                        <w:b/>
                        <w:lang w:val="en-US"/>
                      </w:rPr>
                    </w:pPr>
                    <w:r w:rsidRPr="00C569E1">
                      <w:rPr>
                        <w:b/>
                        <w:lang w:val="en-US"/>
                      </w:rPr>
                      <w:t>5</w:t>
                    </w:r>
                  </w:p>
                </w:txbxContent>
              </v:textbox>
            </v:shape>
            <w10:wrap type="square"/>
          </v:group>
        </w:pict>
      </w: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256EA0" w:rsidRDefault="00256EA0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415E" w:rsidRPr="00DC415E" w:rsidRDefault="00DC415E" w:rsidP="00B5530F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DC415E">
        <w:rPr>
          <w:rFonts w:asciiTheme="majorHAnsi" w:hAnsiTheme="majorHAnsi"/>
          <w:b/>
          <w:color w:val="000000" w:themeColor="text1"/>
          <w:sz w:val="28"/>
          <w:szCs w:val="28"/>
        </w:rPr>
        <w:t>ε.Με βάση την εξίσωση κίνησης έχουμε:</w:t>
      </w:r>
    </w:p>
    <w:p w:rsidR="00DC415E" w:rsidRDefault="00DC415E" w:rsidP="00DC415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415E" w:rsidRPr="00DC415E" w:rsidRDefault="00526A52" w:rsidP="00DC415E">
      <w:pPr>
        <w:tabs>
          <w:tab w:val="left" w:pos="870"/>
        </w:tabs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526A52">
        <w:rPr>
          <w:rFonts w:asciiTheme="majorHAnsi" w:hAnsiTheme="majorHAnsi"/>
          <w:b/>
          <w:noProof/>
          <w:color w:val="000000" w:themeColor="text1"/>
          <w:sz w:val="28"/>
          <w:szCs w:val="28"/>
        </w:rPr>
        <w:pict>
          <v:shape id="_x0000_s35475" type="#_x0000_t87" style="position:absolute;margin-left:19.5pt;margin-top:9.05pt;width:12pt;height:60pt;z-index:251698176"/>
        </w:pict>
      </w:r>
      <w:r w:rsidR="00DC415E" w:rsidRPr="00944E9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ab/>
      </w:r>
      <w:r w:rsidR="00DC415E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5</w:t>
      </w:r>
      <w:r w:rsidR="00DC415E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           0</w:t>
      </w:r>
      <w:r w:rsidR="00DC415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DC415E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4" type="#_x0000_t75" style="width:9.75pt;height:12pt" o:ole="">
            <v:imagedata r:id="rId525" o:title=""/>
          </v:shape>
          <o:OLEObject Type="Embed" ProgID="Equation.DSMT4" ShapeID="_x0000_i1334" DrawAspect="Content" ObjectID="_1691744053" r:id="rId565"/>
        </w:object>
      </w:r>
      <w:r w:rsidR="00DC415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DC415E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5" type="#_x0000_t75" style="width:9.75pt;height:12pt" o:ole="">
            <v:imagedata r:id="rId525" o:title=""/>
          </v:shape>
          <o:OLEObject Type="Embed" ProgID="Equation.DSMT4" ShapeID="_x0000_i1335" DrawAspect="Content" ObjectID="_1691744054" r:id="rId566"/>
        </w:objec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5</w:t>
      </w:r>
      <w:r w:rsidR="00DC415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(</w:t>
      </w:r>
      <w:r w:rsidR="00DC415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DC415E"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36" type="#_x0000_t75" style="width:15pt;height:11.25pt" o:ole="">
            <v:imagedata r:id="rId544" o:title=""/>
          </v:shape>
          <o:OLEObject Type="Embed" ProgID="Equation.DSMT4" ShapeID="_x0000_i1336" DrawAspect="Content" ObjectID="_1691744055" r:id="rId567"/>
        </w:object>
      </w:r>
      <w:r w:rsidR="00DC415E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="00DC415E"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,  )        </w:t>
      </w:r>
    </w:p>
    <w:p w:rsidR="00DC415E" w:rsidRPr="008542DE" w:rsidRDefault="00DC415E" w:rsidP="00DC415E">
      <w:pP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</w:pP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</w:p>
    <w:p w:rsidR="00DC415E" w:rsidRPr="00DC415E" w:rsidRDefault="00DC415E" w:rsidP="00DC415E">
      <w:pPr>
        <w:tabs>
          <w:tab w:val="left" w:pos="1110"/>
        </w:tabs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DC415E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           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25+2,5(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-5)          5 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7" type="#_x0000_t75" style="width:9.75pt;height:12pt" o:ole="">
            <v:imagedata r:id="rId525" o:title=""/>
          </v:shape>
          <o:OLEObject Type="Embed" ProgID="Equation.DSMT4" ShapeID="_x0000_i1337" DrawAspect="Content" ObjectID="_1691744056" r:id="rId568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38" type="#_x0000_t75" style="width:9.75pt;height:12pt" o:ole="">
            <v:imagedata r:id="rId525" o:title=""/>
          </v:shape>
          <o:OLEObject Type="Embed" ProgID="Equation.DSMT4" ShapeID="_x0000_i1338" DrawAspect="Content" ObjectID="_1691744057" r:id="rId569"/>
        </w:objec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15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(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39" type="#_x0000_t75" style="width:15pt;height:11.25pt" o:ole="">
            <v:imagedata r:id="rId544" o:title=""/>
          </v:shape>
          <o:OLEObject Type="Embed" ProgID="Equation.DSMT4" ShapeID="_x0000_i1339" DrawAspect="Content" ObjectID="_1691744058" r:id="rId570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,  )        </w:t>
      </w:r>
    </w:p>
    <w:p w:rsidR="00DC415E" w:rsidRPr="00DC415E" w:rsidRDefault="00DC415E" w:rsidP="00DC415E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</w:p>
    <w:p w:rsidR="00DC415E" w:rsidRPr="00DC415E" w:rsidRDefault="00DC415E" w:rsidP="00B5530F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DC415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=2s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,    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DC415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5.2=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10m</w:t>
      </w:r>
    </w:p>
    <w:p w:rsidR="00517CCA" w:rsidRPr="009737EE" w:rsidRDefault="00517CCA" w:rsidP="00DC415E">
      <w:pP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</w:pPr>
    </w:p>
    <w:p w:rsidR="00DC415E" w:rsidRPr="00DC415E" w:rsidRDefault="00DC415E" w:rsidP="00DC415E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DC415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8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s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,    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DC415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25+2,5(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-5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)=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25+2,5(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8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-5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)=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25+2,5(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3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)=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25+2,5(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3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)=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32,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5m</w:t>
      </w:r>
    </w:p>
    <w:p w:rsidR="00DC415E" w:rsidRPr="00DC415E" w:rsidRDefault="00DC415E" w:rsidP="00DC415E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 w:rsidRPr="00DC415E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=x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vertAlign w:val="subscript"/>
          <w:lang w:val="en-US"/>
        </w:rPr>
        <w:t>2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- x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vertAlign w:val="subscript"/>
          <w:lang w:val="en-US"/>
        </w:rPr>
        <w:t>1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=32,5-10=22,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5m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 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DC415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= =22,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5m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              </w:t>
      </w:r>
      <w:r w:rsidR="00517CCA" w:rsidRPr="00517CC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γ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</w:p>
    <w:p w:rsidR="0014056D" w:rsidRDefault="0014056D" w:rsidP="00B5530F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</w:p>
    <w:p w:rsidR="00517CCA" w:rsidRPr="00517CCA" w:rsidRDefault="005D354A" w:rsidP="00B5530F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.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340" type="#_x0000_t75" style="width:50.25pt;height:39pt" o:ole="">
            <v:imagedata r:id="rId571" o:title=""/>
          </v:shape>
          <o:OLEObject Type="Embed" ProgID="Equation.DSMT4" ShapeID="_x0000_i1340" DrawAspect="Content" ObjectID="_1691744059" r:id="rId572"/>
        </w:objec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</w:t>
      </w:r>
      <w:r w:rsidR="00517CCA"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 w:rsidR="00517CCA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="00517CCA" w:rsidRPr="005D354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 </w:t>
      </w:r>
    </w:p>
    <w:p w:rsidR="00DC415E" w:rsidRPr="002058F0" w:rsidRDefault="005D354A" w:rsidP="00B5530F">
      <w:pPr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50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,   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15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</w:t>
      </w:r>
      <w:r w:rsidR="00517CCA"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341" type="#_x0000_t75" style="width:50.25pt;height:39pt" o:ole="">
            <v:imagedata r:id="rId571" o:title=""/>
          </v:shape>
          <o:OLEObject Type="Embed" ProgID="Equation.DSMT4" ShapeID="_x0000_i1341" DrawAspect="Content" ObjectID="_1691744060" r:id="rId573"/>
        </w:objec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="00517CCA"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lang w:val="en-US"/>
        </w:rPr>
        <w:object w:dxaOrig="660" w:dyaOrig="720">
          <v:shape id="_x0000_i1342" type="#_x0000_t75" style="width:33pt;height:36pt" o:ole="">
            <v:imagedata r:id="rId574" o:title=""/>
          </v:shape>
          <o:OLEObject Type="Embed" ProgID="Equation.DSMT4" ShapeID="_x0000_i1342" DrawAspect="Content" ObjectID="_1691744061" r:id="rId575"/>
        </w:objec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  </w:t>
      </w:r>
      <w:r w:rsidR="00517CCA"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υ</w:t>
      </w:r>
      <w:r w:rsidR="00517CCA"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vertAlign w:val="subscript"/>
        </w:rPr>
        <w:t>μ</w: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=</w:t>
      </w:r>
      <w:r w:rsidR="00517CCA"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bdr w:val="single" w:sz="4" w:space="0" w:color="auto" w:shadow="1"/>
          <w:lang w:val="en-US"/>
        </w:rPr>
        <w:object w:dxaOrig="740" w:dyaOrig="720">
          <v:shape id="_x0000_i1343" type="#_x0000_t75" style="width:36.75pt;height:36pt" o:ole="">
            <v:imagedata r:id="rId576" o:title=""/>
          </v:shape>
          <o:OLEObject Type="Embed" ProgID="Equation.DSMT4" ShapeID="_x0000_i1343" DrawAspect="Content" ObjectID="_1691744062" r:id="rId577"/>
        </w:objec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 xml:space="preserve">   </w: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 w:rsidR="00517CCA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="00517CCA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</w:p>
    <w:p w:rsidR="00B5530F" w:rsidRPr="00DC10BD" w:rsidRDefault="00B5530F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 w:rsidR="006D2531" w:rsidRPr="00DC10BD">
        <w:rPr>
          <w:rFonts w:asciiTheme="majorHAnsi" w:hAnsiTheme="majorHAnsi"/>
          <w:b/>
          <w:color w:val="1F497D" w:themeColor="text2"/>
          <w:sz w:val="28"/>
          <w:szCs w:val="28"/>
        </w:rPr>
        <w:t>4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Υλικό σημείο κινείται ευθύγραμμα και ομαλά με εξίσωση κίνησης:</w:t>
      </w:r>
    </w:p>
    <w:p w:rsidR="00B5530F" w:rsidRPr="00DC10BD" w:rsidRDefault="00B5530F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=4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(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44" type="#_x0000_t75" style="width:15pt;height:11.25pt" o:ole="">
            <v:imagedata r:id="rId544" o:title=""/>
          </v:shape>
          <o:OLEObject Type="Embed" ProgID="Equation.DSMT4" ShapeID="_x0000_i1344" DrawAspect="Content" ObjectID="_1691744063" r:id="rId578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,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45" type="#_x0000_t75" style="width:15pt;height:11.25pt" o:ole="">
            <v:imagedata r:id="rId544" o:title=""/>
          </v:shape>
          <o:OLEObject Type="Embed" ProgID="Equation.DSMT4" ShapeID="_x0000_i1345" DrawAspect="Content" ObjectID="_1691744064" r:id="rId579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)</w:t>
      </w:r>
    </w:p>
    <w:p w:rsidR="00B5530F" w:rsidRPr="00DC10BD" w:rsidRDefault="00B5530F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τη χρονική στιγμή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=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η ταχύτητα  του σ</w:t>
      </w:r>
      <w:r w:rsidR="00E5536D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ώματος   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διπλασιάζεται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(υ΄=2υ)</w:t>
      </w:r>
    </w:p>
    <w:p w:rsidR="00B5530F" w:rsidRPr="00DC10BD" w:rsidRDefault="00B5530F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γράψετε την εξίσωση κίνησης του σώματος για το  χρονικό διάστημα </w:t>
      </w:r>
    </w:p>
    <w:p w:rsidR="00B5530F" w:rsidRPr="00DC10BD" w:rsidRDefault="00B5530F" w:rsidP="00B5530F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46" type="#_x0000_t75" style="width:9.75pt;height:12pt" o:ole="">
            <v:imagedata r:id="rId525" o:title=""/>
          </v:shape>
          <o:OLEObject Type="Embed" ProgID="Equation.DSMT4" ShapeID="_x0000_i1346" DrawAspect="Content" ObjectID="_1691744065" r:id="rId580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47" type="#_x0000_t75" style="width:9.75pt;height:12pt" o:ole="">
            <v:imagedata r:id="rId525" o:title=""/>
          </v:shape>
          <o:OLEObject Type="Embed" ProgID="Equation.DSMT4" ShapeID="_x0000_i1347" DrawAspect="Content" ObjectID="_1691744066" r:id="rId581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5530F" w:rsidRPr="00DC10BD" w:rsidRDefault="00652CD8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>Να παραστήσετε γραφικά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τη θέση  του σημείου σε συνάρτηση με  το χρόνο          </w:t>
      </w:r>
    </w:p>
    <w:p w:rsidR="00B5530F" w:rsidRPr="00DC10BD" w:rsidRDefault="00B5530F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 για το χρονικό διάστημα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48" type="#_x0000_t75" style="width:9.75pt;height:12pt" o:ole="">
            <v:imagedata r:id="rId525" o:title=""/>
          </v:shape>
          <o:OLEObject Type="Embed" ProgID="Equation.DSMT4" ShapeID="_x0000_i1348" DrawAspect="Content" ObjectID="_1691744067" r:id="rId582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49" type="#_x0000_t75" style="width:9.75pt;height:12pt" o:ole="">
            <v:imagedata r:id="rId525" o:title=""/>
          </v:shape>
          <o:OLEObject Type="Embed" ProgID="Equation.DSMT4" ShapeID="_x0000_i1349" DrawAspect="Content" ObjectID="_1691744068" r:id="rId583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52CD8" w:rsidRPr="00DC10BD" w:rsidRDefault="00652CD8" w:rsidP="00652CD8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ν χρόνο την αλγε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0" type="#_x0000_t75" style="width:9.75pt;height:12pt" o:ole="">
            <v:imagedata r:id="rId525" o:title=""/>
          </v:shape>
          <o:OLEObject Type="Embed" ProgID="Equation.DSMT4" ShapeID="_x0000_i1350" DrawAspect="Content" ObjectID="_1691744069" r:id="rId584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1" type="#_x0000_t75" style="width:9.75pt;height:12pt" o:ole="">
            <v:imagedata r:id="rId525" o:title=""/>
          </v:shape>
          <o:OLEObject Type="Embed" ProgID="Equation.DSMT4" ShapeID="_x0000_i1351" DrawAspect="Content" ObjectID="_1691744070" r:id="rId585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5530F" w:rsidRPr="00DC10BD" w:rsidRDefault="00E5536D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Ποια η μετατόπιση του κινητού στο χρονικό διάστημα από 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="00B5530F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B5530F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μέχρι την    </w:t>
      </w:r>
    </w:p>
    <w:p w:rsidR="00B5530F" w:rsidRPr="00DC10BD" w:rsidRDefault="00B5530F" w:rsidP="00B5530F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 στιγμή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=8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612EE" w:rsidRPr="00DC10BD" w:rsidRDefault="001612EE" w:rsidP="001612E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Ποια η μέση ταχύτητα του κινητού για το χρονικό διάστημα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2" type="#_x0000_t75" style="width:9.75pt;height:12pt" o:ole="">
            <v:imagedata r:id="rId525" o:title=""/>
          </v:shape>
          <o:OLEObject Type="Embed" ProgID="Equation.DSMT4" ShapeID="_x0000_i1352" DrawAspect="Content" ObjectID="_1691744071" r:id="rId586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3" type="#_x0000_t75" style="width:9.75pt;height:12pt" o:ole="">
            <v:imagedata r:id="rId525" o:title=""/>
          </v:shape>
          <o:OLEObject Type="Embed" ProgID="Equation.DSMT4" ShapeID="_x0000_i1353" DrawAspect="Content" ObjectID="_1691744072" r:id="rId587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D2531" w:rsidRPr="00DC10BD" w:rsidRDefault="00526A52" w:rsidP="006D2531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21482" editas="canvas" style="position:absolute;margin-left:4.6pt;margin-top:46.9pt;width:487.3pt;height:243.25pt;z-index:251661312" coordorigin="2362,10812" coordsize="7200,3594">
            <o:lock v:ext="edit" aspectratio="t"/>
            <v:shape id="_x0000_s21483" type="#_x0000_t75" style="position:absolute;left:2362;top:10812;width:7200;height:359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1485" style="position:absolute;left:2706;top:13885;width:577;height:408" strokecolor="white [3212]">
              <v:stroke dashstyle="1 1" endcap="round"/>
              <v:textbox style="mso-next-textbox:#_x0000_s21485">
                <w:txbxContent>
                  <w:p w:rsidR="005659B5" w:rsidRPr="00664EB7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40</w:t>
                    </w:r>
                  </w:p>
                </w:txbxContent>
              </v:textbox>
            </v:rect>
            <v:rect id="_x0000_s21484" style="position:absolute;left:5785;top:12742;width:475;height:410" strokecolor="white [3212]">
              <v:stroke dashstyle="1 1" endcap="round"/>
              <v:textbox style="mso-next-textbox:#_x0000_s21484">
                <w:txbxContent>
                  <w:p w:rsidR="005659B5" w:rsidRPr="00E3070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θ</w:t>
                    </w:r>
                  </w:p>
                </w:txbxContent>
              </v:textbox>
            </v:rect>
            <v:rect id="_x0000_s21486" style="position:absolute;left:2739;top:11291;width:575;height:406" strokecolor="white [3212]">
              <v:stroke dashstyle="1 1" endcap="round"/>
              <v:textbox style="mso-next-textbox:#_x0000_s21486">
                <w:txbxContent>
                  <w:p w:rsidR="005659B5" w:rsidRPr="00664EB7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60</w:t>
                    </w:r>
                  </w:p>
                </w:txbxContent>
              </v:textbox>
            </v:rect>
            <v:rect id="_x0000_s21487" style="position:absolute;left:2771;top:10881;width:799;height:410" strokecolor="white [3212]">
              <v:stroke dashstyle="1 1" endcap="round"/>
              <v:textbox style="mso-next-textbox:#_x0000_s21487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488" type="#_x0000_t32" style="position:absolute;left:3396;top:11089;width:1;height:3204;flip:y" o:connectortype="straight" strokeweight="2pt">
              <v:stroke endarrow="block"/>
            </v:shape>
            <v:shape id="_x0000_s21489" type="#_x0000_t32" style="position:absolute;left:3396;top:13171;width:5189;height:4" o:connectortype="straight" strokeweight="2pt">
              <v:stroke endarrow="block"/>
            </v:shape>
            <v:rect id="_x0000_s21490" style="position:absolute;left:8440;top:13379;width:798;height:410" strokecolor="white [3212]">
              <v:stroke dashstyle="1 1" endcap="round"/>
              <v:textbox style="mso-next-textbox:#_x0000_s21490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491" type="#_x0000_t32" style="position:absolute;left:3726;top:13157;width:66;height:1" o:connectortype="straight">
              <v:stroke endarrow="oval"/>
            </v:shape>
            <v:shape id="_x0000_s21492" type="#_x0000_t32" style="position:absolute;left:4214;top:13162;width:67;height:1" o:connectortype="straight">
              <v:stroke endarrow="oval"/>
            </v:shape>
            <v:shape id="_x0000_s21493" type="#_x0000_t32" style="position:absolute;left:4745;top:13154;width:67;height:3" o:connectortype="straight">
              <v:stroke endarrow="oval"/>
            </v:shape>
            <v:shape id="_x0000_s21494" type="#_x0000_t32" style="position:absolute;left:5221;top:13160;width:67;height:3" o:connectortype="straight">
              <v:stroke endarrow="oval"/>
            </v:shape>
            <v:shape id="_x0000_s21495" type="#_x0000_t32" style="position:absolute;left:5687;top:13152;width:66;height:2" o:connectortype="straight">
              <v:stroke endarrow="oval"/>
            </v:shape>
            <v:shape id="_x0000_s21496" type="#_x0000_t32" style="position:absolute;left:6194;top:13154;width:66;height:3" o:connectortype="straight">
              <v:stroke endarrow="oval"/>
            </v:shape>
            <v:shape id="_x0000_s21497" type="#_x0000_t32" style="position:absolute;left:6739;top:13168;width:66;height:1" o:connectortype="straight">
              <v:stroke endarrow="oval"/>
            </v:shape>
            <v:shape id="_x0000_s21498" type="#_x0000_t32" style="position:absolute;left:3314;top:12770;width:67;height:3" o:connectortype="straight">
              <v:stroke endarrow="oval"/>
            </v:shape>
            <v:shape id="_x0000_s21499" type="#_x0000_t32" style="position:absolute;left:3314;top:12338;width:67;height:1" o:connectortype="straight">
              <v:stroke endarrow="oval"/>
            </v:shape>
            <v:shape id="_x0000_s21500" type="#_x0000_t32" style="position:absolute;left:3314;top:11916;width:68;height:2" o:connectortype="straight">
              <v:stroke endarrow="oval"/>
            </v:shape>
            <v:rect id="_x0000_s21501" style="position:absolute;left:2641;top:12914;width:707;height:410" strokecolor="white [3212]">
              <v:stroke dashstyle="1 1" endcap="round"/>
              <v:textbox style="mso-next-textbox:#_x0000_s21501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502" style="position:absolute;left:6540;top:13262;width:475;height:410" strokecolor="white [3212]">
              <v:stroke dashstyle="1 1" endcap="round"/>
              <v:textbox style="mso-next-textbox:#_x0000_s21502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1503" style="position:absolute;left:4636;top:13379;width:363;height:410" strokecolor="white [3212]">
              <v:stroke dashstyle="1 1" endcap="round"/>
              <v:textbox style="mso-next-textbox:#_x0000_s21503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3552" style="position:absolute;left:5121;top:13262;width:363;height:410" strokecolor="white [3212]">
              <v:stroke dashstyle="1 1" endcap="round"/>
              <v:textbox style="mso-next-textbox:#_x0000_s23552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3553" style="position:absolute;left:5611;top:13259;width:452;height:410" strokecolor="white [3212]">
              <v:stroke dashstyle="1 1" endcap="round"/>
              <v:textbox style="mso-next-textbox:#_x0000_s23553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3554" style="position:absolute;left:6063;top:13259;width:477;height:410" strokecolor="white [3212]">
              <v:stroke dashstyle="1 1" endcap="round"/>
              <v:textbox style="mso-next-textbox:#_x0000_s23554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3555" style="position:absolute;left:2641;top:12623;width:642;height:353" strokecolor="white [3212]">
              <v:stroke dashstyle="1 1" endcap="round"/>
              <v:textbox style="mso-next-textbox:#_x0000_s23555">
                <w:txbxContent>
                  <w:p w:rsidR="005659B5" w:rsidRPr="00664EB7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5</w:t>
                    </w:r>
                  </w:p>
                </w:txbxContent>
              </v:textbox>
            </v:rect>
            <v:rect id="_x0000_s23556" style="position:absolute;left:4072;top:13262;width:362;height:409" strokecolor="white [3212]">
              <v:stroke dashstyle="1 1" endcap="round"/>
              <v:textbox style="mso-next-textbox:#_x0000_s23556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3557" style="position:absolute;left:2771;top:12160;width:543;height:407" strokecolor="white [3212]">
              <v:stroke dashstyle="1 1" endcap="round"/>
              <v:textbox style="mso-next-textbox:#_x0000_s23557">
                <w:txbxContent>
                  <w:p w:rsidR="005659B5" w:rsidRPr="00664EB7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0</w:t>
                    </w:r>
                  </w:p>
                </w:txbxContent>
              </v:textbox>
            </v:rect>
            <v:rect id="_x0000_s23558" style="position:absolute;left:3604;top:13262;width:363;height:407" strokecolor="white [3212]">
              <v:stroke dashstyle="1 1" endcap="round"/>
              <v:textbox style="mso-next-textbox:#_x0000_s23558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3559" type="#_x0000_t32" style="position:absolute;left:3314;top:11490;width:68;height:1" o:connectortype="straight">
              <v:stroke endarrow="oval"/>
            </v:shape>
            <v:rect id="_x0000_s23560" style="position:absolute;left:2771;top:11753;width:543;height:407" strokecolor="white [3212]">
              <v:stroke dashstyle="1 1" endcap="round"/>
              <v:textbox style="mso-next-textbox:#_x0000_s23560">
                <w:txbxContent>
                  <w:p w:rsidR="005659B5" w:rsidRPr="00664EB7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45</w:t>
                    </w:r>
                  </w:p>
                </w:txbxContent>
              </v:textbox>
            </v:rect>
            <v:shape id="_x0000_s23561" type="#_x0000_t32" style="position:absolute;left:3381;top:11491;width:4790;height:2747;flip:y" o:connectortype="straight" strokeweight="2.5pt"/>
            <v:shape id="_x0000_s23562" type="#_x0000_t32" style="position:absolute;left:3382;top:11489;width:4789;height:2" o:connectortype="straight" strokeweight="0">
              <v:stroke dashstyle="1 1" endcap="round"/>
            </v:shape>
            <v:shape id="_x0000_s23563" type="#_x0000_t32" style="position:absolute;left:8171;top:11489;width:1;height:1686" o:connectortype="straight" strokeweight="0">
              <v:stroke dashstyle="1 1" endcap="round"/>
            </v:shape>
            <v:shape id="_x0000_s23564" type="#_x0000_t32" style="position:absolute;left:7662;top:13163;width:66;height:2" o:connectortype="straight">
              <v:stroke endarrow="oval"/>
            </v:shape>
            <v:shape id="_x0000_s23565" type="#_x0000_t32" style="position:absolute;left:8104;top:13169;width:67;height:2" o:connectortype="straight">
              <v:stroke endarrow="oval"/>
            </v:shape>
            <v:shape id="_x0000_s23566" type="#_x0000_t32" style="position:absolute;left:7207;top:13167;width:67;height:1" o:connectortype="straight">
              <v:stroke endarrow="oval"/>
            </v:shape>
            <v:rect id="_x0000_s23567" style="position:absolute;left:7490;top:13259;width:475;height:410" strokecolor="white [3212]">
              <v:stroke dashstyle="1 1" endcap="round"/>
              <v:textbox style="mso-next-textbox:#_x0000_s23567">
                <w:txbxContent>
                  <w:p w:rsidR="005659B5" w:rsidRPr="00E3070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9</w:t>
                    </w:r>
                  </w:p>
                </w:txbxContent>
              </v:textbox>
            </v:rect>
            <v:rect id="_x0000_s23568" style="position:absolute;left:7015;top:13259;width:475;height:410" strokecolor="white [3212]">
              <v:stroke dashstyle="1 1" endcap="round"/>
              <v:textbox style="mso-next-textbox:#_x0000_s23568">
                <w:txbxContent>
                  <w:p w:rsidR="005659B5" w:rsidRPr="00E3070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8</w:t>
                    </w:r>
                  </w:p>
                </w:txbxContent>
              </v:textbox>
            </v:rect>
            <v:rect id="_x0000_s23569" style="position:absolute;left:7965;top:13259;width:475;height:410" strokecolor="white [3212]">
              <v:stroke dashstyle="1 1" endcap="round"/>
              <v:textbox style="mso-next-textbox:#_x0000_s23569">
                <w:txbxContent>
                  <w:p w:rsidR="005659B5" w:rsidRPr="00E3070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shape id="_x0000_s23570" type="#_x0000_t19" style="position:absolute;left:5647;top:12910;width:106;height:244"/>
            <v:rect id="_x0000_s23571" style="position:absolute;left:8585;top:11089;width:712;height:356" strokecolor="white [3212]">
              <v:textbox style="mso-next-textbox:#_x0000_s23571">
                <w:txbxContent>
                  <w:p w:rsidR="005659B5" w:rsidRPr="00632009" w:rsidRDefault="005659B5" w:rsidP="00632009">
                    <w:r>
                      <w:t>σχ.44</w:t>
                    </w:r>
                  </w:p>
                </w:txbxContent>
              </v:textbox>
            </v:rect>
            <w10:wrap type="square"/>
          </v:group>
        </w:pict>
      </w:r>
      <w:r w:rsidR="00632009" w:rsidRPr="00DC10BD">
        <w:rPr>
          <w:rFonts w:asciiTheme="majorHAnsi" w:hAnsiTheme="majorHAnsi"/>
          <w:b/>
          <w:color w:val="1F497D" w:themeColor="text2"/>
          <w:sz w:val="28"/>
          <w:szCs w:val="28"/>
        </w:rPr>
        <w:t>26.</w:t>
      </w:r>
      <w:r w:rsidR="00632009" w:rsidRPr="00DC10BD">
        <w:rPr>
          <w:rFonts w:asciiTheme="majorHAnsi" w:hAnsiTheme="majorHAnsi"/>
          <w:color w:val="1F497D" w:themeColor="text2"/>
          <w:sz w:val="28"/>
          <w:szCs w:val="28"/>
        </w:rPr>
        <w:t>Υλικό σημείο κινείται ευθύγραμμα και  το διάγραμμα θέσης –χρόνου δίνεται από το παρακάτω σχήμα.</w:t>
      </w:r>
    </w:p>
    <w:p w:rsidR="00652CD8" w:rsidRPr="00DC10BD" w:rsidRDefault="00652CD8" w:rsidP="00652CD8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 γραφεί η εξίσωση κίνησης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</w:p>
    <w:p w:rsidR="00652CD8" w:rsidRPr="00DC10BD" w:rsidRDefault="00652CD8" w:rsidP="00652CD8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.Σε πόσο χρόνο  το κινητό μετατοπίζεται κατά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15,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652CD8" w:rsidRPr="00DC10BD" w:rsidRDefault="00652CD8" w:rsidP="00652CD8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Αν την χρονική στιγμή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το σώμα β</w:t>
      </w:r>
      <w:r w:rsidR="00DC10BD">
        <w:rPr>
          <w:rFonts w:asciiTheme="majorHAnsi" w:hAnsiTheme="majorHAnsi"/>
          <w:color w:val="1F497D" w:themeColor="text2"/>
          <w:sz w:val="28"/>
          <w:szCs w:val="28"/>
        </w:rPr>
        <w:t>ρ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ίσκεται στη θέση  Α με συντεταγμένη θέσης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A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, πόσα δευτερόλεπτα νωρίτερα πέρασε το σώμα από την θέση Γ που βρίσκεται αριστερά του Α και σε απόσταση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4,5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από αυτό.</w:t>
      </w:r>
    </w:p>
    <w:p w:rsidR="00652CD8" w:rsidRPr="00DC10BD" w:rsidRDefault="00652CD8" w:rsidP="00652CD8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Πόσος χρόνος απαιτείται για να κινηθεί το σώμα από τη θέση Γ μέχρι τη θέση </w:t>
      </w:r>
    </w:p>
    <w:p w:rsidR="00652CD8" w:rsidRPr="00DC10BD" w:rsidRDefault="00652CD8" w:rsidP="00652CD8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Δ η οποία βρίσκεται δεξιά του Γ και σε απόσταση 12 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από αυτό:</w:t>
      </w:r>
    </w:p>
    <w:p w:rsidR="00E5536D" w:rsidRPr="00DC10BD" w:rsidRDefault="00E5536D" w:rsidP="00E5536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ε.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 γραφικά    σε συνάρτηση με τον χρόνο την αλγε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4" type="#_x0000_t75" style="width:9.75pt;height:12pt" o:ole="">
            <v:imagedata r:id="rId525" o:title=""/>
          </v:shape>
          <o:OLEObject Type="Embed" ProgID="Equation.DSMT4" ShapeID="_x0000_i1354" DrawAspect="Content" ObjectID="_1691744073" r:id="rId588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5" type="#_x0000_t75" style="width:9.75pt;height:12pt" o:ole="">
            <v:imagedata r:id="rId525" o:title=""/>
          </v:shape>
          <o:OLEObject Type="Embed" ProgID="Equation.DSMT4" ShapeID="_x0000_i1355" DrawAspect="Content" ObjectID="_1691744074" r:id="rId589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DC10BD" w:rsidRDefault="00DC10BD" w:rsidP="00E5536D">
      <w:pPr>
        <w:rPr>
          <w:rFonts w:asciiTheme="majorHAnsi" w:hAnsiTheme="majorHAnsi"/>
          <w:b/>
          <w:sz w:val="28"/>
          <w:szCs w:val="28"/>
        </w:rPr>
      </w:pPr>
    </w:p>
    <w:p w:rsidR="008E3DE6" w:rsidRDefault="008E3DE6" w:rsidP="00E5536D">
      <w:pPr>
        <w:rPr>
          <w:rFonts w:asciiTheme="majorHAnsi" w:hAnsiTheme="majorHAnsi"/>
          <w:sz w:val="28"/>
          <w:szCs w:val="28"/>
        </w:rPr>
      </w:pPr>
    </w:p>
    <w:p w:rsidR="00E5536D" w:rsidRPr="00DC10BD" w:rsidRDefault="00526A52" w:rsidP="00E5536D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21444" editas="canvas" style="position:absolute;margin-left:123.85pt;margin-top:20.65pt;width:351.85pt;height:249.35pt;z-index:251660288" coordorigin="2362,10393" coordsize="5198,3684">
            <o:lock v:ext="edit" aspectratio="t"/>
            <v:shape id="_x0000_s21445" type="#_x0000_t75" style="position:absolute;left:2362;top:10393;width:5198;height:368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1446" style="position:absolute;left:2886;top:10886;width:576;height:405" strokecolor="white [3212]">
              <v:stroke dashstyle="1 1" endcap="round"/>
              <v:textbox style="mso-next-textbox:#_x0000_s21446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5</w:t>
                    </w:r>
                  </w:p>
                </w:txbxContent>
              </v:textbox>
            </v:rect>
            <v:rect id="_x0000_s21447" style="position:absolute;left:2886;top:11291;width:575;height:406" strokecolor="white [3212]">
              <v:stroke dashstyle="1 1" endcap="round"/>
              <v:textbox style="mso-next-textbox:#_x0000_s21447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1448" style="position:absolute;left:2516;top:10537;width:798;height:410" strokecolor="white [3212]">
              <v:stroke dashstyle="1 1" endcap="round"/>
              <v:textbox style="mso-next-textbox:#_x0000_s21448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449" type="#_x0000_t32" style="position:absolute;left:3381;top:10681;width:1;height:3108;flip:y" o:connectortype="straight" strokeweight="2pt">
              <v:stroke endarrow="block"/>
            </v:shape>
            <v:shape id="_x0000_s21450" type="#_x0000_t32" style="position:absolute;left:3381;top:13164;width:4000;height:1" o:connectortype="straight" strokeweight="2pt">
              <v:stroke endarrow="block"/>
            </v:shape>
            <v:rect id="_x0000_s21451" style="position:absolute;left:6961;top:13324;width:599;height:410" strokecolor="white [3212]">
              <v:stroke dashstyle="1 1" endcap="round"/>
              <v:textbox style="mso-next-textbox:#_x0000_s21451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1452" type="#_x0000_t32" style="position:absolute;left:3726;top:13157;width:66;height:1" o:connectortype="straight">
              <v:stroke endarrow="oval"/>
            </v:shape>
            <v:shape id="_x0000_s21453" type="#_x0000_t32" style="position:absolute;left:4214;top:13162;width:67;height:1" o:connectortype="straight">
              <v:stroke endarrow="oval"/>
            </v:shape>
            <v:shape id="_x0000_s21454" type="#_x0000_t32" style="position:absolute;left:4745;top:13154;width:67;height:3" o:connectortype="straight">
              <v:stroke endarrow="oval"/>
            </v:shape>
            <v:shape id="_x0000_s21455" type="#_x0000_t32" style="position:absolute;left:5221;top:13160;width:67;height:3" o:connectortype="straight">
              <v:stroke endarrow="oval"/>
            </v:shape>
            <v:shape id="_x0000_s21456" type="#_x0000_t32" style="position:absolute;left:5687;top:13152;width:66;height:2" o:connectortype="straight">
              <v:stroke endarrow="oval"/>
            </v:shape>
            <v:shape id="_x0000_s21457" type="#_x0000_t32" style="position:absolute;left:6207;top:13165;width:67;height:2" o:connectortype="straight">
              <v:stroke endarrow="oval"/>
            </v:shape>
            <v:shape id="_x0000_s21458" type="#_x0000_t32" style="position:absolute;left:6739;top:13167;width:66;height:1" o:connectortype="straight">
              <v:stroke endarrow="oval"/>
            </v:shape>
            <v:shape id="_x0000_s21459" type="#_x0000_t32" style="position:absolute;left:3314;top:12770;width:67;height:3" o:connectortype="straight">
              <v:stroke endarrow="oval"/>
            </v:shape>
            <v:shape id="_x0000_s21460" type="#_x0000_t32" style="position:absolute;left:3314;top:12338;width:67;height:1" o:connectortype="straight">
              <v:stroke endarrow="oval"/>
            </v:shape>
            <v:shape id="_x0000_s21461" type="#_x0000_t32" style="position:absolute;left:3314;top:11916;width:68;height:2" o:connectortype="straight">
              <v:stroke endarrow="oval"/>
            </v:shape>
            <v:rect id="_x0000_s21462" style="position:absolute;left:2607;top:12976;width:707;height:410" strokecolor="white [3212]">
              <v:stroke dashstyle="1 1" endcap="round"/>
              <v:textbox style="mso-next-textbox:#_x0000_s21462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463" style="position:absolute;left:6597;top:13259;width:475;height:410" strokecolor="white [3212]">
              <v:stroke dashstyle="1 1" endcap="round"/>
              <v:textbox style="mso-next-textbox:#_x0000_s21463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1464" style="position:absolute;left:4636;top:13262;width:363;height:409" strokecolor="white [3212]">
              <v:stroke dashstyle="1 1" endcap="round"/>
              <v:textbox style="mso-next-textbox:#_x0000_s21464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465" style="position:absolute;left:5121;top:13262;width:363;height:410" strokecolor="white [3212]">
              <v:stroke dashstyle="1 1" endcap="round"/>
              <v:textbox style="mso-next-textbox:#_x0000_s21465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466" style="position:absolute;left:5611;top:13259;width:452;height:410" strokecolor="white [3212]">
              <v:stroke dashstyle="1 1" endcap="round"/>
              <v:textbox style="mso-next-textbox:#_x0000_s21466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1467" style="position:absolute;left:6121;top:13259;width:476;height:410" strokecolor="white [3212]">
              <v:stroke dashstyle="1 1" endcap="round"/>
              <v:textbox style="mso-next-textbox:#_x0000_s21467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1468" style="position:absolute;left:2771;top:12623;width:543;height:353" strokecolor="white [3212]">
              <v:stroke dashstyle="1 1" endcap="round"/>
              <v:textbox style="mso-next-textbox:#_x0000_s21468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1469" style="position:absolute;left:4072;top:13262;width:362;height:409" strokecolor="white [3212]">
              <v:stroke dashstyle="1 1" endcap="round"/>
              <v:textbox style="mso-next-textbox:#_x0000_s21469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470" style="position:absolute;left:2952;top:12160;width:362;height:407" strokecolor="white [3212]">
              <v:stroke dashstyle="1 1" endcap="round"/>
              <v:textbox style="mso-next-textbox:#_x0000_s21470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1471" style="position:absolute;left:3604;top:13262;width:363;height:407" strokecolor="white [3212]">
              <v:stroke dashstyle="1 1" endcap="round"/>
              <v:textbox style="mso-next-textbox:#_x0000_s21471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1472" type="#_x0000_t32" style="position:absolute;left:3314;top:11490;width:68;height:1" o:connectortype="straight">
              <v:stroke endarrow="oval"/>
            </v:shape>
            <v:shape id="_x0000_s21473" type="#_x0000_t32" style="position:absolute;left:3314;top:11036;width:68;height:1" o:connectortype="straight">
              <v:stroke endarrow="oval"/>
            </v:shape>
            <v:rect id="_x0000_s21474" style="position:absolute;left:2952;top:11753;width:362;height:407" strokecolor="white [3212]">
              <v:stroke dashstyle="1 1" endcap="round"/>
              <v:textbox style="mso-next-textbox:#_x0000_s21474">
                <w:txbxContent>
                  <w:p w:rsidR="005659B5" w:rsidRPr="002B51A6" w:rsidRDefault="005659B5" w:rsidP="006320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shape id="_x0000_s21475" type="#_x0000_t32" style="position:absolute;left:3381;top:11918;width:1431;height:1250;flip:y" o:connectortype="straight" strokeweight="2.5pt"/>
            <v:shape id="_x0000_s21476" type="#_x0000_t32" style="position:absolute;left:3381;top:11915;width:1416;height:1" o:connectortype="straight" strokeweight="0">
              <v:stroke dashstyle="1 1" endcap="round"/>
            </v:shape>
            <v:shape id="_x0000_s21477" type="#_x0000_t32" style="position:absolute;left:4812;top:11960;width:2;height:1200" o:connectortype="straight" strokeweight="0">
              <v:stroke dashstyle="1 1" endcap="round"/>
            </v:shape>
            <v:rect id="_x0000_s21478" style="position:absolute;left:6739;top:10531;width:710;height:355" strokecolor="white [3212]">
              <v:textbox style="mso-next-textbox:#_x0000_s21478">
                <w:txbxContent>
                  <w:p w:rsidR="005659B5" w:rsidRPr="00632009" w:rsidRDefault="005659B5" w:rsidP="00632009">
                    <w:r>
                      <w:t>σχ.45</w:t>
                    </w:r>
                  </w:p>
                </w:txbxContent>
              </v:textbox>
            </v:rect>
            <v:shape id="_x0000_s21479" type="#_x0000_t32" style="position:absolute;left:4797;top:11037;width:1477;height:879;flip:y" o:connectortype="straight" strokeweight="2.5pt"/>
            <v:shape id="_x0000_s21480" type="#_x0000_t32" style="position:absolute;left:3441;top:11031;width:2833;height:4;flip:y" o:connectortype="straight" strokeweight="0">
              <v:stroke dashstyle="1 1" endcap="round"/>
            </v:shape>
            <v:shape id="_x0000_s21481" type="#_x0000_t32" style="position:absolute;left:6272;top:11037;width:2;height:2137" o:connectortype="straight" strokeweight="0">
              <v:stroke dashstyle="1 1" endcap="round"/>
            </v:shape>
            <w10:wrap type="square"/>
          </v:group>
        </w:pict>
      </w:r>
      <w:r w:rsidR="00E5536D" w:rsidRPr="008E3DE6">
        <w:rPr>
          <w:rFonts w:asciiTheme="majorHAnsi" w:hAnsiTheme="majorHAnsi"/>
          <w:color w:val="1F497D" w:themeColor="text2"/>
          <w:sz w:val="28"/>
          <w:szCs w:val="28"/>
        </w:rPr>
        <w:t>27.</w:t>
      </w:r>
      <w:r w:rsidR="00E5536D" w:rsidRPr="00DC10BD">
        <w:rPr>
          <w:rFonts w:asciiTheme="majorHAnsi" w:hAnsiTheme="majorHAnsi"/>
          <w:color w:val="1F497D" w:themeColor="text2"/>
          <w:sz w:val="28"/>
          <w:szCs w:val="28"/>
        </w:rPr>
        <w:t>Υλικό σημείο κινείται ευθύγραμμα και  το διάγραμμα θέσης –χρόνου δίνεται από το παρακάτω σχήμα.</w:t>
      </w:r>
    </w:p>
    <w:p w:rsidR="00E5536D" w:rsidRPr="00DC10BD" w:rsidRDefault="00E5536D" w:rsidP="00E5536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Να  γράψετε την εξίσωση κίνησης για το χρονικό διά</w:t>
      </w:r>
      <w:r w:rsidR="001307F9" w:rsidRPr="00DC10B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στημα </w:t>
      </w:r>
    </w:p>
    <w:p w:rsidR="00632009" w:rsidRPr="00DC10BD" w:rsidRDefault="00E5536D" w:rsidP="00F60D9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6" type="#_x0000_t75" style="width:9.75pt;height:12pt" o:ole="">
            <v:imagedata r:id="rId525" o:title=""/>
          </v:shape>
          <o:OLEObject Type="Embed" ProgID="Equation.DSMT4" ShapeID="_x0000_i1356" DrawAspect="Content" ObjectID="_1691744075" r:id="rId590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7" type="#_x0000_t75" style="width:9.75pt;height:12pt" o:ole="">
            <v:imagedata r:id="rId525" o:title=""/>
          </v:shape>
          <o:OLEObject Type="Embed" ProgID="Equation.DSMT4" ShapeID="_x0000_i1357" DrawAspect="Content" ObjectID="_1691744076" r:id="rId591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5536D" w:rsidRPr="00DC10BD" w:rsidRDefault="00E5536D" w:rsidP="00E5536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-τε  γραφικά    σε συνάρτηση με τον χρόνο την αλγε-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8" type="#_x0000_t75" style="width:9.75pt;height:12pt" o:ole="">
            <v:imagedata r:id="rId525" o:title=""/>
          </v:shape>
          <o:OLEObject Type="Embed" ProgID="Equation.DSMT4" ShapeID="_x0000_i1358" DrawAspect="Content" ObjectID="_1691744077" r:id="rId592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59" type="#_x0000_t75" style="width:9.75pt;height:12pt" o:ole="">
            <v:imagedata r:id="rId525" o:title=""/>
          </v:shape>
          <o:OLEObject Type="Embed" ProgID="Equation.DSMT4" ShapeID="_x0000_i1359" DrawAspect="Content" ObjectID="_1691744078" r:id="rId593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612EE" w:rsidRPr="00DC10BD" w:rsidRDefault="001612EE" w:rsidP="001612E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Ποια η μέση ταχύτητα του κινητού για το χρονικό διάστημα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0" type="#_x0000_t75" style="width:9.75pt;height:12pt" o:ole="">
            <v:imagedata r:id="rId525" o:title=""/>
          </v:shape>
          <o:OLEObject Type="Embed" ProgID="Equation.DSMT4" ShapeID="_x0000_i1360" DrawAspect="Content" ObjectID="_1691744079" r:id="rId594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1" type="#_x0000_t75" style="width:9.75pt;height:12pt" o:ole="">
            <v:imagedata r:id="rId525" o:title=""/>
          </v:shape>
          <o:OLEObject Type="Embed" ProgID="Equation.DSMT4" ShapeID="_x0000_i1361" DrawAspect="Content" ObjectID="_1691744080" r:id="rId595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32009" w:rsidRPr="00DC10BD" w:rsidRDefault="001612EE" w:rsidP="00F60D9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όσος χρόνος απαιτείται για να μεταβεί το σημείο από τη θέση</w:t>
      </w:r>
      <w:r w:rsidR="00B13D1E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  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</w:rPr>
        <w:t>=6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="00B13D1E"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</w:t>
      </w:r>
      <w:r w:rsidR="00B13D1E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μέχρι τη θέση  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</w:rPr>
        <w:t>=12</w: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291504" w:rsidRPr="00DC10BD" w:rsidRDefault="00526A52" w:rsidP="00B13D1E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noProof/>
          <w:color w:val="1F497D" w:themeColor="text2"/>
          <w:sz w:val="28"/>
          <w:szCs w:val="28"/>
        </w:rPr>
        <w:pict>
          <v:group id="_x0000_s23649" editas="canvas" style="position:absolute;margin-left:116.35pt;margin-top:21.2pt;width:351.85pt;height:170.1pt;z-index:251662336" coordorigin="2362,11221" coordsize="5198,2513">
            <o:lock v:ext="edit" aspectratio="t"/>
            <v:shape id="_x0000_s23650" type="#_x0000_t75" style="position:absolute;left:2362;top:11221;width:5198;height:2513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3651" style="position:absolute;left:6272;top:12338;width:576;height:406" strokecolor="white [3212]">
              <v:stroke dashstyle="1 1" endcap="round"/>
              <v:textbox style="mso-next-textbox:#_x0000_s23651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5</w:t>
                    </w:r>
                  </w:p>
                </w:txbxContent>
              </v:textbox>
            </v:rect>
            <v:rect id="_x0000_s23652" style="position:absolute;left:6121;top:12338;width:575;height:406" strokecolor="white [3212]">
              <v:stroke dashstyle="1 1" endcap="round"/>
              <v:textbox style="mso-next-textbox:#_x0000_s23652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3653" style="position:absolute;left:2663;top:11343;width:798;height:410" strokecolor="white [3212]">
              <v:stroke dashstyle="1 1" endcap="round"/>
              <v:textbox style="mso-next-textbox:#_x0000_s23653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3654" type="#_x0000_t32" style="position:absolute;left:3381;top:11454;width:1;height:2042;flip:y" o:connectortype="straight" strokeweight="2pt">
              <v:stroke endarrow="block"/>
            </v:shape>
            <v:shape id="_x0000_s23655" type="#_x0000_t32" style="position:absolute;left:3381;top:13164;width:4000;height:1" o:connectortype="straight" strokeweight="2pt">
              <v:stroke endarrow="block"/>
            </v:shape>
            <v:rect id="_x0000_s23656" style="position:absolute;left:6961;top:13324;width:541;height:345" strokecolor="white [3212]">
              <v:stroke dashstyle="1 1" endcap="round"/>
              <v:textbox style="mso-next-textbox:#_x0000_s23656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3657" type="#_x0000_t32" style="position:absolute;left:3726;top:13157;width:66;height:1" o:connectortype="straight">
              <v:stroke endarrow="oval"/>
            </v:shape>
            <v:shape id="_x0000_s23658" type="#_x0000_t32" style="position:absolute;left:4214;top:13162;width:67;height:1" o:connectortype="straight">
              <v:stroke endarrow="oval"/>
            </v:shape>
            <v:shape id="_x0000_s23659" type="#_x0000_t32" style="position:absolute;left:4745;top:13154;width:67;height:3" o:connectortype="straight">
              <v:stroke endarrow="oval"/>
            </v:shape>
            <v:shape id="_x0000_s23660" type="#_x0000_t32" style="position:absolute;left:5221;top:13160;width:67;height:3" o:connectortype="straight">
              <v:stroke endarrow="oval"/>
            </v:shape>
            <v:shape id="_x0000_s23661" type="#_x0000_t32" style="position:absolute;left:5687;top:13152;width:66;height:2" o:connectortype="straight">
              <v:stroke endarrow="oval"/>
            </v:shape>
            <v:shape id="_x0000_s23662" type="#_x0000_t32" style="position:absolute;left:6207;top:13165;width:67;height:2" o:connectortype="straight">
              <v:stroke endarrow="oval"/>
            </v:shape>
            <v:shape id="_x0000_s23663" type="#_x0000_t32" style="position:absolute;left:6739;top:13167;width:66;height:1" o:connectortype="straight">
              <v:stroke endarrow="oval"/>
            </v:shape>
            <v:shape id="_x0000_s23664" type="#_x0000_t32" style="position:absolute;left:3314;top:12770;width:67;height:3" o:connectortype="straight">
              <v:stroke endarrow="oval"/>
            </v:shape>
            <v:shape id="_x0000_s23665" type="#_x0000_t32" style="position:absolute;left:3314;top:12338;width:67;height:1" o:connectortype="straight">
              <v:stroke endarrow="oval"/>
            </v:shape>
            <v:shape id="_x0000_s23666" type="#_x0000_t32" style="position:absolute;left:3313;top:11959;width:68;height:1" o:connectortype="straight">
              <v:stroke endarrow="oval"/>
            </v:shape>
            <v:rect id="_x0000_s23667" style="position:absolute;left:2607;top:12976;width:707;height:410" strokecolor="white [3212]">
              <v:stroke dashstyle="1 1" endcap="round"/>
              <v:textbox style="mso-next-textbox:#_x0000_s23667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3668" style="position:absolute;left:6597;top:13259;width:475;height:410" strokecolor="white [3212]">
              <v:stroke dashstyle="1 1" endcap="round"/>
              <v:textbox style="mso-next-textbox:#_x0000_s23668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3669" style="position:absolute;left:4636;top:13262;width:363;height:409" strokecolor="white [3212]">
              <v:stroke dashstyle="1 1" endcap="round"/>
              <v:textbox style="mso-next-textbox:#_x0000_s23669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3670" style="position:absolute;left:5121;top:13262;width:363;height:410" strokecolor="white [3212]">
              <v:stroke dashstyle="1 1" endcap="round"/>
              <v:textbox style="mso-next-textbox:#_x0000_s23670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3671" style="position:absolute;left:5611;top:13259;width:452;height:410" strokecolor="white [3212]">
              <v:stroke dashstyle="1 1" endcap="round"/>
              <v:textbox style="mso-next-textbox:#_x0000_s23671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3672" style="position:absolute;left:6121;top:13259;width:476;height:410" strokecolor="white [3212]">
              <v:stroke dashstyle="1 1" endcap="round"/>
              <v:textbox style="mso-next-textbox:#_x0000_s23672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3673" style="position:absolute;left:2771;top:12623;width:543;height:353" strokecolor="white [3212]">
              <v:stroke dashstyle="1 1" endcap="round"/>
              <v:textbox style="mso-next-textbox:#_x0000_s23673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3</w:t>
                    </w:r>
                  </w:p>
                </w:txbxContent>
              </v:textbox>
            </v:rect>
            <v:rect id="_x0000_s23674" style="position:absolute;left:4072;top:13262;width:362;height:409" strokecolor="white [3212]">
              <v:stroke dashstyle="1 1" endcap="round"/>
              <v:textbox style="mso-next-textbox:#_x0000_s23674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3675" style="position:absolute;left:2884;top:12160;width:362;height:407" strokecolor="white [3212]">
              <v:stroke dashstyle="1 1" endcap="round"/>
              <v:textbox style="mso-next-textbox:#_x0000_s23675">
                <w:txbxContent>
                  <w:p w:rsidR="005659B5" w:rsidRPr="004B3045" w:rsidRDefault="005659B5" w:rsidP="00B13D1E">
                    <w:pPr>
                      <w:rPr>
                        <w:rFonts w:asciiTheme="majorHAnsi" w:hAnsiTheme="majorHAnsi"/>
                        <w:sz w:val="24"/>
                        <w:szCs w:val="24"/>
                        <w:lang w:val="en-US"/>
                      </w:rPr>
                    </w:pPr>
                    <w:r w:rsidRPr="004B3045">
                      <w:rPr>
                        <w:rFonts w:asciiTheme="majorHAnsi" w:hAnsiTheme="majorHAnsi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23676" style="position:absolute;left:3604;top:13262;width:363;height:407" strokecolor="white [3212]">
              <v:stroke dashstyle="1 1" endcap="round"/>
              <v:textbox style="mso-next-textbox:#_x0000_s23676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3679" style="position:absolute;left:2771;top:11753;width:500;height:407" strokecolor="white [3212]">
              <v:stroke dashstyle="1 1" endcap="round"/>
              <v:textbox style="mso-next-textbox:#_x0000_s23679">
                <w:txbxContent>
                  <w:p w:rsidR="005659B5" w:rsidRPr="002B51A6" w:rsidRDefault="005659B5" w:rsidP="00B13D1E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shape id="_x0000_s23680" type="#_x0000_t32" style="position:absolute;left:3381;top:11918;width:1431;height:1250;flip:y" o:connectortype="straight" strokeweight="2.5pt"/>
            <v:shape id="_x0000_s23681" type="#_x0000_t32" style="position:absolute;left:3381;top:11915;width:1416;height:1" o:connectortype="straight" strokeweight="0">
              <v:stroke dashstyle="1 1" endcap="round"/>
            </v:shape>
            <v:shape id="_x0000_s23682" type="#_x0000_t32" style="position:absolute;left:4812;top:11960;width:2;height:1200" o:connectortype="straight" strokeweight="0">
              <v:stroke dashstyle="1 1" endcap="round"/>
            </v:shape>
            <v:rect id="_x0000_s23683" style="position:absolute;left:6671;top:11398;width:710;height:355" strokecolor="white [3212]">
              <v:textbox style="mso-next-textbox:#_x0000_s23683">
                <w:txbxContent>
                  <w:p w:rsidR="005659B5" w:rsidRPr="008E3DE6" w:rsidRDefault="005659B5" w:rsidP="00B13D1E">
                    <w:r>
                      <w:t>σχ.46</w:t>
                    </w:r>
                  </w:p>
                </w:txbxContent>
              </v:textbox>
            </v:rect>
            <v:shape id="_x0000_s23684" type="#_x0000_t32" style="position:absolute;left:4797;top:11916;width:2008;height:1236" o:connectortype="straight" strokeweight="2.5pt"/>
            <w10:wrap type="square"/>
          </v:group>
        </w:pict>
      </w:r>
      <w:r w:rsidR="00B13D1E" w:rsidRPr="00DC10BD">
        <w:rPr>
          <w:rFonts w:asciiTheme="majorHAnsi" w:hAnsiTheme="majorHAnsi"/>
          <w:b/>
          <w:color w:val="1F497D" w:themeColor="text2"/>
          <w:sz w:val="28"/>
          <w:szCs w:val="28"/>
        </w:rPr>
        <w:t>28.</w:t>
      </w:r>
      <w:r w:rsidR="00B13D1E" w:rsidRPr="00DC10BD">
        <w:rPr>
          <w:rFonts w:asciiTheme="majorHAnsi" w:hAnsiTheme="majorHAnsi"/>
          <w:noProof/>
          <w:color w:val="1F497D" w:themeColor="text2"/>
          <w:sz w:val="28"/>
          <w:szCs w:val="28"/>
        </w:rPr>
        <w:t xml:space="preserve"> </w:t>
      </w:r>
      <w:r w:rsidR="00B13D1E" w:rsidRPr="00DC10BD">
        <w:rPr>
          <w:rFonts w:asciiTheme="majorHAnsi" w:hAnsiTheme="majorHAnsi"/>
          <w:color w:val="1F497D" w:themeColor="text2"/>
          <w:sz w:val="28"/>
          <w:szCs w:val="28"/>
        </w:rPr>
        <w:t>Υλικό σημείο κινείται ευθύγραμμα και  το διάγραμμα θέσης –χρόνου δίνεται από το παρακά</w:t>
      </w:r>
      <w:r w:rsidR="00A9136C" w:rsidRPr="00DC10B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B13D1E" w:rsidRPr="00DC10BD">
        <w:rPr>
          <w:rFonts w:asciiTheme="majorHAnsi" w:hAnsiTheme="majorHAnsi"/>
          <w:color w:val="1F497D" w:themeColor="text2"/>
          <w:sz w:val="28"/>
          <w:szCs w:val="28"/>
        </w:rPr>
        <w:t>τω σχήμα.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(Το κι-νητό είναι υπο-θετικό )</w:t>
      </w:r>
    </w:p>
    <w:p w:rsidR="00B13D1E" w:rsidRPr="00DC10BD" w:rsidRDefault="00B13D1E" w:rsidP="00B13D1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 γράψετε την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εξίσωση κί</w:t>
      </w:r>
      <w:r w:rsidR="004B3045" w:rsidRPr="00DC10BD">
        <w:rPr>
          <w:rFonts w:asciiTheme="majorHAnsi" w:hAnsiTheme="majorHAnsi"/>
          <w:b/>
          <w:color w:val="1F497D" w:themeColor="text2"/>
          <w:sz w:val="28"/>
          <w:szCs w:val="28"/>
        </w:rPr>
        <w:t>-νησης</w:t>
      </w:r>
      <w:r w:rsidR="004B3045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για το χρονικό διά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στη</w:t>
      </w:r>
      <w:r w:rsidR="004B3045" w:rsidRPr="00DC10B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μα </w:t>
      </w:r>
    </w:p>
    <w:p w:rsidR="00B13D1E" w:rsidRPr="00DC10BD" w:rsidRDefault="00B13D1E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2" type="#_x0000_t75" style="width:9.75pt;height:12pt" o:ole="">
            <v:imagedata r:id="rId525" o:title=""/>
          </v:shape>
          <o:OLEObject Type="Embed" ProgID="Equation.DSMT4" ShapeID="_x0000_i1362" DrawAspect="Content" ObjectID="_1691744081" r:id="rId596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3" type="#_x0000_t75" style="width:9.75pt;height:12pt" o:ole="">
            <v:imagedata r:id="rId525" o:title=""/>
          </v:shape>
          <o:OLEObject Type="Embed" ProgID="Equation.DSMT4" ShapeID="_x0000_i1363" DrawAspect="Content" ObjectID="_1691744082" r:id="rId597"/>
        </w:objec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13D1E" w:rsidRPr="00DC10BD" w:rsidRDefault="00B13D1E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 γραφικά    σε συνάρτηση με τον χρόνο την αλγεβρική τιμή της ταχύτητας για το χρονικό διάστημα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4" type="#_x0000_t75" style="width:9.75pt;height:12pt" o:ole="">
            <v:imagedata r:id="rId525" o:title=""/>
          </v:shape>
          <o:OLEObject Type="Embed" ProgID="Equation.DSMT4" ShapeID="_x0000_i1364" DrawAspect="Content" ObjectID="_1691744083" r:id="rId598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5" type="#_x0000_t75" style="width:9.75pt;height:12pt" o:ole="">
            <v:imagedata r:id="rId525" o:title=""/>
          </v:shape>
          <o:OLEObject Type="Embed" ProgID="Equation.DSMT4" ShapeID="_x0000_i1365" DrawAspect="Content" ObjectID="_1691744084" r:id="rId599"/>
        </w:objec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13D1E" w:rsidRPr="00DC10BD" w:rsidRDefault="00B13D1E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Ποια η μέση ταχύτητα του κινητού για το χρονικό διάστημα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6" type="#_x0000_t75" style="width:9.75pt;height:12pt" o:ole="">
            <v:imagedata r:id="rId525" o:title=""/>
          </v:shape>
          <o:OLEObject Type="Embed" ProgID="Equation.DSMT4" ShapeID="_x0000_i1366" DrawAspect="Content" ObjectID="_1691744085" r:id="rId600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67" type="#_x0000_t75" style="width:9.75pt;height:12pt" o:ole="">
            <v:imagedata r:id="rId525" o:title=""/>
          </v:shape>
          <o:OLEObject Type="Embed" ProgID="Equation.DSMT4" ShapeID="_x0000_i1367" DrawAspect="Content" ObjectID="_1691744086" r:id="rId601"/>
        </w:objec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13D1E" w:rsidRDefault="00B13D1E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="00A9136C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Ποια χρονική στιγμή το υλικό σημείου περνά  από τη θέση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=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</w:t>
      </w:r>
      <w:r w:rsidR="00A9136C"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</w:t>
      </w:r>
      <w:r w:rsidR="00A9136C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και σε ποια θέση βρίσκεται το σημείο τη στιγμή </w: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</w:rPr>
        <w:t>=6</w:t>
      </w:r>
      <w:r w:rsidR="00A9136C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DC10BD" w:rsidRPr="008E3DE6" w:rsidRDefault="008E3DE6" w:rsidP="00B13D1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8E3DE6">
        <w:rPr>
          <w:rFonts w:asciiTheme="majorHAnsi" w:hAnsiTheme="majorHAnsi"/>
          <w:color w:val="000000" w:themeColor="text1"/>
          <w:sz w:val="28"/>
          <w:szCs w:val="28"/>
        </w:rPr>
        <w:t>Λύση:</w:t>
      </w:r>
    </w:p>
    <w:p w:rsidR="00DC10BD" w:rsidRPr="008E3DE6" w:rsidRDefault="00564607" w:rsidP="00B13D1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>α.</w:t>
      </w:r>
      <w:r w:rsidR="008E3DE6" w:rsidRPr="008E3DE6">
        <w:rPr>
          <w:rFonts w:asciiTheme="majorHAnsi" w:hAnsiTheme="majorHAnsi"/>
          <w:b/>
          <w:color w:val="000000" w:themeColor="text1"/>
          <w:sz w:val="28"/>
          <w:szCs w:val="28"/>
        </w:rPr>
        <w:t>Από το διάγραμμα προκύπτουν</w:t>
      </w:r>
    </w:p>
    <w:p w:rsidR="008E3DE6" w:rsidRPr="0098657F" w:rsidRDefault="008E3DE6" w:rsidP="008E3DE6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=0s               x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=0m</w:t>
      </w:r>
    </w:p>
    <w:p w:rsidR="008E3DE6" w:rsidRDefault="008E3DE6" w:rsidP="008E3DE6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Pr="008E3DE6">
        <w:rPr>
          <w:rFonts w:asciiTheme="majorHAnsi" w:hAnsiTheme="majorHAnsi"/>
          <w:color w:val="000000" w:themeColor="text1"/>
          <w:sz w:val="28"/>
          <w:szCs w:val="28"/>
          <w:lang w:val="en-US"/>
        </w:rPr>
        <w:t>3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               x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Pr="008E3DE6">
        <w:rPr>
          <w:rFonts w:asciiTheme="majorHAnsi" w:hAnsiTheme="majorHAnsi"/>
          <w:color w:val="000000" w:themeColor="text1"/>
          <w:sz w:val="28"/>
          <w:szCs w:val="28"/>
          <w:lang w:val="en-US"/>
        </w:rPr>
        <w:t>12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</w:p>
    <w:p w:rsidR="008E3DE6" w:rsidRPr="008E3DE6" w:rsidRDefault="008E3DE6" w:rsidP="008E3DE6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3</w:t>
      </w:r>
      <w:r w:rsidRPr="008E3DE6">
        <w:rPr>
          <w:rFonts w:asciiTheme="majorHAnsi" w:hAnsiTheme="majorHAnsi"/>
          <w:color w:val="000000" w:themeColor="text1"/>
          <w:sz w:val="28"/>
          <w:szCs w:val="28"/>
          <w:lang w:val="en-US"/>
        </w:rPr>
        <w:t>=7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8E3DE6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2058F0" w:rsidRPr="009737EE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3</w:t>
      </w:r>
      <w:r w:rsidRPr="008E3DE6">
        <w:rPr>
          <w:rFonts w:asciiTheme="majorHAnsi" w:hAnsiTheme="majorHAnsi"/>
          <w:color w:val="000000" w:themeColor="text1"/>
          <w:sz w:val="28"/>
          <w:szCs w:val="28"/>
          <w:lang w:val="en-US"/>
        </w:rPr>
        <w:t>=0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</w:p>
    <w:p w:rsidR="00DC10BD" w:rsidRPr="002058F0" w:rsidRDefault="008E3DE6" w:rsidP="00B13D1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2058F0">
        <w:rPr>
          <w:rFonts w:asciiTheme="majorHAnsi" w:hAnsiTheme="majorHAnsi"/>
          <w:color w:val="000000" w:themeColor="text1"/>
          <w:sz w:val="28"/>
          <w:szCs w:val="28"/>
        </w:rPr>
        <w:t xml:space="preserve">Το υλικό σημείο πραγματοποιεί δύο ευθύγραμμες ομαλές κινήσεις </w:t>
      </w:r>
    </w:p>
    <w:p w:rsidR="008E3DE6" w:rsidRPr="002058F0" w:rsidRDefault="008E3DE6" w:rsidP="00B13D1E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>1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vertAlign w:val="superscript"/>
        </w:rPr>
        <w:t>η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, 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</w:rPr>
        <w:t>στο χρονικό διάστημα από 0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έως 3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="00815BA6"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με ταχύτητα που δίνεται από τη σχέση </w:t>
      </w:r>
      <w:r w:rsidR="002058F0" w:rsidRPr="002058F0">
        <w:rPr>
          <w:rFonts w:asciiTheme="majorHAnsi" w:hAnsiTheme="majorHAnsi"/>
          <w:b/>
          <w:color w:val="000000" w:themeColor="text1"/>
          <w:sz w:val="28"/>
          <w:szCs w:val="28"/>
        </w:rPr>
        <w:t>:</w:t>
      </w:r>
    </w:p>
    <w:p w:rsidR="002058F0" w:rsidRPr="002058F0" w:rsidRDefault="002058F0" w:rsidP="00B13D1E">
      <w:pPr>
        <w:rPr>
          <w:rFonts w:asciiTheme="majorHAnsi" w:hAnsiTheme="majorHAnsi"/>
          <w:position w:val="-34"/>
          <w:sz w:val="28"/>
          <w:szCs w:val="28"/>
        </w:rPr>
      </w:pPr>
      <w:r w:rsidRPr="001C6AB7">
        <w:rPr>
          <w:rFonts w:asciiTheme="majorHAnsi" w:hAnsiTheme="majorHAnsi"/>
          <w:position w:val="-34"/>
          <w:sz w:val="28"/>
          <w:szCs w:val="28"/>
        </w:rPr>
        <w:object w:dxaOrig="1939" w:dyaOrig="780">
          <v:shape id="_x0000_i1368" type="#_x0000_t75" style="width:96.75pt;height:39.75pt" o:ole="">
            <v:imagedata r:id="rId602" o:title=""/>
          </v:shape>
          <o:OLEObject Type="Embed" ProgID="Equation.DSMT4" ShapeID="_x0000_i1368" DrawAspect="Content" ObjectID="_1691744087" r:id="rId603"/>
        </w:object>
      </w:r>
      <w:r>
        <w:rPr>
          <w:rFonts w:asciiTheme="majorHAnsi" w:hAnsiTheme="majorHAnsi"/>
          <w:position w:val="-34"/>
          <w:sz w:val="28"/>
          <w:szCs w:val="28"/>
        </w:rPr>
        <w:t xml:space="preserve">,      </w:t>
      </w:r>
      <w:r w:rsidRPr="002058F0">
        <w:rPr>
          <w:rFonts w:asciiTheme="majorHAnsi" w:hAnsiTheme="majorHAnsi"/>
          <w:position w:val="-28"/>
          <w:sz w:val="28"/>
          <w:szCs w:val="28"/>
        </w:rPr>
        <w:object w:dxaOrig="1920" w:dyaOrig="720">
          <v:shape id="_x0000_i1369" type="#_x0000_t75" style="width:96pt;height:36.75pt" o:ole="">
            <v:imagedata r:id="rId604" o:title=""/>
          </v:shape>
          <o:OLEObject Type="Embed" ProgID="Equation.DSMT4" ShapeID="_x0000_i1369" DrawAspect="Content" ObjectID="_1691744088" r:id="rId605"/>
        </w:object>
      </w:r>
      <w:r>
        <w:rPr>
          <w:rFonts w:asciiTheme="majorHAnsi" w:hAnsiTheme="majorHAnsi"/>
          <w:position w:val="-34"/>
          <w:sz w:val="28"/>
          <w:szCs w:val="28"/>
        </w:rPr>
        <w:t xml:space="preserve">       </w:t>
      </w:r>
      <w:r w:rsidRPr="002058F0">
        <w:rPr>
          <w:rFonts w:asciiTheme="majorHAnsi" w:hAnsiTheme="majorHAnsi"/>
          <w:position w:val="-28"/>
          <w:sz w:val="28"/>
          <w:szCs w:val="28"/>
        </w:rPr>
        <w:object w:dxaOrig="1100" w:dyaOrig="720">
          <v:shape id="_x0000_i1370" type="#_x0000_t75" style="width:54.75pt;height:36.75pt" o:ole="">
            <v:imagedata r:id="rId606" o:title=""/>
          </v:shape>
          <o:OLEObject Type="Embed" ProgID="Equation.DSMT4" ShapeID="_x0000_i1370" DrawAspect="Content" ObjectID="_1691744089" r:id="rId607"/>
        </w:object>
      </w:r>
    </w:p>
    <w:p w:rsidR="002058F0" w:rsidRPr="002058F0" w:rsidRDefault="002058F0" w:rsidP="002058F0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>2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vertAlign w:val="superscript"/>
        </w:rPr>
        <w:t>η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,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στο χρονικό διάστημα από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3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έως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7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</w:rPr>
        <w:t xml:space="preserve"> με ταχύτητα που δίνεται από τη σχέση :</w:t>
      </w:r>
    </w:p>
    <w:p w:rsidR="002058F0" w:rsidRPr="002058F0" w:rsidRDefault="002058F0" w:rsidP="002058F0">
      <w:pPr>
        <w:rPr>
          <w:rFonts w:asciiTheme="majorHAnsi" w:hAnsiTheme="majorHAnsi"/>
          <w:position w:val="-34"/>
          <w:sz w:val="28"/>
          <w:szCs w:val="28"/>
        </w:rPr>
      </w:pPr>
      <w:r w:rsidRPr="001C6AB7">
        <w:rPr>
          <w:rFonts w:asciiTheme="majorHAnsi" w:hAnsiTheme="majorHAnsi"/>
          <w:position w:val="-34"/>
          <w:sz w:val="28"/>
          <w:szCs w:val="28"/>
        </w:rPr>
        <w:object w:dxaOrig="3680" w:dyaOrig="780">
          <v:shape id="_x0000_i1371" type="#_x0000_t75" style="width:183.75pt;height:39.75pt" o:ole="">
            <v:imagedata r:id="rId608" o:title=""/>
          </v:shape>
          <o:OLEObject Type="Embed" ProgID="Equation.DSMT4" ShapeID="_x0000_i1371" DrawAspect="Content" ObjectID="_1691744090" r:id="rId609"/>
        </w:object>
      </w:r>
      <w:r>
        <w:rPr>
          <w:rFonts w:asciiTheme="majorHAnsi" w:hAnsiTheme="majorHAnsi"/>
          <w:position w:val="-34"/>
          <w:sz w:val="28"/>
          <w:szCs w:val="28"/>
        </w:rPr>
        <w:t xml:space="preserve">,      </w:t>
      </w:r>
      <w:r w:rsidRPr="002058F0">
        <w:rPr>
          <w:rFonts w:asciiTheme="majorHAnsi" w:hAnsiTheme="majorHAnsi"/>
          <w:position w:val="-28"/>
          <w:sz w:val="28"/>
          <w:szCs w:val="28"/>
        </w:rPr>
        <w:object w:dxaOrig="1180" w:dyaOrig="720">
          <v:shape id="_x0000_i1372" type="#_x0000_t75" style="width:58.5pt;height:36.75pt" o:ole="">
            <v:imagedata r:id="rId610" o:title=""/>
          </v:shape>
          <o:OLEObject Type="Embed" ProgID="Equation.DSMT4" ShapeID="_x0000_i1372" DrawAspect="Content" ObjectID="_1691744091" r:id="rId611"/>
        </w:object>
      </w:r>
    </w:p>
    <w:p w:rsidR="00DC10BD" w:rsidRPr="002058F0" w:rsidRDefault="002058F0" w:rsidP="00B13D1E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2058F0">
        <w:rPr>
          <w:rFonts w:asciiTheme="majorHAnsi" w:hAnsiTheme="majorHAnsi"/>
          <w:color w:val="000000" w:themeColor="text1"/>
          <w:sz w:val="28"/>
          <w:szCs w:val="28"/>
        </w:rPr>
        <w:t>Η εξίσωση κίνησης είναι</w:t>
      </w:r>
    </w:p>
    <w:p w:rsidR="002058F0" w:rsidRPr="002058F0" w:rsidRDefault="00526A52" w:rsidP="002058F0">
      <w:pPr>
        <w:tabs>
          <w:tab w:val="left" w:pos="870"/>
        </w:tabs>
        <w:rPr>
          <w:rFonts w:asciiTheme="majorHAnsi" w:hAnsiTheme="majorHAnsi"/>
          <w:color w:val="000000" w:themeColor="text1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000000" w:themeColor="text1"/>
          <w:sz w:val="28"/>
          <w:szCs w:val="28"/>
        </w:rPr>
        <w:pict>
          <v:shape id="_x0000_s35476" type="#_x0000_t87" style="position:absolute;margin-left:19.5pt;margin-top:9.05pt;width:12pt;height:60pt;z-index:251700224"/>
        </w:pict>
      </w:r>
      <w:r w:rsidR="002058F0" w:rsidRPr="002058F0">
        <w:rPr>
          <w:rFonts w:asciiTheme="majorHAnsi" w:hAnsiTheme="majorHAnsi"/>
          <w:b/>
          <w:color w:val="000000" w:themeColor="text1"/>
          <w:sz w:val="28"/>
          <w:szCs w:val="28"/>
        </w:rPr>
        <w:tab/>
      </w:r>
      <w:r w:rsidR="002058F0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</w:rPr>
        <w:t>=4</w:t>
      </w:r>
      <w:r w:rsidR="002058F0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        0</w:t>
      </w:r>
      <w:r w:rsidR="002058F0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2058F0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73" type="#_x0000_t75" style="width:9.75pt;height:12pt" o:ole="">
            <v:imagedata r:id="rId525" o:title=""/>
          </v:shape>
          <o:OLEObject Type="Embed" ProgID="Equation.DSMT4" ShapeID="_x0000_i1373" DrawAspect="Content" ObjectID="_1691744092" r:id="rId612"/>
        </w:object>
      </w:r>
      <w:r w:rsidR="002058F0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2058F0"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74" type="#_x0000_t75" style="width:9.75pt;height:12pt" o:ole="">
            <v:imagedata r:id="rId525" o:title=""/>
          </v:shape>
          <o:OLEObject Type="Embed" ProgID="Equation.DSMT4" ShapeID="_x0000_i1374" DrawAspect="Content" ObjectID="_1691744093" r:id="rId613"/>
        </w:object>
      </w:r>
      <w:r w:rsidR="002058F0">
        <w:rPr>
          <w:rFonts w:asciiTheme="majorHAnsi" w:hAnsiTheme="majorHAnsi"/>
          <w:color w:val="000000" w:themeColor="text1"/>
          <w:sz w:val="28"/>
          <w:szCs w:val="28"/>
        </w:rPr>
        <w:t>3</w:t>
      </w:r>
      <w:r w:rsidR="002058F0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</w:rPr>
        <w:t xml:space="preserve">            (</w:t>
      </w:r>
      <w:r w:rsidR="002058F0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2058F0"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75" type="#_x0000_t75" style="width:15pt;height:11.25pt" o:ole="">
            <v:imagedata r:id="rId544" o:title=""/>
          </v:shape>
          <o:OLEObject Type="Embed" ProgID="Equation.DSMT4" ShapeID="_x0000_i1375" DrawAspect="Content" ObjectID="_1691744094" r:id="rId614"/>
        </w:object>
      </w:r>
      <w:r w:rsidR="002058F0"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="002058F0" w:rsidRPr="002058F0">
        <w:rPr>
          <w:rFonts w:asciiTheme="majorHAnsi" w:hAnsiTheme="majorHAnsi"/>
          <w:color w:val="000000" w:themeColor="text1"/>
          <w:sz w:val="28"/>
          <w:szCs w:val="28"/>
        </w:rPr>
        <w:t xml:space="preserve">,  )        </w:t>
      </w:r>
    </w:p>
    <w:p w:rsidR="002058F0" w:rsidRPr="008542DE" w:rsidRDefault="002058F0" w:rsidP="002058F0">
      <w:pP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</w:pP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</w:p>
    <w:p w:rsidR="00564607" w:rsidRPr="009737EE" w:rsidRDefault="002058F0" w:rsidP="002058F0">
      <w:pPr>
        <w:tabs>
          <w:tab w:val="left" w:pos="1110"/>
        </w:tabs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 w:rsidRPr="00DC415E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            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12-3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(</w:t>
      </w: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>-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3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)  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=21-3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t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3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76" type="#_x0000_t75" style="width:9.75pt;height:12pt" o:ole="">
            <v:imagedata r:id="rId525" o:title=""/>
          </v:shape>
          <o:OLEObject Type="Embed" ProgID="Equation.DSMT4" ShapeID="_x0000_i1376" DrawAspect="Content" ObjectID="_1691744095" r:id="rId615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8542DE">
        <w:rPr>
          <w:rFonts w:asciiTheme="majorHAnsi" w:hAnsiTheme="majorHAnsi"/>
          <w:color w:val="000000" w:themeColor="text1"/>
          <w:position w:val="-4"/>
          <w:sz w:val="28"/>
          <w:szCs w:val="28"/>
        </w:rPr>
        <w:object w:dxaOrig="200" w:dyaOrig="240">
          <v:shape id="_x0000_i1377" type="#_x0000_t75" style="width:9.75pt;height:12pt" o:ole="">
            <v:imagedata r:id="rId525" o:title=""/>
          </v:shape>
          <o:OLEObject Type="Embed" ProgID="Equation.DSMT4" ShapeID="_x0000_i1377" DrawAspect="Content" ObjectID="_1691744096" r:id="rId616"/>
        </w:object>
      </w:r>
      <w:r w:rsidRPr="009737EE">
        <w:rPr>
          <w:rFonts w:asciiTheme="majorHAnsi" w:hAnsiTheme="majorHAnsi"/>
          <w:color w:val="000000" w:themeColor="text1"/>
          <w:sz w:val="28"/>
          <w:szCs w:val="28"/>
          <w:lang w:val="en-US"/>
        </w:rPr>
        <w:t>7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(</w: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8542DE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object w:dxaOrig="300" w:dyaOrig="220">
          <v:shape id="_x0000_i1378" type="#_x0000_t75" style="width:15pt;height:11.25pt" o:ole="">
            <v:imagedata r:id="rId544" o:title=""/>
          </v:shape>
          <o:OLEObject Type="Embed" ProgID="Equation.DSMT4" ShapeID="_x0000_i1378" DrawAspect="Content" ObjectID="_1691744097" r:id="rId617"/>
        </w:object>
      </w:r>
      <w:r w:rsidRPr="008542DE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DC415E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,  )   </w:t>
      </w:r>
    </w:p>
    <w:p w:rsidR="002058F0" w:rsidRPr="00564607" w:rsidRDefault="00564607" w:rsidP="002058F0">
      <w:pPr>
        <w:tabs>
          <w:tab w:val="left" w:pos="1110"/>
        </w:tabs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64607">
        <w:rPr>
          <w:rFonts w:asciiTheme="majorHAnsi" w:hAnsiTheme="majorHAnsi"/>
          <w:b/>
          <w:color w:val="000000" w:themeColor="text1"/>
          <w:sz w:val="28"/>
          <w:szCs w:val="28"/>
        </w:rPr>
        <w:t>β</w:t>
      </w:r>
      <w:r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.</w:t>
      </w:r>
      <w:r w:rsidR="002058F0" w:rsidRPr="009737E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Το ζητούμενο διάγραμμα </w:t>
      </w:r>
      <w:r w:rsidR="002058F0" w:rsidRPr="00564607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 xml:space="preserve"> είναι:</w:t>
      </w:r>
    </w:p>
    <w:p w:rsidR="00DC10BD" w:rsidRPr="00564607" w:rsidRDefault="00526A52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5477" editas="canvas" style="position:absolute;margin-left:19.5pt;margin-top:12.95pt;width:439.35pt;height:241.9pt;z-index:251701248" coordorigin="2362,11041" coordsize="6491,3574">
            <o:lock v:ext="edit" aspectratio="t"/>
            <v:shape id="_x0000_s35478" type="#_x0000_t75" style="position:absolute;left:2362;top:11041;width:6491;height:357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5479" style="position:absolute;left:2886;top:11395;width:575;height:406" strokecolor="white [3212]">
              <v:stroke dashstyle="1 1" endcap="round"/>
              <v:textbox style="mso-next-textbox:#_x0000_s35479">
                <w:txbxContent>
                  <w:p w:rsidR="005659B5" w:rsidRPr="001F7CE2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5480" style="position:absolute;left:2495;top:11041;width:1088;height:410" strokecolor="white [3212]">
              <v:stroke dashstyle="1 1" endcap="round"/>
              <v:textbox style="mso-next-textbox:#_x0000_s35480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/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481" type="#_x0000_t32" style="position:absolute;left:3382;top:11146;width:1;height:3318;flip:y" o:connectortype="straight" strokeweight="2pt">
              <v:stroke endarrow="block"/>
            </v:shape>
            <v:shape id="_x0000_s35482" type="#_x0000_t32" style="position:absolute;left:3381;top:13152;width:4876;height:12;flip:y" o:connectortype="straight" strokeweight="2pt">
              <v:stroke endarrow="block"/>
            </v:shape>
            <v:rect id="_x0000_s35483" style="position:absolute;left:7837;top:13386;width:599;height:410" strokecolor="white [3212]">
              <v:stroke dashstyle="1 1" endcap="round"/>
              <v:textbox style="mso-next-textbox:#_x0000_s35483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5484" type="#_x0000_t32" style="position:absolute;left:3726;top:13157;width:66;height:1" o:connectortype="straight">
              <v:stroke endarrow="oval"/>
            </v:shape>
            <v:shape id="_x0000_s35485" type="#_x0000_t32" style="position:absolute;left:4214;top:13162;width:67;height:1" o:connectortype="straight">
              <v:stroke endarrow="oval"/>
            </v:shape>
            <v:shape id="_x0000_s35486" type="#_x0000_t32" style="position:absolute;left:4745;top:13154;width:67;height:3" o:connectortype="straight">
              <v:stroke endarrow="oval"/>
            </v:shape>
            <v:shape id="_x0000_s35487" type="#_x0000_t32" style="position:absolute;left:5221;top:13160;width:67;height:3" o:connectortype="straight">
              <v:stroke endarrow="oval"/>
            </v:shape>
            <v:shape id="_x0000_s35488" type="#_x0000_t32" style="position:absolute;left:5687;top:13152;width:66;height:2" o:connectortype="straight">
              <v:stroke endarrow="oval"/>
            </v:shape>
            <v:shape id="_x0000_s35489" type="#_x0000_t32" style="position:absolute;left:6207;top:13165;width:67;height:2" o:connectortype="straight">
              <v:stroke endarrow="oval"/>
            </v:shape>
            <v:shape id="_x0000_s35490" type="#_x0000_t32" style="position:absolute;left:6739;top:13167;width:66;height:1" o:connectortype="straight">
              <v:stroke endarrow="oval"/>
            </v:shape>
            <v:shape id="_x0000_s35492" type="#_x0000_t32" style="position:absolute;left:3314;top:12338;width:67;height:1" o:connectortype="straight">
              <v:stroke endarrow="oval"/>
            </v:shape>
            <v:rect id="_x0000_s35493" style="position:absolute;left:2607;top:12976;width:707;height:410" strokecolor="white [3212]">
              <v:stroke dashstyle="1 1" endcap="round"/>
              <v:textbox style="mso-next-textbox:#_x0000_s35493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5494" style="position:absolute;left:6597;top:13259;width:475;height:410" strokecolor="white [3212]">
              <v:stroke dashstyle="1 1" endcap="round"/>
              <v:textbox style="mso-next-textbox:#_x0000_s35494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35495" style="position:absolute;left:4636;top:13262;width:363;height:409" strokecolor="white [3212]">
              <v:stroke dashstyle="1 1" endcap="round"/>
              <v:textbox style="mso-next-textbox:#_x0000_s35495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5496" style="position:absolute;left:5121;top:13262;width:363;height:410" strokecolor="white [3212]">
              <v:stroke dashstyle="1 1" endcap="round"/>
              <v:textbox style="mso-next-textbox:#_x0000_s35496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5497" style="position:absolute;left:5611;top:13259;width:452;height:410" strokecolor="white [3212]">
              <v:stroke dashstyle="1 1" endcap="round"/>
              <v:textbox style="mso-next-textbox:#_x0000_s35497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5498" style="position:absolute;left:6121;top:13259;width:476;height:410" strokecolor="white [3212]">
              <v:stroke dashstyle="1 1" endcap="round"/>
              <v:textbox style="mso-next-textbox:#_x0000_s35498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5499" style="position:absolute;left:4072;top:13262;width:362;height:409" strokecolor="white [3212]">
              <v:stroke dashstyle="1 1" endcap="round"/>
              <v:textbox style="mso-next-textbox:#_x0000_s35499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5500" style="position:absolute;left:2607;top:12160;width:707;height:407" strokecolor="white [3212]">
              <v:stroke dashstyle="1 1" endcap="round"/>
              <v:textbox style="mso-next-textbox:#_x0000_s35500">
                <w:txbxContent>
                  <w:p w:rsidR="005659B5" w:rsidRPr="00C569E1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5501" style="position:absolute;left:3604;top:13262;width:363;height:407" strokecolor="white [3212]">
              <v:stroke dashstyle="1 1" endcap="round"/>
              <v:textbox style="mso-next-textbox:#_x0000_s35501">
                <w:txbxContent>
                  <w:p w:rsidR="005659B5" w:rsidRPr="002B51A6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5502" type="#_x0000_t32" style="position:absolute;left:3314;top:11490;width:68;height:1" o:connectortype="straight">
              <v:stroke endarrow="oval"/>
            </v:shape>
            <v:shape id="_x0000_s35503" type="#_x0000_t32" style="position:absolute;left:4812;top:14236;width:1997;height:1" o:connectortype="straight" strokeweight="2.5pt"/>
            <v:shape id="_x0000_s35504" type="#_x0000_t32" style="position:absolute;left:3417;top:14242;width:2215;height:1" o:connectortype="straight" strokeweight="0">
              <v:stroke dashstyle="1 1" endcap="round"/>
            </v:shape>
            <v:shape id="_x0000_s35505" type="#_x0000_t32" style="position:absolute;left:4812;top:11493;width:1;height:1670" o:connectortype="straight" strokeweight="0">
              <v:stroke dashstyle="1 1" endcap="round"/>
            </v:shape>
            <v:rect id="_x0000_s35506" style="position:absolute;left:7726;top:11097;width:710;height:354" strokecolor="white [3212]">
              <v:textbox style="mso-next-textbox:#_x0000_s35506">
                <w:txbxContent>
                  <w:p w:rsidR="005659B5" w:rsidRPr="00C569E1" w:rsidRDefault="005659B5" w:rsidP="00564607">
                    <w:pPr>
                      <w:rPr>
                        <w:lang w:val="en-US"/>
                      </w:rPr>
                    </w:pPr>
                    <w:r>
                      <w:t>σχ.4</w:t>
                    </w:r>
                    <w:r>
                      <w:rPr>
                        <w:lang w:val="en-US"/>
                      </w:rPr>
                      <w:t>7</w:t>
                    </w:r>
                  </w:p>
                </w:txbxContent>
              </v:textbox>
            </v:rect>
            <v:shape id="_x0000_s35507" type="#_x0000_t32" style="position:absolute;left:3417;top:11490;width:1395;height:1" o:connectortype="straight" strokeweight="2.5pt"/>
            <v:shape id="_x0000_s35508" type="#_x0000_t32" style="position:absolute;left:4809;top:13157;width:1;height:1086" o:connectortype="straight" strokeweight="0">
              <v:stroke dashstyle="1 1" endcap="round"/>
            </v:shape>
            <v:shape id="_x0000_s35511" type="#_x0000_t32" style="position:absolute;left:3313;top:14243;width:68;height:2" o:connectortype="straight">
              <v:stroke endarrow="oval"/>
            </v:shape>
            <v:shape id="_x0000_s35512" type="#_x0000_t32" style="position:absolute;left:6805;top:13121;width:4;height:1115" o:connectortype="straight" strokeweight="0">
              <v:stroke dashstyle="1 1" endcap="round"/>
            </v:shape>
            <v:rect id="_x0000_s35513" style="position:absolute;left:2550;top:14057;width:763;height:407" strokecolor="white [3212]">
              <v:stroke dashstyle="1 1" endcap="round"/>
              <v:textbox style="mso-next-textbox:#_x0000_s35513">
                <w:txbxContent>
                  <w:p w:rsidR="005659B5" w:rsidRPr="00564607" w:rsidRDefault="005659B5" w:rsidP="0056460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  -</w:t>
                    </w:r>
                    <w:r w:rsidRPr="00564607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w10:wrap type="square"/>
          </v:group>
        </w:pict>
      </w: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DC10BD" w:rsidRPr="00564607" w:rsidRDefault="00DC10BD" w:rsidP="00B13D1E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564607" w:rsidRPr="00564607" w:rsidRDefault="00564607" w:rsidP="00B13D1E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564607" w:rsidRPr="009737EE" w:rsidRDefault="00564607" w:rsidP="00564607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564607">
        <w:rPr>
          <w:rFonts w:asciiTheme="majorHAnsi" w:hAnsiTheme="majorHAnsi"/>
          <w:b/>
          <w:color w:val="000000" w:themeColor="text1"/>
          <w:sz w:val="28"/>
          <w:szCs w:val="28"/>
        </w:rPr>
        <w:t>γ</w:t>
      </w:r>
      <w:r w:rsidRPr="009737EE">
        <w:rPr>
          <w:rFonts w:asciiTheme="majorHAnsi" w:hAnsiTheme="majorHAnsi"/>
          <w:b/>
          <w:color w:val="000000" w:themeColor="text1"/>
          <w:sz w:val="28"/>
          <w:szCs w:val="28"/>
        </w:rPr>
        <w:t xml:space="preserve">. .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379" type="#_x0000_t75" style="width:50.25pt;height:39pt" o:ole="">
            <v:imagedata r:id="rId571" o:title=""/>
          </v:shape>
          <o:OLEObject Type="Embed" ProgID="Equation.DSMT4" ShapeID="_x0000_i1379" DrawAspect="Content" ObjectID="_1691744098" r:id="rId618"/>
        </w:object>
      </w:r>
      <w:r w:rsidRPr="009737EE">
        <w:rPr>
          <w:rFonts w:asciiTheme="majorHAnsi" w:hAnsiTheme="majorHAnsi"/>
          <w:b/>
          <w:color w:val="000000" w:themeColor="text1"/>
          <w:sz w:val="28"/>
          <w:szCs w:val="28"/>
        </w:rPr>
        <w:t>,   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9737EE">
        <w:rPr>
          <w:rFonts w:asciiTheme="majorHAnsi" w:hAnsiTheme="majorHAnsi"/>
          <w:b/>
          <w:color w:val="000000" w:themeColor="text1"/>
          <w:sz w:val="28"/>
          <w:szCs w:val="28"/>
        </w:rPr>
        <w:t xml:space="preserve">)    </w:t>
      </w:r>
    </w:p>
    <w:p w:rsidR="00564607" w:rsidRPr="002058F0" w:rsidRDefault="00564607" w:rsidP="00564607">
      <w:pPr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12m+12m</w:t>
      </w:r>
      <w:r w:rsidRPr="00564607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24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,   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7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380" type="#_x0000_t75" style="width:50.25pt;height:39pt" o:ole="">
            <v:imagedata r:id="rId571" o:title=""/>
          </v:shape>
          <o:OLEObject Type="Embed" ProgID="Equation.DSMT4" ShapeID="_x0000_i1380" DrawAspect="Content" ObjectID="_1691744099" r:id="rId619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lang w:val="en-US"/>
        </w:rPr>
        <w:object w:dxaOrig="680" w:dyaOrig="720">
          <v:shape id="_x0000_i1381" type="#_x0000_t75" style="width:33.75pt;height:36pt" o:ole="">
            <v:imagedata r:id="rId620" o:title=""/>
          </v:shape>
          <o:OLEObject Type="Embed" ProgID="Equation.DSMT4" ShapeID="_x0000_i1381" DrawAspect="Content" ObjectID="_1691744100" r:id="rId621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  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υ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vertAlign w:val="subscript"/>
        </w:rPr>
        <w:t>μ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bdr w:val="single" w:sz="4" w:space="0" w:color="auto" w:shadow="1"/>
          <w:lang w:val="en-US"/>
        </w:rPr>
        <w:object w:dxaOrig="760" w:dyaOrig="720">
          <v:shape id="_x0000_i1382" type="#_x0000_t75" style="width:38.25pt;height:36pt" o:ole="">
            <v:imagedata r:id="rId622" o:title=""/>
          </v:shape>
          <o:OLEObject Type="Embed" ProgID="Equation.DSMT4" ShapeID="_x0000_i1382" DrawAspect="Content" ObjectID="_1691744101" r:id="rId623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 xml:space="preserve">   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</w:p>
    <w:p w:rsidR="00564607" w:rsidRPr="002058F0" w:rsidRDefault="002F00E1" w:rsidP="00564607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>δ.</w:t>
      </w:r>
      <w:r w:rsidR="00564607" w:rsidRPr="002058F0">
        <w:rPr>
          <w:rFonts w:asciiTheme="majorHAnsi" w:hAnsiTheme="majorHAnsi"/>
          <w:color w:val="000000" w:themeColor="text1"/>
          <w:sz w:val="28"/>
          <w:szCs w:val="28"/>
        </w:rPr>
        <w:t>Η εξίσωση κίνησης είναι</w:t>
      </w:r>
    </w:p>
    <w:p w:rsidR="00564607" w:rsidRPr="00564607" w:rsidRDefault="00526A52" w:rsidP="00564607">
      <w:pPr>
        <w:tabs>
          <w:tab w:val="left" w:pos="870"/>
        </w:tabs>
        <w:rPr>
          <w:rFonts w:asciiTheme="majorHAnsi" w:hAnsiTheme="majorHAnsi"/>
          <w:color w:val="000000" w:themeColor="text1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000000" w:themeColor="text1"/>
          <w:sz w:val="28"/>
          <w:szCs w:val="28"/>
        </w:rPr>
        <w:pict>
          <v:shape id="_x0000_s35514" type="#_x0000_t87" style="position:absolute;margin-left:19.5pt;margin-top:20.3pt;width:12pt;height:66.75pt;z-index:251703296"/>
        </w:pict>
      </w:r>
      <w:r w:rsidR="00564607" w:rsidRPr="00564607">
        <w:rPr>
          <w:rFonts w:asciiTheme="majorHAnsi" w:hAnsiTheme="majorHAnsi"/>
          <w:b/>
          <w:color w:val="000000" w:themeColor="text1"/>
          <w:sz w:val="28"/>
          <w:szCs w:val="28"/>
        </w:rPr>
        <w:tab/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>=4</w:t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2F00E1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  </w:t>
      </w:r>
      <w:r w:rsidR="00564607">
        <w:rPr>
          <w:rFonts w:asciiTheme="majorHAnsi" w:hAnsiTheme="majorHAnsi"/>
          <w:color w:val="000000" w:themeColor="text1"/>
          <w:sz w:val="28"/>
          <w:szCs w:val="28"/>
        </w:rPr>
        <w:t>για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</w:t>
      </w:r>
      <w:r w:rsid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  </w:t>
      </w:r>
      <w:r w:rsidR="00564607">
        <w:rPr>
          <w:rFonts w:asciiTheme="majorHAnsi" w:hAnsiTheme="majorHAnsi"/>
          <w:color w:val="000000" w:themeColor="text1"/>
          <w:sz w:val="28"/>
          <w:szCs w:val="28"/>
        </w:rPr>
        <w:t xml:space="preserve">είναι </w:t>
      </w:r>
      <w:r w:rsid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 xml:space="preserve">1 </w:t>
      </w:r>
      <w:r w:rsidR="00564607">
        <w:rPr>
          <w:rFonts w:asciiTheme="majorHAnsi" w:hAnsiTheme="majorHAnsi"/>
          <w:color w:val="000000" w:themeColor="text1"/>
          <w:sz w:val="28"/>
          <w:szCs w:val="28"/>
        </w:rPr>
        <w:t xml:space="preserve">=6  άρα    </w:t>
      </w:r>
      <w:r w:rsidR="00564607">
        <w:rPr>
          <w:rFonts w:asciiTheme="majorHAnsi" w:hAnsiTheme="majorHAnsi"/>
          <w:b/>
          <w:color w:val="000000" w:themeColor="text1"/>
          <w:sz w:val="28"/>
          <w:szCs w:val="28"/>
        </w:rPr>
        <w:t>6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>=4</w:t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564607" w:rsidRPr="00564607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1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 xml:space="preserve"> </w:t>
      </w:r>
      <w:r w:rsidR="00564607">
        <w:rPr>
          <w:rFonts w:asciiTheme="majorHAnsi" w:hAnsiTheme="majorHAnsi"/>
          <w:color w:val="000000" w:themeColor="text1"/>
          <w:sz w:val="28"/>
          <w:szCs w:val="28"/>
        </w:rPr>
        <w:t xml:space="preserve"> ,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 </w:t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564607" w:rsidRPr="00564607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1</w:t>
      </w:r>
      <w:r w:rsidR="00564607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="002F00E1" w:rsidRPr="002F00E1">
        <w:rPr>
          <w:rFonts w:asciiTheme="majorHAnsi" w:hAnsiTheme="majorHAnsi"/>
          <w:b/>
          <w:color w:val="000000" w:themeColor="text1"/>
          <w:position w:val="-26"/>
          <w:sz w:val="28"/>
          <w:szCs w:val="28"/>
          <w:lang w:val="en-US"/>
        </w:rPr>
        <w:object w:dxaOrig="1200" w:dyaOrig="700">
          <v:shape id="_x0000_i1383" type="#_x0000_t75" style="width:60pt;height:35.25pt" o:ole="">
            <v:imagedata r:id="rId624" o:title=""/>
          </v:shape>
          <o:OLEObject Type="Embed" ProgID="Equation.DSMT4" ShapeID="_x0000_i1383" DrawAspect="Content" ObjectID="_1691744102" r:id="rId625"/>
        </w:objec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</w:t>
      </w:r>
      <w:r w:rsidR="002F00E1" w:rsidRPr="002F00E1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 w:rsidR="002F00E1"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="002F00E1" w:rsidRPr="002F00E1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  <w:r w:rsidR="00564607"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          </w:t>
      </w:r>
    </w:p>
    <w:p w:rsidR="002F00E1" w:rsidRDefault="00564607" w:rsidP="002F00E1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2F00E1">
        <w:rPr>
          <w:rFonts w:asciiTheme="majorHAnsi" w:hAnsiTheme="majorHAnsi"/>
          <w:color w:val="000000" w:themeColor="text1"/>
          <w:sz w:val="28"/>
          <w:szCs w:val="28"/>
        </w:rPr>
        <w:t>=</w:t>
      </w:r>
      <w:r w:rsidR="002F00E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</w:t>
      </w:r>
    </w:p>
    <w:p w:rsidR="002F00E1" w:rsidRPr="002F00E1" w:rsidRDefault="002F00E1" w:rsidP="00B13D1E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</w:t>
      </w:r>
      <w:r w:rsidR="00564607" w:rsidRPr="002F00E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="00564607" w:rsidRPr="002F00E1">
        <w:rPr>
          <w:rFonts w:asciiTheme="majorHAnsi" w:hAnsiTheme="majorHAnsi"/>
          <w:color w:val="000000" w:themeColor="text1"/>
          <w:sz w:val="28"/>
          <w:szCs w:val="28"/>
        </w:rPr>
        <w:t>=12-3(</w:t>
      </w:r>
      <w:r w:rsidR="00564607" w:rsidRPr="008542DE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564607" w:rsidRPr="002F00E1">
        <w:rPr>
          <w:rFonts w:asciiTheme="majorHAnsi" w:hAnsiTheme="majorHAnsi"/>
          <w:color w:val="000000" w:themeColor="text1"/>
          <w:sz w:val="28"/>
          <w:szCs w:val="28"/>
        </w:rPr>
        <w:t>-3)  =21-3</w:t>
      </w:r>
      <w:r w:rsidR="00564607"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="00564607" w:rsidRPr="002F00E1">
        <w:rPr>
          <w:rFonts w:asciiTheme="majorHAnsi" w:hAnsiTheme="majorHAnsi"/>
          <w:b/>
          <w:color w:val="000000" w:themeColor="text1"/>
          <w:sz w:val="28"/>
          <w:szCs w:val="28"/>
        </w:rPr>
        <w:t xml:space="preserve"> </w:t>
      </w:r>
      <w:r w:rsidR="00564607" w:rsidRPr="002F00E1">
        <w:rPr>
          <w:rFonts w:asciiTheme="majorHAnsi" w:hAnsiTheme="majorHAnsi"/>
          <w:color w:val="000000" w:themeColor="text1"/>
          <w:sz w:val="28"/>
          <w:szCs w:val="28"/>
        </w:rPr>
        <w:t xml:space="preserve">   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     για</w:t>
      </w:r>
      <w:r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4607">
        <w:rPr>
          <w:rFonts w:asciiTheme="majorHAnsi" w:hAnsiTheme="majorHAnsi"/>
          <w:color w:val="000000" w:themeColor="text1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</w:rPr>
        <w:t>6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είναι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x</w:t>
      </w:r>
      <w:r w:rsidRPr="00564607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color w:val="000000" w:themeColor="text1"/>
          <w:sz w:val="28"/>
          <w:szCs w:val="28"/>
        </w:rPr>
        <w:t>=</w:t>
      </w:r>
      <w:r w:rsidRPr="002F00E1">
        <w:rPr>
          <w:rFonts w:asciiTheme="majorHAnsi" w:hAnsiTheme="majorHAnsi"/>
          <w:color w:val="000000" w:themeColor="text1"/>
          <w:sz w:val="28"/>
          <w:szCs w:val="28"/>
        </w:rPr>
        <w:t>21-3.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 xml:space="preserve">6 </w:t>
      </w:r>
      <w:r w:rsidRPr="002F00E1">
        <w:rPr>
          <w:rFonts w:asciiTheme="majorHAnsi" w:hAnsiTheme="majorHAnsi"/>
          <w:color w:val="000000" w:themeColor="text1"/>
          <w:sz w:val="28"/>
          <w:szCs w:val="28"/>
        </w:rPr>
        <w:t xml:space="preserve">   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άρα    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x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>=3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 xml:space="preserve"> 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 xml:space="preserve">  </w:t>
      </w:r>
      <w:r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>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στ</w:t>
      </w:r>
      <w:r w:rsidRPr="002F00E1">
        <w:rPr>
          <w:rFonts w:asciiTheme="majorHAnsi" w:hAnsiTheme="majorHAnsi"/>
          <w:b/>
          <w:color w:val="000000" w:themeColor="text1"/>
          <w:sz w:val="28"/>
          <w:szCs w:val="28"/>
        </w:rPr>
        <w:t>)</w:t>
      </w:r>
      <w:r w:rsidRPr="00564607">
        <w:rPr>
          <w:rFonts w:asciiTheme="majorHAnsi" w:hAnsiTheme="majorHAnsi"/>
          <w:color w:val="000000" w:themeColor="text1"/>
          <w:sz w:val="28"/>
          <w:szCs w:val="28"/>
        </w:rPr>
        <w:t xml:space="preserve">                            </w:t>
      </w:r>
      <w:r w:rsidR="00564607" w:rsidRPr="002F00E1">
        <w:rPr>
          <w:rFonts w:asciiTheme="majorHAnsi" w:hAnsiTheme="majorHAnsi"/>
          <w:color w:val="000000" w:themeColor="text1"/>
          <w:sz w:val="28"/>
          <w:szCs w:val="28"/>
        </w:rPr>
        <w:t xml:space="preserve">     </w:t>
      </w:r>
    </w:p>
    <w:p w:rsidR="00CB1DE9" w:rsidRPr="00CB1DE9" w:rsidRDefault="00CB1DE9" w:rsidP="00CB1DE9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rFonts w:asciiTheme="majorHAnsi" w:hAnsiTheme="majorHAnsi"/>
          <w:b/>
          <w:sz w:val="28"/>
          <w:szCs w:val="28"/>
        </w:rPr>
      </w:pPr>
      <w:r w:rsidRPr="002F00E1">
        <w:rPr>
          <w:rFonts w:asciiTheme="majorHAnsi" w:hAnsiTheme="majorHAnsi"/>
          <w:sz w:val="28"/>
          <w:szCs w:val="28"/>
        </w:rPr>
        <w:t xml:space="preserve">               </w:t>
      </w:r>
      <w:r w:rsidRPr="00CB1DE9">
        <w:rPr>
          <w:rFonts w:asciiTheme="majorHAnsi" w:hAnsiTheme="majorHAnsi"/>
          <w:b/>
          <w:sz w:val="28"/>
          <w:szCs w:val="28"/>
        </w:rPr>
        <w:t>ΚΙΝΗΣΗ Δ</w:t>
      </w:r>
      <w:r>
        <w:rPr>
          <w:rFonts w:asciiTheme="majorHAnsi" w:hAnsiTheme="majorHAnsi"/>
          <w:b/>
          <w:sz w:val="28"/>
          <w:szCs w:val="28"/>
        </w:rPr>
        <w:t>ΥΟ ΚΙΝΗΤΩΝ</w:t>
      </w:r>
      <w:r w:rsidRPr="00CB1DE9">
        <w:rPr>
          <w:rFonts w:asciiTheme="majorHAnsi" w:hAnsiTheme="majorHAnsi"/>
          <w:b/>
          <w:sz w:val="28"/>
          <w:szCs w:val="28"/>
        </w:rPr>
        <w:t>.ΜΕΛΕΤΗ ΜΕ ΕΞΙΣΩΞΕΙΣ ΚΙΝΗΣΗΣ</w:t>
      </w:r>
    </w:p>
    <w:p w:rsidR="00C53604" w:rsidRDefault="00C53604" w:rsidP="00C53604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Έστω δύο κινητά </w:t>
      </w:r>
      <w:r w:rsidR="00C16E36">
        <w:rPr>
          <w:rFonts w:asciiTheme="majorHAnsi" w:hAnsiTheme="majorHAnsi"/>
          <w:sz w:val="28"/>
          <w:szCs w:val="28"/>
        </w:rPr>
        <w:t>Κ</w:t>
      </w:r>
      <w:r w:rsidR="00C16E36" w:rsidRPr="00C16E36">
        <w:rPr>
          <w:rFonts w:asciiTheme="majorHAnsi" w:hAnsiTheme="majorHAnsi"/>
          <w:sz w:val="28"/>
          <w:szCs w:val="28"/>
          <w:vertAlign w:val="subscript"/>
        </w:rPr>
        <w:t>1</w:t>
      </w:r>
      <w:r w:rsidR="00C16E36">
        <w:rPr>
          <w:rFonts w:asciiTheme="majorHAnsi" w:hAnsiTheme="majorHAnsi"/>
          <w:sz w:val="28"/>
          <w:szCs w:val="28"/>
        </w:rPr>
        <w:t>και Κ</w:t>
      </w:r>
      <w:r w:rsidR="00C16E36" w:rsidRPr="00C16E36">
        <w:rPr>
          <w:rFonts w:asciiTheme="majorHAnsi" w:hAnsiTheme="majorHAnsi"/>
          <w:sz w:val="28"/>
          <w:szCs w:val="28"/>
          <w:vertAlign w:val="subscript"/>
        </w:rPr>
        <w:t xml:space="preserve">2 </w:t>
      </w:r>
      <w:r>
        <w:rPr>
          <w:rFonts w:asciiTheme="majorHAnsi" w:hAnsiTheme="majorHAnsi"/>
          <w:sz w:val="28"/>
          <w:szCs w:val="28"/>
        </w:rPr>
        <w:t xml:space="preserve">πραγματοποιούν </w:t>
      </w:r>
      <w:r w:rsidRPr="00DC10BD">
        <w:rPr>
          <w:rFonts w:asciiTheme="majorHAnsi" w:hAnsiTheme="majorHAnsi"/>
          <w:b/>
          <w:sz w:val="28"/>
          <w:szCs w:val="28"/>
        </w:rPr>
        <w:t>ευθύγραμμες ομαλές κινήσεις</w:t>
      </w:r>
      <w:r>
        <w:rPr>
          <w:rFonts w:asciiTheme="majorHAnsi" w:hAnsiTheme="majorHAnsi"/>
          <w:sz w:val="28"/>
          <w:szCs w:val="28"/>
        </w:rPr>
        <w:t xml:space="preserve"> με εξισώσεις κίνησης </w:t>
      </w:r>
    </w:p>
    <w:p w:rsidR="00C53604" w:rsidRPr="00DC10BD" w:rsidRDefault="00C53604" w:rsidP="00C53604">
      <w:pPr>
        <w:rPr>
          <w:rFonts w:asciiTheme="majorHAnsi" w:hAnsiTheme="majorHAnsi"/>
          <w:sz w:val="28"/>
          <w:szCs w:val="28"/>
          <w:bdr w:val="single" w:sz="4" w:space="0" w:color="auto" w:shadow="1"/>
        </w:rPr>
      </w:pPr>
      <w:r w:rsidRPr="00DC10BD">
        <w:rPr>
          <w:rFonts w:asciiTheme="majorHAnsi" w:hAnsiTheme="majorHAnsi"/>
          <w:b/>
          <w:sz w:val="28"/>
          <w:szCs w:val="28"/>
        </w:rPr>
        <w:t xml:space="preserve">                    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vertAlign w:val="subscript"/>
        </w:rPr>
        <w:t>1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 xml:space="preserve"> 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=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1,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+υ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1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t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 xml:space="preserve">       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t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=0</w:t>
      </w:r>
      <w:r w:rsidRPr="00C53604">
        <w:rPr>
          <w:rFonts w:asciiTheme="majorHAnsi" w:hAnsiTheme="majorHAnsi"/>
          <w:sz w:val="28"/>
          <w:szCs w:val="28"/>
        </w:rPr>
        <w:t xml:space="preserve">   </w:t>
      </w:r>
      <w:r>
        <w:rPr>
          <w:rFonts w:asciiTheme="majorHAnsi" w:hAnsiTheme="majorHAnsi"/>
          <w:sz w:val="28"/>
          <w:szCs w:val="28"/>
        </w:rPr>
        <w:t xml:space="preserve">          και</w:t>
      </w:r>
      <w:r w:rsidRPr="00C5360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           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vertAlign w:val="subscript"/>
        </w:rPr>
        <w:t>2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 xml:space="preserve"> 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=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2,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+υ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2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t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 xml:space="preserve">    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t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 xml:space="preserve">=0   </w:t>
      </w:r>
    </w:p>
    <w:p w:rsidR="00C53604" w:rsidRPr="00C53604" w:rsidRDefault="00C53604" w:rsidP="00C53604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σχηματίζουμε την διαφορά :</w:t>
      </w:r>
    </w:p>
    <w:p w:rsidR="00C53604" w:rsidRDefault="00C53604" w:rsidP="00C53604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vertAlign w:val="subscript"/>
        </w:rPr>
        <w:t>1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 xml:space="preserve"> –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</w:rPr>
        <w:t xml:space="preserve"> 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vertAlign w:val="subscript"/>
        </w:rPr>
        <w:t>2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=(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1,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 xml:space="preserve"> –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lang w:val="en-US"/>
        </w:rPr>
        <w:t>x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2,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0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)+(υ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1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 xml:space="preserve"> –υ</w:t>
      </w:r>
      <w:r w:rsidR="00C16E36"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>2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</w:rPr>
        <w:t>)</w:t>
      </w:r>
      <w:r w:rsidRPr="00DC10BD">
        <w:rPr>
          <w:rFonts w:asciiTheme="majorHAnsi" w:hAnsiTheme="majorHAnsi"/>
          <w:sz w:val="28"/>
          <w:szCs w:val="28"/>
          <w:bdr w:val="single" w:sz="4" w:space="0" w:color="auto" w:shadow="1"/>
          <w:vertAlign w:val="subscript"/>
        </w:rPr>
        <w:t xml:space="preserve"> </w:t>
      </w:r>
      <w:r w:rsidRPr="00DC10BD">
        <w:rPr>
          <w:rFonts w:asciiTheme="majorHAnsi" w:hAnsiTheme="majorHAnsi"/>
          <w:b/>
          <w:sz w:val="28"/>
          <w:szCs w:val="28"/>
          <w:bdr w:val="single" w:sz="4" w:space="0" w:color="auto" w:shadow="1"/>
          <w:lang w:val="en-US"/>
        </w:rPr>
        <w:t>t</w:t>
      </w:r>
      <w:r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sz w:val="28"/>
          <w:szCs w:val="28"/>
        </w:rPr>
        <w:t xml:space="preserve">  </w:t>
      </w:r>
      <w:r>
        <w:rPr>
          <w:rFonts w:asciiTheme="majorHAnsi" w:hAnsiTheme="majorHAnsi"/>
          <w:sz w:val="28"/>
          <w:szCs w:val="28"/>
        </w:rPr>
        <w:t xml:space="preserve">    </w:t>
      </w:r>
      <w:r w:rsidRPr="00C5360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και</w:t>
      </w:r>
    </w:p>
    <w:p w:rsidR="0044775A" w:rsidRDefault="00C53604" w:rsidP="00C53604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Αν κάποια χρονική στιγμή </w:t>
      </w:r>
      <w:r w:rsidR="0044775A">
        <w:rPr>
          <w:rFonts w:asciiTheme="majorHAnsi" w:hAnsiTheme="majorHAnsi"/>
          <w:sz w:val="28"/>
          <w:szCs w:val="28"/>
          <w:lang w:val="en-US"/>
        </w:rPr>
        <w:t>t</w:t>
      </w:r>
      <w:r w:rsidR="0044775A">
        <w:rPr>
          <w:rFonts w:asciiTheme="majorHAnsi" w:hAnsiTheme="majorHAnsi"/>
          <w:sz w:val="28"/>
          <w:szCs w:val="28"/>
        </w:rPr>
        <w:t xml:space="preserve"> είναι                                                                                             </w:t>
      </w:r>
    </w:p>
    <w:p w:rsidR="00C53604" w:rsidRPr="0044775A" w:rsidRDefault="0044775A" w:rsidP="00C53604">
      <w:pPr>
        <w:rPr>
          <w:rFonts w:asciiTheme="majorHAnsi" w:hAnsiTheme="majorHAnsi"/>
          <w:sz w:val="28"/>
          <w:szCs w:val="28"/>
        </w:rPr>
      </w:pPr>
      <w:r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384" type="#_x0000_t75" style="width:17.25pt;height:12pt" o:ole="">
            <v:imagedata r:id="rId122" o:title=""/>
          </v:shape>
          <o:OLEObject Type="Embed" ProgID="Equation.DSMT4" ShapeID="_x0000_i1384" DrawAspect="Content" ObjectID="_1691744103" r:id="rId626"/>
        </w:object>
      </w:r>
      <w:r w:rsidR="00C16E36">
        <w:rPr>
          <w:rFonts w:asciiTheme="majorHAnsi" w:hAnsiTheme="majorHAnsi"/>
          <w:b/>
          <w:sz w:val="28"/>
          <w:szCs w:val="28"/>
        </w:rPr>
        <w:t xml:space="preserve">  </w:t>
      </w:r>
      <w:r w:rsidR="00C53604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C16E36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C53604"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="00C53604">
        <w:rPr>
          <w:rFonts w:asciiTheme="majorHAnsi" w:hAnsiTheme="majorHAnsi"/>
          <w:sz w:val="28"/>
          <w:szCs w:val="28"/>
          <w:vertAlign w:val="subscript"/>
        </w:rPr>
        <w:t>–</w:t>
      </w:r>
      <w:r w:rsidR="00C53604"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="00C53604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C16E36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="00C53604">
        <w:rPr>
          <w:rFonts w:asciiTheme="majorHAnsi" w:hAnsiTheme="majorHAnsi"/>
          <w:b/>
          <w:sz w:val="28"/>
          <w:szCs w:val="28"/>
        </w:rPr>
        <w:t xml:space="preserve">&gt;0 </w:t>
      </w:r>
      <w:r w:rsidR="00C16E36">
        <w:rPr>
          <w:rFonts w:asciiTheme="majorHAnsi" w:hAnsiTheme="majorHAnsi"/>
          <w:b/>
          <w:sz w:val="28"/>
          <w:szCs w:val="28"/>
        </w:rPr>
        <w:t xml:space="preserve">  τότε </w:t>
      </w: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                                                           </w:t>
      </w:r>
      <w:r w:rsidRPr="0044775A">
        <w:rPr>
          <w:rFonts w:asciiTheme="majorHAnsi" w:hAnsiTheme="majorHAnsi"/>
          <w:sz w:val="28"/>
          <w:szCs w:val="28"/>
        </w:rPr>
        <w:t xml:space="preserve">τη </w:t>
      </w:r>
      <w:r w:rsidR="00C16E36" w:rsidRPr="0044775A">
        <w:rPr>
          <w:rFonts w:asciiTheme="majorHAnsi" w:hAnsiTheme="majorHAnsi"/>
          <w:sz w:val="28"/>
          <w:szCs w:val="28"/>
        </w:rPr>
        <w:t xml:space="preserve">  </w:t>
      </w:r>
      <w:r w:rsidRPr="0044775A">
        <w:rPr>
          <w:rFonts w:asciiTheme="majorHAnsi" w:hAnsiTheme="majorHAnsi"/>
          <w:sz w:val="28"/>
          <w:szCs w:val="28"/>
        </w:rPr>
        <w:t xml:space="preserve">στιγμή αυτή   το </w:t>
      </w:r>
      <w:r w:rsidR="00C53604" w:rsidRPr="0044775A">
        <w:rPr>
          <w:rFonts w:asciiTheme="majorHAnsi" w:hAnsiTheme="majorHAnsi"/>
          <w:sz w:val="28"/>
          <w:szCs w:val="28"/>
        </w:rPr>
        <w:t xml:space="preserve">κινητό </w:t>
      </w:r>
      <w:r w:rsidRPr="0044775A">
        <w:rPr>
          <w:rFonts w:asciiTheme="majorHAnsi" w:hAnsiTheme="majorHAnsi"/>
          <w:sz w:val="28"/>
          <w:szCs w:val="28"/>
        </w:rPr>
        <w:t>Κ</w:t>
      </w:r>
      <w:r w:rsidRPr="0044775A">
        <w:rPr>
          <w:rFonts w:asciiTheme="majorHAnsi" w:hAnsiTheme="majorHAnsi"/>
          <w:sz w:val="28"/>
          <w:szCs w:val="28"/>
          <w:vertAlign w:val="subscript"/>
        </w:rPr>
        <w:t>1</w:t>
      </w:r>
      <w:r w:rsidR="00C53604" w:rsidRPr="0044775A">
        <w:rPr>
          <w:rFonts w:asciiTheme="majorHAnsi" w:hAnsiTheme="majorHAnsi"/>
          <w:sz w:val="28"/>
          <w:szCs w:val="28"/>
        </w:rPr>
        <w:t xml:space="preserve"> προπορεύεται του κινητού </w:t>
      </w:r>
      <w:r w:rsidRPr="0044775A">
        <w:rPr>
          <w:rFonts w:asciiTheme="majorHAnsi" w:hAnsiTheme="majorHAnsi"/>
          <w:sz w:val="28"/>
          <w:szCs w:val="28"/>
        </w:rPr>
        <w:t>Κ</w:t>
      </w:r>
      <w:r w:rsidRPr="0044775A">
        <w:rPr>
          <w:rFonts w:asciiTheme="majorHAnsi" w:hAnsiTheme="majorHAnsi"/>
          <w:sz w:val="28"/>
          <w:szCs w:val="28"/>
          <w:vertAlign w:val="subscript"/>
        </w:rPr>
        <w:t>2</w:t>
      </w:r>
      <w:r w:rsidR="00C53604" w:rsidRPr="0044775A">
        <w:rPr>
          <w:rFonts w:asciiTheme="majorHAnsi" w:hAnsiTheme="majorHAnsi"/>
          <w:sz w:val="28"/>
          <w:szCs w:val="28"/>
        </w:rPr>
        <w:t>,</w:t>
      </w:r>
      <w:r w:rsidR="00C16E36" w:rsidRPr="0044775A">
        <w:rPr>
          <w:rFonts w:asciiTheme="majorHAnsi" w:hAnsiTheme="majorHAnsi"/>
          <w:sz w:val="28"/>
          <w:szCs w:val="28"/>
        </w:rPr>
        <w:t xml:space="preserve"> </w:t>
      </w:r>
      <w:r w:rsidR="00C53604" w:rsidRPr="0044775A">
        <w:rPr>
          <w:rFonts w:asciiTheme="majorHAnsi" w:hAnsiTheme="majorHAnsi"/>
          <w:sz w:val="28"/>
          <w:szCs w:val="28"/>
        </w:rPr>
        <w:t xml:space="preserve">δηλαδή βρίσκεται </w:t>
      </w:r>
      <w:r w:rsidRPr="0044775A">
        <w:rPr>
          <w:rFonts w:asciiTheme="majorHAnsi" w:hAnsiTheme="majorHAnsi"/>
          <w:sz w:val="28"/>
          <w:szCs w:val="28"/>
        </w:rPr>
        <w:t>σε μεγαλύτερη απόσταση από την αρχή Ο , απ΄ ότι το κινητό</w:t>
      </w:r>
      <w:r w:rsidR="00C53604" w:rsidRPr="0044775A">
        <w:rPr>
          <w:rFonts w:asciiTheme="majorHAnsi" w:hAnsiTheme="majorHAnsi"/>
          <w:sz w:val="28"/>
          <w:szCs w:val="28"/>
        </w:rPr>
        <w:t xml:space="preserve"> </w:t>
      </w:r>
      <w:r w:rsidRPr="0044775A">
        <w:rPr>
          <w:rFonts w:asciiTheme="majorHAnsi" w:hAnsiTheme="majorHAnsi"/>
          <w:sz w:val="28"/>
          <w:szCs w:val="28"/>
        </w:rPr>
        <w:t>Κ</w:t>
      </w:r>
      <w:r w:rsidRPr="0044775A">
        <w:rPr>
          <w:rFonts w:asciiTheme="majorHAnsi" w:hAnsiTheme="majorHAnsi"/>
          <w:sz w:val="28"/>
          <w:szCs w:val="28"/>
          <w:vertAlign w:val="subscript"/>
        </w:rPr>
        <w:t>2</w:t>
      </w:r>
      <w:r w:rsidRPr="0044775A">
        <w:rPr>
          <w:rFonts w:asciiTheme="majorHAnsi" w:hAnsiTheme="majorHAnsi"/>
          <w:sz w:val="28"/>
          <w:szCs w:val="28"/>
        </w:rPr>
        <w:t xml:space="preserve"> και  προς τα θε</w:t>
      </w:r>
      <w:r>
        <w:rPr>
          <w:rFonts w:asciiTheme="majorHAnsi" w:hAnsiTheme="majorHAnsi"/>
          <w:sz w:val="28"/>
          <w:szCs w:val="28"/>
        </w:rPr>
        <w:t>-</w:t>
      </w:r>
      <w:r w:rsidRPr="0044775A">
        <w:rPr>
          <w:rFonts w:asciiTheme="majorHAnsi" w:hAnsiTheme="majorHAnsi"/>
          <w:sz w:val="28"/>
          <w:szCs w:val="28"/>
        </w:rPr>
        <w:t>τικά του άξονα</w:t>
      </w:r>
      <w:r>
        <w:rPr>
          <w:rFonts w:asciiTheme="majorHAnsi" w:hAnsiTheme="majorHAnsi"/>
          <w:sz w:val="28"/>
          <w:szCs w:val="28"/>
        </w:rPr>
        <w:t>.</w:t>
      </w:r>
    </w:p>
    <w:p w:rsidR="0044775A" w:rsidRDefault="0044775A" w:rsidP="00B13D1E">
      <w:pPr>
        <w:rPr>
          <w:rFonts w:asciiTheme="majorHAnsi" w:hAnsiTheme="majorHAnsi"/>
          <w:b/>
          <w:sz w:val="28"/>
          <w:szCs w:val="28"/>
        </w:rPr>
      </w:pPr>
      <w:r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385" type="#_x0000_t75" style="width:17.25pt;height:12pt" o:ole="">
            <v:imagedata r:id="rId122" o:title=""/>
          </v:shape>
          <o:OLEObject Type="Embed" ProgID="Equation.DSMT4" ShapeID="_x0000_i1385" DrawAspect="Content" ObjectID="_1691744104" r:id="rId627"/>
        </w:object>
      </w:r>
      <w:r>
        <w:rPr>
          <w:rFonts w:asciiTheme="majorHAnsi" w:hAnsiTheme="majorHAnsi"/>
          <w:b/>
          <w:sz w:val="28"/>
          <w:szCs w:val="28"/>
        </w:rPr>
        <w:t xml:space="preserve">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sz w:val="28"/>
          <w:szCs w:val="28"/>
          <w:vertAlign w:val="subscript"/>
        </w:rPr>
        <w:t>–</w:t>
      </w:r>
      <w:r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sz w:val="28"/>
          <w:szCs w:val="28"/>
        </w:rPr>
        <w:t xml:space="preserve">&lt;0   τότε </w:t>
      </w:r>
    </w:p>
    <w:p w:rsidR="0044775A" w:rsidRPr="0044775A" w:rsidRDefault="0044775A" w:rsidP="0044775A">
      <w:pPr>
        <w:rPr>
          <w:rFonts w:asciiTheme="majorHAnsi" w:hAnsiTheme="majorHAnsi"/>
          <w:sz w:val="28"/>
          <w:szCs w:val="28"/>
        </w:rPr>
      </w:pPr>
      <w:r w:rsidRPr="0044775A">
        <w:rPr>
          <w:rFonts w:asciiTheme="majorHAnsi" w:hAnsiTheme="majorHAnsi"/>
          <w:sz w:val="28"/>
          <w:szCs w:val="28"/>
        </w:rPr>
        <w:t xml:space="preserve"> τη   στιγμή αυτή </w:t>
      </w:r>
      <w:r>
        <w:rPr>
          <w:rFonts w:asciiTheme="majorHAnsi" w:hAnsiTheme="majorHAnsi"/>
          <w:sz w:val="28"/>
          <w:szCs w:val="28"/>
        </w:rPr>
        <w:t xml:space="preserve"> </w:t>
      </w:r>
      <w:r w:rsidRPr="0044775A">
        <w:rPr>
          <w:rFonts w:asciiTheme="majorHAnsi" w:hAnsiTheme="majorHAnsi"/>
          <w:sz w:val="28"/>
          <w:szCs w:val="28"/>
        </w:rPr>
        <w:t>το κινητό Κ</w:t>
      </w:r>
      <w:r w:rsidRPr="0044775A">
        <w:rPr>
          <w:rFonts w:asciiTheme="majorHAnsi" w:hAnsiTheme="majorHAnsi"/>
          <w:sz w:val="28"/>
          <w:szCs w:val="28"/>
          <w:vertAlign w:val="subscript"/>
        </w:rPr>
        <w:t>2</w:t>
      </w:r>
      <w:r w:rsidRPr="0044775A">
        <w:rPr>
          <w:rFonts w:asciiTheme="majorHAnsi" w:hAnsiTheme="majorHAnsi"/>
          <w:sz w:val="28"/>
          <w:szCs w:val="28"/>
        </w:rPr>
        <w:t xml:space="preserve"> προπορεύεται του κινητού Κ</w:t>
      </w:r>
      <w:r w:rsidRPr="0044775A">
        <w:rPr>
          <w:rFonts w:asciiTheme="majorHAnsi" w:hAnsiTheme="majorHAnsi"/>
          <w:sz w:val="28"/>
          <w:szCs w:val="28"/>
          <w:vertAlign w:val="subscript"/>
        </w:rPr>
        <w:t>1</w:t>
      </w:r>
      <w:r w:rsidRPr="0044775A">
        <w:rPr>
          <w:rFonts w:asciiTheme="majorHAnsi" w:hAnsiTheme="majorHAnsi"/>
          <w:sz w:val="28"/>
          <w:szCs w:val="28"/>
        </w:rPr>
        <w:t>, δηλαδή βρίσκεται σε μεγαλύτερη απόσταση από την αρχή Ο , απ΄ ότι το κινητό Κ</w:t>
      </w:r>
      <w:r w:rsidRPr="0044775A">
        <w:rPr>
          <w:rFonts w:asciiTheme="majorHAnsi" w:hAnsiTheme="majorHAnsi"/>
          <w:sz w:val="28"/>
          <w:szCs w:val="28"/>
          <w:vertAlign w:val="subscript"/>
        </w:rPr>
        <w:t>1</w:t>
      </w:r>
      <w:r w:rsidRPr="0044775A">
        <w:rPr>
          <w:rFonts w:asciiTheme="majorHAnsi" w:hAnsiTheme="majorHAnsi"/>
          <w:sz w:val="28"/>
          <w:szCs w:val="28"/>
        </w:rPr>
        <w:t>και  προς τα θε</w:t>
      </w:r>
      <w:r>
        <w:rPr>
          <w:rFonts w:asciiTheme="majorHAnsi" w:hAnsiTheme="majorHAnsi"/>
          <w:sz w:val="28"/>
          <w:szCs w:val="28"/>
        </w:rPr>
        <w:t>-</w:t>
      </w:r>
      <w:r w:rsidRPr="0044775A">
        <w:rPr>
          <w:rFonts w:asciiTheme="majorHAnsi" w:hAnsiTheme="majorHAnsi"/>
          <w:sz w:val="28"/>
          <w:szCs w:val="28"/>
        </w:rPr>
        <w:t>τικά του άξονα</w:t>
      </w:r>
      <w:r>
        <w:rPr>
          <w:rFonts w:asciiTheme="majorHAnsi" w:hAnsiTheme="majorHAnsi"/>
          <w:sz w:val="28"/>
          <w:szCs w:val="28"/>
        </w:rPr>
        <w:t>.</w:t>
      </w:r>
    </w:p>
    <w:p w:rsidR="0044775A" w:rsidRDefault="0044775A" w:rsidP="0044775A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</w:t>
      </w:r>
      <w:r w:rsidRPr="00664EB7">
        <w:rPr>
          <w:rFonts w:asciiTheme="majorHAnsi" w:hAnsiTheme="majorHAnsi"/>
          <w:position w:val="-6"/>
          <w:sz w:val="28"/>
          <w:szCs w:val="28"/>
        </w:rPr>
        <w:object w:dxaOrig="340" w:dyaOrig="240">
          <v:shape id="_x0000_i1386" type="#_x0000_t75" style="width:17.25pt;height:12pt" o:ole="">
            <v:imagedata r:id="rId122" o:title=""/>
          </v:shape>
          <o:OLEObject Type="Embed" ProgID="Equation.DSMT4" ShapeID="_x0000_i1386" DrawAspect="Content" ObjectID="_1691744105" r:id="rId628"/>
        </w:object>
      </w:r>
      <w:r>
        <w:rPr>
          <w:rFonts w:asciiTheme="majorHAnsi" w:hAnsiTheme="majorHAnsi"/>
          <w:b/>
          <w:sz w:val="28"/>
          <w:szCs w:val="28"/>
        </w:rPr>
        <w:t xml:space="preserve">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sz w:val="28"/>
          <w:szCs w:val="28"/>
          <w:vertAlign w:val="subscript"/>
        </w:rPr>
        <w:t>–</w:t>
      </w:r>
      <w:r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sz w:val="28"/>
          <w:szCs w:val="28"/>
        </w:rPr>
        <w:t xml:space="preserve">=0   τότε </w:t>
      </w:r>
    </w:p>
    <w:p w:rsidR="00C53604" w:rsidRPr="0044775A" w:rsidRDefault="0044775A" w:rsidP="00B13D1E">
      <w:pPr>
        <w:rPr>
          <w:rFonts w:asciiTheme="majorHAnsi" w:hAnsiTheme="majorHAnsi"/>
          <w:sz w:val="28"/>
          <w:szCs w:val="28"/>
        </w:rPr>
      </w:pPr>
      <w:r w:rsidRPr="0044775A">
        <w:rPr>
          <w:rFonts w:asciiTheme="majorHAnsi" w:hAnsiTheme="majorHAnsi"/>
          <w:sz w:val="28"/>
          <w:szCs w:val="28"/>
        </w:rPr>
        <w:t xml:space="preserve">τη   στιγμή αυτή </w:t>
      </w:r>
      <w:r>
        <w:rPr>
          <w:rFonts w:asciiTheme="majorHAnsi" w:hAnsiTheme="majorHAnsi"/>
          <w:sz w:val="28"/>
          <w:szCs w:val="28"/>
        </w:rPr>
        <w:t xml:space="preserve"> </w:t>
      </w:r>
      <w:r w:rsidRPr="0044775A">
        <w:rPr>
          <w:rFonts w:asciiTheme="majorHAnsi" w:hAnsiTheme="majorHAnsi"/>
          <w:sz w:val="28"/>
          <w:szCs w:val="28"/>
        </w:rPr>
        <w:t>το κινητό Κ</w:t>
      </w:r>
      <w:r w:rsidRPr="0044775A">
        <w:rPr>
          <w:rFonts w:asciiTheme="majorHAnsi" w:hAnsiTheme="majorHAnsi"/>
          <w:sz w:val="28"/>
          <w:szCs w:val="28"/>
          <w:vertAlign w:val="subscript"/>
        </w:rPr>
        <w:t>2</w:t>
      </w:r>
      <w:r w:rsidRPr="0044775A">
        <w:rPr>
          <w:rFonts w:asciiTheme="majorHAnsi" w:hAnsiTheme="majorHAnsi"/>
          <w:sz w:val="28"/>
          <w:szCs w:val="28"/>
        </w:rPr>
        <w:t xml:space="preserve"> συναντιέται με το Κ</w:t>
      </w:r>
      <w:r w:rsidRPr="0044775A"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  <w:vertAlign w:val="subscript"/>
        </w:rPr>
        <w:t>.</w:t>
      </w:r>
    </w:p>
    <w:p w:rsidR="008C7033" w:rsidRPr="00DC10BD" w:rsidRDefault="008C7033" w:rsidP="008C7033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   </w:t>
      </w:r>
      <w:r w:rsidR="00C600F2" w:rsidRPr="008F766E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ΦΑΡΜΟΓΕΣ  ΙΧ</w:t>
      </w:r>
    </w:p>
    <w:p w:rsidR="008C7033" w:rsidRPr="00DC10BD" w:rsidRDefault="008C7033" w:rsidP="008C703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29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Έστω δύο κινητά Κ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2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πραγματοποιούν ευθύγραμμες ομαλές κινήσεις με εξισώσεις κίνησης </w:t>
      </w:r>
    </w:p>
    <w:p w:rsidR="008C7033" w:rsidRPr="00DC10BD" w:rsidRDefault="008C7033" w:rsidP="008C7033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=12+3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t 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87" type="#_x0000_t75" style="width:15pt;height:11.25pt" o:ole="">
            <v:imagedata r:id="rId544" o:title=""/>
          </v:shape>
          <o:OLEObject Type="Embed" ProgID="Equation.DSMT4" ShapeID="_x0000_i1387" DrawAspect="Content" ObjectID="_1691744106" r:id="rId629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88" type="#_x0000_t75" style="width:15pt;height:11.25pt" o:ole="">
            <v:imagedata r:id="rId544" o:title=""/>
          </v:shape>
          <o:OLEObject Type="Embed" ProgID="Equation.DSMT4" ShapeID="_x0000_i1388" DrawAspect="Content" ObjectID="_1691744107" r:id="rId630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και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=2</w:t>
      </w:r>
      <w:r w:rsidR="00E15012"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1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+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89" type="#_x0000_t75" style="width:15pt;height:11.25pt" o:ole="">
            <v:imagedata r:id="rId544" o:title=""/>
          </v:shape>
          <o:OLEObject Type="Embed" ProgID="Equation.DSMT4" ShapeID="_x0000_i1389" DrawAspect="Content" ObjectID="_1691744108" r:id="rId631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DC10BD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90" type="#_x0000_t75" style="width:15pt;height:11.25pt" o:ole="">
            <v:imagedata r:id="rId544" o:title=""/>
          </v:shape>
          <o:OLEObject Type="Embed" ProgID="Equation.DSMT4" ShapeID="_x0000_i1390" DrawAspect="Content" ObjectID="_1691744109" r:id="rId632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</w:t>
      </w:r>
    </w:p>
    <w:p w:rsidR="00E15012" w:rsidRPr="00DC10BD" w:rsidRDefault="008C7033" w:rsidP="008C7033">
      <w:pP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                                                   </w:t>
      </w:r>
    </w:p>
    <w:p w:rsidR="00E15012" w:rsidRPr="00DC10BD" w:rsidRDefault="00E15012" w:rsidP="008C703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ο κινητό προπορεύεται τη χρονική στιγμή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=3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15012" w:rsidRPr="00DC10BD" w:rsidRDefault="00E15012" w:rsidP="008C703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α στιγμή το κινητό Κ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προπορεύεται κατά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CD593F" w:rsidRPr="00DC10BD">
        <w:rPr>
          <w:rFonts w:asciiTheme="majorHAnsi" w:hAnsiTheme="majorHAnsi"/>
          <w:b/>
          <w:color w:val="1F497D" w:themeColor="text2"/>
          <w:sz w:val="28"/>
          <w:szCs w:val="28"/>
        </w:rPr>
        <w:t>1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15012" w:rsidRPr="00DC10BD" w:rsidRDefault="00E15012" w:rsidP="008C703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α στγμή το κινητό Κ</w:t>
      </w:r>
      <w:r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προπορεύεται  κατά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5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15012" w:rsidRPr="00DC10BD" w:rsidRDefault="00E15012" w:rsidP="008C703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α στιγμή συναντώνται τα δύο κινητά.</w:t>
      </w:r>
    </w:p>
    <w:p w:rsidR="00E15012" w:rsidRPr="00DC10BD" w:rsidRDefault="00E15012" w:rsidP="008C703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DC10BD">
        <w:rPr>
          <w:rFonts w:asciiTheme="majorHAnsi" w:hAnsiTheme="majorHAnsi"/>
          <w:color w:val="1F497D" w:themeColor="text2"/>
          <w:sz w:val="28"/>
          <w:szCs w:val="28"/>
        </w:rPr>
        <w:t>Ποια στιγμή τα δύο κινητά απέχουν απόσταση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E13E45" w:rsidRPr="00DC10BD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E15012" w:rsidRPr="00DC10BD" w:rsidRDefault="009B4FCD" w:rsidP="008C703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στ</w:t>
      </w:r>
      <w:r w:rsidR="00E15012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E15012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Να κάνετε την γραφική παράσταση αλγεβρικής τιμής ταχύτητας –χρόνου για τα δύο κινητά σε κοινό σύστημα αξόνων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 και για το χρονικό διάστημα  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1D14C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1" type="#_x0000_t75" style="width:9.75pt;height:12pt" o:ole="">
            <v:imagedata r:id="rId525" o:title=""/>
          </v:shape>
          <o:OLEObject Type="Embed" ProgID="Equation.DSMT4" ShapeID="_x0000_i1391" DrawAspect="Content" ObjectID="_1691744110" r:id="rId633"/>
        </w:objec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1D14C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2" type="#_x0000_t75" style="width:9.75pt;height:12pt" o:ole="">
            <v:imagedata r:id="rId525" o:title=""/>
          </v:shape>
          <o:OLEObject Type="Embed" ProgID="Equation.DSMT4" ShapeID="_x0000_i1392" DrawAspect="Content" ObjectID="_1691744111" r:id="rId634"/>
        </w:object>
      </w:r>
      <w:r w:rsidR="00E13E45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D14C6" w:rsidRPr="00DC10BD" w:rsidRDefault="009B4FCD" w:rsidP="001D14C6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ζ</w:t>
      </w:r>
      <w:r w:rsidR="00E15012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E15012" w:rsidRPr="00DC10BD">
        <w:rPr>
          <w:rFonts w:asciiTheme="majorHAnsi" w:hAnsiTheme="majorHAnsi"/>
          <w:color w:val="1F497D" w:themeColor="text2"/>
          <w:sz w:val="28"/>
          <w:szCs w:val="28"/>
        </w:rPr>
        <w:t>Να κάνετε την γραφική παράσταση θέσης –χρόνου για τα δύο κινητά σε κοινό σύστημα αξ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όνων και για το χρονικό διάστημα  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1D14C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3" type="#_x0000_t75" style="width:9.75pt;height:12pt" o:ole="">
            <v:imagedata r:id="rId525" o:title=""/>
          </v:shape>
          <o:OLEObject Type="Embed" ProgID="Equation.DSMT4" ShapeID="_x0000_i1393" DrawAspect="Content" ObjectID="_1691744112" r:id="rId635"/>
        </w:objec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1D14C6"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4" type="#_x0000_t75" style="width:9.75pt;height:12pt" o:ole="">
            <v:imagedata r:id="rId525" o:title=""/>
          </v:shape>
          <o:OLEObject Type="Embed" ProgID="Equation.DSMT4" ShapeID="_x0000_i1394" DrawAspect="Content" ObjectID="_1691744113" r:id="rId636"/>
        </w:object>
      </w:r>
      <w:r w:rsidR="00E13E45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1D14C6" w:rsidRPr="00DC10BD" w:rsidRDefault="009B4FCD" w:rsidP="008C7033">
      <w:pPr>
        <w:rPr>
          <w:rFonts w:asciiTheme="majorHAnsi" w:hAnsiTheme="majorHAnsi"/>
          <w:color w:val="1F497D" w:themeColor="text2"/>
          <w:sz w:val="28"/>
          <w:szCs w:val="28"/>
          <w:vertAlign w:val="subscript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η</w:t>
      </w:r>
      <w:r w:rsidR="001D14C6"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 χρόνο την διαφορά 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x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  <w:lang w:val="en-US"/>
        </w:rPr>
        <w:t>x</w:t>
      </w:r>
      <w:r w:rsidR="001D14C6" w:rsidRPr="00DC10B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</w:p>
    <w:p w:rsidR="001D14C6" w:rsidRPr="00DC10BD" w:rsidRDefault="001D14C6" w:rsidP="008C703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5" type="#_x0000_t75" style="width:9.75pt;height:12pt" o:ole="">
            <v:imagedata r:id="rId525" o:title=""/>
          </v:shape>
          <o:OLEObject Type="Embed" ProgID="Equation.DSMT4" ShapeID="_x0000_i1395" DrawAspect="Content" ObjectID="_1691744114" r:id="rId637"/>
        </w:objec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C10BD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396" type="#_x0000_t75" style="width:9.75pt;height:12pt" o:ole="">
            <v:imagedata r:id="rId525" o:title=""/>
          </v:shape>
          <o:OLEObject Type="Embed" ProgID="Equation.DSMT4" ShapeID="_x0000_i1396" DrawAspect="Content" ObjectID="_1691744115" r:id="rId638"/>
        </w:object>
      </w:r>
      <w:r w:rsidR="00E13E45" w:rsidRPr="00DC10BD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15012" w:rsidRPr="00E15012" w:rsidRDefault="001D14C6" w:rsidP="008C703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Λύση:</w:t>
      </w:r>
    </w:p>
    <w:p w:rsidR="00E15012" w:rsidRPr="006722DD" w:rsidRDefault="00526A52" w:rsidP="008C7033">
      <w:pPr>
        <w:rPr>
          <w:rFonts w:asciiTheme="majorHAnsi" w:hAnsiTheme="majorHAnsi"/>
          <w:sz w:val="28"/>
          <w:szCs w:val="28"/>
        </w:rPr>
      </w:pPr>
      <w:r w:rsidRPr="00526A52">
        <w:rPr>
          <w:b/>
          <w:bCs/>
          <w:sz w:val="32"/>
          <w:szCs w:val="32"/>
        </w:rPr>
        <w:pict>
          <v:group id="_x0000_s24059" editas="canvas" style="position:absolute;margin-left:2.3pt;margin-top:48.65pt;width:485.4pt;height:165.75pt;z-index:251663360" coordorigin="2361,3323" coordsize="6935,2339">
            <o:lock v:ext="edit" aspectratio="t"/>
            <v:shape id="_x0000_s24060" type="#_x0000_t75" style="position:absolute;left:2361;top:3323;width:6935;height:233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4104" style="position:absolute;left:6377;top:3846;width:590;height:680;mso-wrap-style:none" strokecolor="white [3212]">
              <v:textbox style="mso-next-textbox:#_x0000_s24104;mso-fit-shape-to-text:t">
                <w:txbxContent>
                  <w:p w:rsidR="005659B5" w:rsidRDefault="005659B5" w:rsidP="008147E7">
                    <w:r w:rsidRPr="008147E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79" w:dyaOrig="340">
                        <v:shape id="_x0000_i1570" type="#_x0000_t75" style="width:26.25pt;height:28.5pt" o:ole="">
                          <v:imagedata r:id="rId639" o:title=""/>
                        </v:shape>
                        <o:OLEObject Type="Embed" ProgID="Equation.DSMT4" ShapeID="_x0000_i1570" DrawAspect="Content" ObjectID="_1691744289" r:id="rId640"/>
                      </w:object>
                    </w:r>
                  </w:p>
                </w:txbxContent>
              </v:textbox>
            </v:rect>
            <v:rect id="_x0000_s24061" style="position:absolute;left:6826;top:4236;width:389;height:381" strokecolor="white">
              <v:textbox style="mso-next-textbox:#_x0000_s24061">
                <w:txbxContent>
                  <w:p w:rsidR="005659B5" w:rsidRPr="003E4F90" w:rsidRDefault="005659B5" w:rsidP="008147E7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24064" style="position:absolute;left:5186;top:3846;width:571;height:684;mso-wrap-style:none" strokecolor="white [3212]">
              <v:textbox style="mso-next-textbox:#_x0000_s24064;mso-fit-shape-to-text:t">
                <w:txbxContent>
                  <w:p w:rsidR="005659B5" w:rsidRDefault="005659B5" w:rsidP="008147E7">
                    <w:r w:rsidRPr="008147E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60" w:dyaOrig="340">
                        <v:shape id="_x0000_i1571" type="#_x0000_t75" style="width:24.75pt;height:28.5pt" o:ole="">
                          <v:imagedata r:id="rId641" o:title=""/>
                        </v:shape>
                        <o:OLEObject Type="Embed" ProgID="Equation.DSMT4" ShapeID="_x0000_i1571" DrawAspect="Content" ObjectID="_1691744290" r:id="rId642"/>
                      </w:object>
                    </w:r>
                  </w:p>
                </w:txbxContent>
              </v:textbox>
            </v:rect>
            <v:rect id="_x0000_s24065" style="position:absolute;left:6837;top:4958;width:385;height:381" strokecolor="white">
              <v:textbox style="mso-next-textbox:#_x0000_s24065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4066" style="position:absolute;left:6258;top:4947;width:385;height:381" strokecolor="white">
              <v:textbox style="mso-next-textbox:#_x0000_s24066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4067" style="position:absolute;left:4727;top:4236;width:385;height:302" strokecolor="white">
              <v:textbox style="mso-next-textbox:#_x0000_s24067">
                <w:txbxContent>
                  <w:p w:rsidR="005659B5" w:rsidRPr="003E4F90" w:rsidRDefault="005659B5" w:rsidP="008147E7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24068" style="position:absolute;left:3693;top:4236;width:455;height:381" strokecolor="white">
              <v:textbox style="mso-next-textbox:#_x0000_s24068">
                <w:txbxContent>
                  <w:p w:rsidR="005659B5" w:rsidRPr="001B7F8A" w:rsidRDefault="005659B5" w:rsidP="008147E7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4069" style="position:absolute;left:2426;top:4958;width:624;height:382" strokecolor="white">
              <v:textbox style="mso-next-textbox:#_x0000_s24069">
                <w:txbxContent>
                  <w:p w:rsidR="005659B5" w:rsidRPr="00DF5480" w:rsidRDefault="005659B5" w:rsidP="008147E7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4070" style="position:absolute" from="2739,4829" to="8782,4836" strokeweight="2.5pt">
              <v:stroke endarrow="block"/>
            </v:line>
            <v:line id="_x0000_s24071" style="position:absolute" from="7111,4830" to="7496,4831">
              <v:stroke endarrow="oval"/>
            </v:line>
            <v:line id="_x0000_s24072" style="position:absolute" from="2996,4830" to="3384,4831">
              <v:stroke endarrow="oval"/>
            </v:line>
            <v:line id="_x0000_s24073" style="position:absolute" from="3511,4830" to="3896,4831">
              <v:stroke endarrow="oval"/>
            </v:line>
            <v:line id="_x0000_s24074" style="position:absolute" from="4025,4830" to="4410,4831">
              <v:stroke endarrow="oval"/>
            </v:line>
            <v:line id="_x0000_s24075" style="position:absolute" from="2482,4830" to="2868,4831">
              <v:stroke endarrow="oval"/>
            </v:line>
            <v:line id="_x0000_s24076" style="position:absolute" from="4539,4830" to="4925,4831">
              <v:stroke endarrow="oval"/>
            </v:line>
            <v:line id="_x0000_s24077" style="position:absolute" from="5054,4830" to="5439,4831">
              <v:stroke endarrow="oval"/>
            </v:line>
            <v:line id="_x0000_s24078" style="position:absolute" from="5568,4830" to="5954,4831">
              <v:stroke endarrow="oval"/>
            </v:line>
            <v:line id="_x0000_s24079" style="position:absolute" from="6082,4830" to="6468,4831">
              <v:stroke endarrow="oval"/>
            </v:line>
            <v:line id="_x0000_s24080" style="position:absolute" from="6926,4836" to="6967,4837" strokecolor="#0070c0" strokeweight="1.5pt">
              <v:stroke endarrow="oval"/>
            </v:line>
            <v:line id="_x0000_s24081" style="position:absolute" from="7948,4827" to="8010,4831" strokecolor="black [3213]" strokeweight="1.5pt">
              <v:stroke endarrow="oval"/>
            </v:line>
            <v:line id="_x0000_s24082" style="position:absolute" from="8070,4827" to="8455,4829">
              <v:stroke endarrow="oval"/>
            </v:line>
            <v:rect id="_x0000_s24083" style="position:absolute;left:8587;top:4946;width:608;height:382" strokecolor="white">
              <v:textbox style="mso-next-textbox:#_x0000_s24083">
                <w:txbxContent>
                  <w:p w:rsidR="005659B5" w:rsidRPr="006722DD" w:rsidRDefault="005659B5" w:rsidP="008147E7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4084" style="position:absolute;left:3179;top:4954;width:386;height:382" strokecolor="white">
              <v:textbox style="mso-next-textbox:#_x0000_s24084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085" style="position:absolute;left:3693;top:4958;width:387;height:381" strokecolor="white">
              <v:textbox style="mso-next-textbox:#_x0000_s24085">
                <w:txbxContent>
                  <w:p w:rsidR="005659B5" w:rsidRPr="001109B6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4086" style="position:absolute;left:4282;top:4957;width:387;height:381" strokecolor="white">
              <v:textbox style="mso-next-textbox:#_x0000_s24086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087" style="position:absolute;left:4800;top:4958;width:386;height:381" strokecolor="white">
              <v:textbox style="mso-next-textbox:#_x0000_s24087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4088" style="position:absolute;left:5311;top:4957;width:386;height:381" strokecolor="white">
              <v:textbox style="mso-next-textbox:#_x0000_s24088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4089" style="position:absolute;left:5825;top:4956;width:386;height:380" strokecolor="white">
              <v:textbox style="mso-next-textbox:#_x0000_s24089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4090" style="position:absolute;left:7368;top:4956;width:386;height:382" strokecolor="white">
              <v:textbox style="mso-next-textbox:#_x0000_s24090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4091" style="position:absolute;left:7831;top:4960;width:385;height:381" strokecolor="white">
              <v:textbox style="mso-next-textbox:#_x0000_s24091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4092" style="position:absolute;left:8257;top:4958;width:386;height:383" strokecolor="white">
              <v:textbox style="mso-next-textbox:#_x0000_s24092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24093" style="position:absolute;left:2665;top:4955;width:514;height:381" strokecolor="white">
              <v:textbox style="mso-next-textbox:#_x0000_s24093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4094" style="position:absolute" from="3511,4829" to="3896,4831">
              <v:stroke endarrow="oval"/>
            </v:line>
            <v:rect id="_x0000_s24095" style="position:absolute;left:2493;top:3506;width:686;height:340" strokecolor="white [3212]">
              <v:textbox style="mso-next-textbox:#_x0000_s24095">
                <w:txbxContent>
                  <w:p w:rsidR="005659B5" w:rsidRPr="006722DD" w:rsidRDefault="005659B5" w:rsidP="008147E7">
                    <w:r>
                      <w:t>σχ.43</w:t>
                    </w:r>
                  </w:p>
                </w:txbxContent>
              </v:textbox>
            </v:rect>
            <v:rect id="_x0000_s24097" style="position:absolute;left:5751;top:3557;width:575;height:340" strokecolor="white [3212]">
              <v:textbox style="mso-next-textbox:#_x0000_s24097">
                <w:txbxContent>
                  <w:p w:rsidR="005659B5" w:rsidRPr="00533FF1" w:rsidRDefault="005659B5" w:rsidP="008147E7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 w:rsidRPr="008147E7">
                      <w:rPr>
                        <w:lang w:val="en-US"/>
                      </w:rPr>
                      <w:t>=0</w:t>
                    </w:r>
                    <w:r>
                      <w:t>)</w:t>
                    </w:r>
                  </w:p>
                </w:txbxContent>
              </v:textbox>
            </v:rect>
            <v:shape id="_x0000_s24098" type="#_x0000_t32" style="position:absolute;left:5311;top:4314;width:498;height:1" o:connectortype="straight" strokecolor="#c00000" strokeweight="3pt">
              <v:stroke endarrow="block"/>
            </v:shape>
            <v:oval id="_x0000_s24100" style="position:absolute;left:5346;top:4617;width:182;height:180" fillcolor="#c00000"/>
            <v:oval id="_x0000_s24101" style="position:absolute;left:6539;top:4657;width:182;height:180" fillcolor="#0070c0"/>
            <v:shape id="_x0000_s24102" type="#_x0000_t61" style="position:absolute;left:6523;top:5161;width:444;height:339" adj="4167,-19035">
              <v:textbox style="mso-next-textbox:#_x0000_s24102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1</w:t>
                    </w:r>
                  </w:p>
                </w:txbxContent>
              </v:textbox>
            </v:shape>
            <v:shape id="_x0000_s24103" type="#_x0000_t32" style="position:absolute;left:6466;top:4310;width:360;height:2" o:connectortype="straight" strokecolor="#0070c0" strokeweight="3pt">
              <v:stroke endarrow="block"/>
            </v:shape>
            <v:oval id="_x0000_s24105" style="position:absolute;left:3384;top:3506;width:181;height:180" fillcolor="#c00000"/>
            <v:rect id="_x0000_s24106" style="position:absolute;left:3693;top:3453;width:575;height:339" strokecolor="white [3212]">
              <v:textbox style="mso-next-textbox:#_x0000_s24106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oval id="_x0000_s24107" style="position:absolute;left:3383;top:3846;width:182;height:180" fillcolor="#0070c0"/>
            <v:rect id="_x0000_s24108" style="position:absolute;left:3693;top:3792;width:575;height:340" strokecolor="white [3212]">
              <v:textbox style="mso-next-textbox:#_x0000_s24108">
                <w:txbxContent>
                  <w:p w:rsidR="005659B5" w:rsidRPr="008147E7" w:rsidRDefault="005659B5" w:rsidP="008147E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w10:wrap type="square"/>
          </v:group>
        </w:pict>
      </w:r>
      <w:r w:rsidR="001D14C6">
        <w:rPr>
          <w:rFonts w:asciiTheme="majorHAnsi" w:hAnsiTheme="majorHAnsi"/>
          <w:b/>
          <w:sz w:val="28"/>
          <w:szCs w:val="28"/>
        </w:rPr>
        <w:t>α.</w:t>
      </w:r>
      <w:r w:rsidR="001D14C6" w:rsidRPr="006722DD">
        <w:rPr>
          <w:rFonts w:asciiTheme="majorHAnsi" w:hAnsiTheme="majorHAnsi"/>
          <w:sz w:val="28"/>
          <w:szCs w:val="28"/>
        </w:rPr>
        <w:t>Την χρονική στιγμή</w:t>
      </w:r>
      <w:r w:rsidR="001D14C6">
        <w:rPr>
          <w:rFonts w:asciiTheme="majorHAnsi" w:hAnsiTheme="majorHAnsi"/>
          <w:b/>
          <w:sz w:val="28"/>
          <w:szCs w:val="28"/>
        </w:rPr>
        <w:t xml:space="preserve"> </w:t>
      </w:r>
      <w:r w:rsidR="001D14C6">
        <w:rPr>
          <w:rFonts w:asciiTheme="majorHAnsi" w:hAnsiTheme="majorHAnsi"/>
          <w:b/>
          <w:sz w:val="28"/>
          <w:szCs w:val="28"/>
          <w:lang w:val="en-US"/>
        </w:rPr>
        <w:t>t</w:t>
      </w:r>
      <w:r w:rsidR="001D14C6" w:rsidRPr="001D14C6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="001D14C6">
        <w:rPr>
          <w:rFonts w:asciiTheme="majorHAnsi" w:hAnsiTheme="majorHAnsi"/>
          <w:b/>
          <w:sz w:val="28"/>
          <w:szCs w:val="28"/>
        </w:rPr>
        <w:t xml:space="preserve">=0 </w:t>
      </w:r>
      <w:r w:rsidR="001D14C6" w:rsidRPr="006722DD">
        <w:rPr>
          <w:rFonts w:asciiTheme="majorHAnsi" w:hAnsiTheme="majorHAnsi"/>
          <w:sz w:val="28"/>
          <w:szCs w:val="28"/>
        </w:rPr>
        <w:t>η εικόνα της ευθείας πάν ω στην οποία κινούνται τα δύο σώματα είναι:</w:t>
      </w:r>
    </w:p>
    <w:p w:rsidR="0014056D" w:rsidRPr="00944E95" w:rsidRDefault="0014056D" w:rsidP="008C7033">
      <w:pPr>
        <w:rPr>
          <w:rFonts w:asciiTheme="majorHAnsi" w:hAnsiTheme="majorHAnsi"/>
          <w:sz w:val="28"/>
          <w:szCs w:val="28"/>
        </w:rPr>
      </w:pPr>
    </w:p>
    <w:p w:rsidR="008C7033" w:rsidRDefault="008147E7" w:rsidP="008C7033">
      <w:pPr>
        <w:rPr>
          <w:rFonts w:asciiTheme="majorHAnsi" w:hAnsiTheme="majorHAnsi"/>
          <w:sz w:val="28"/>
          <w:szCs w:val="28"/>
        </w:rPr>
      </w:pPr>
      <w:r w:rsidRPr="008147E7">
        <w:rPr>
          <w:rFonts w:asciiTheme="majorHAnsi" w:hAnsiTheme="majorHAnsi"/>
          <w:sz w:val="28"/>
          <w:szCs w:val="28"/>
        </w:rPr>
        <w:t>Είναι</w:t>
      </w:r>
      <w:r>
        <w:rPr>
          <w:rFonts w:asciiTheme="majorHAnsi" w:hAnsiTheme="majorHAnsi"/>
          <w:sz w:val="28"/>
          <w:szCs w:val="28"/>
        </w:rPr>
        <w:t xml:space="preserve">:   </w:t>
      </w:r>
      <w:r w:rsidR="008C7033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C7033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8C7033"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="008C7033">
        <w:rPr>
          <w:rFonts w:asciiTheme="majorHAnsi" w:hAnsiTheme="majorHAnsi"/>
          <w:sz w:val="28"/>
          <w:szCs w:val="28"/>
          <w:vertAlign w:val="subscript"/>
        </w:rPr>
        <w:t>–</w:t>
      </w:r>
      <w:r w:rsidR="008C7033"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="008C7033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C7033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="008C7033" w:rsidRPr="00C53604">
        <w:rPr>
          <w:rFonts w:asciiTheme="majorHAnsi" w:hAnsiTheme="majorHAnsi"/>
          <w:sz w:val="28"/>
          <w:szCs w:val="28"/>
        </w:rPr>
        <w:t>=</w:t>
      </w:r>
      <w:r w:rsidR="008C7033">
        <w:rPr>
          <w:rFonts w:asciiTheme="majorHAnsi" w:hAnsiTheme="majorHAnsi"/>
          <w:sz w:val="28"/>
          <w:szCs w:val="28"/>
        </w:rPr>
        <w:t>(</w:t>
      </w:r>
      <w:r>
        <w:rPr>
          <w:rFonts w:asciiTheme="majorHAnsi" w:hAnsiTheme="majorHAnsi"/>
          <w:sz w:val="28"/>
          <w:szCs w:val="28"/>
        </w:rPr>
        <w:t>12</w:t>
      </w:r>
      <w:r w:rsidR="008C7033" w:rsidRPr="00C53604">
        <w:rPr>
          <w:rFonts w:asciiTheme="majorHAnsi" w:hAnsiTheme="majorHAnsi"/>
          <w:sz w:val="28"/>
          <w:szCs w:val="28"/>
        </w:rPr>
        <w:t xml:space="preserve"> </w:t>
      </w:r>
      <w:r w:rsidR="008C7033">
        <w:rPr>
          <w:rFonts w:asciiTheme="majorHAnsi" w:hAnsiTheme="majorHAnsi"/>
          <w:sz w:val="28"/>
          <w:szCs w:val="28"/>
        </w:rPr>
        <w:t>–</w:t>
      </w:r>
      <w:r>
        <w:rPr>
          <w:rFonts w:asciiTheme="majorHAnsi" w:hAnsiTheme="majorHAnsi"/>
          <w:sz w:val="28"/>
          <w:szCs w:val="28"/>
        </w:rPr>
        <w:t>21</w:t>
      </w:r>
      <w:r w:rsidR="008C7033" w:rsidRPr="00C53604">
        <w:rPr>
          <w:rFonts w:asciiTheme="majorHAnsi" w:hAnsiTheme="majorHAnsi"/>
          <w:sz w:val="28"/>
          <w:szCs w:val="28"/>
        </w:rPr>
        <w:t>)</w:t>
      </w:r>
      <w:r w:rsidR="008C7033">
        <w:rPr>
          <w:rFonts w:asciiTheme="majorHAnsi" w:hAnsiTheme="majorHAnsi"/>
          <w:sz w:val="28"/>
          <w:szCs w:val="28"/>
        </w:rPr>
        <w:t>+(</w:t>
      </w:r>
      <w:r>
        <w:rPr>
          <w:rFonts w:asciiTheme="majorHAnsi" w:hAnsiTheme="majorHAnsi"/>
          <w:sz w:val="28"/>
          <w:szCs w:val="28"/>
        </w:rPr>
        <w:t>3</w:t>
      </w:r>
      <w:r w:rsidR="008C7033">
        <w:rPr>
          <w:rFonts w:asciiTheme="majorHAnsi" w:hAnsiTheme="majorHAnsi"/>
          <w:sz w:val="28"/>
          <w:szCs w:val="28"/>
        </w:rPr>
        <w:t xml:space="preserve"> –</w:t>
      </w:r>
      <w:r>
        <w:rPr>
          <w:rFonts w:asciiTheme="majorHAnsi" w:hAnsiTheme="majorHAnsi"/>
          <w:sz w:val="28"/>
          <w:szCs w:val="28"/>
        </w:rPr>
        <w:t>1</w:t>
      </w:r>
      <w:r w:rsidR="008C7033">
        <w:rPr>
          <w:rFonts w:asciiTheme="majorHAnsi" w:hAnsiTheme="majorHAnsi"/>
          <w:sz w:val="28"/>
          <w:szCs w:val="28"/>
        </w:rPr>
        <w:t>)</w:t>
      </w:r>
      <w:r w:rsidR="008C7033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="008C7033"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="008C7033"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="008C7033" w:rsidRPr="00C5360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=-9+2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8147E7">
        <w:rPr>
          <w:rFonts w:asciiTheme="majorHAnsi" w:hAnsiTheme="majorHAnsi"/>
          <w:sz w:val="28"/>
          <w:szCs w:val="28"/>
        </w:rPr>
        <w:t xml:space="preserve">    (1)</w:t>
      </w:r>
      <w:r w:rsidR="008C7033" w:rsidRPr="00C53604">
        <w:rPr>
          <w:rFonts w:asciiTheme="majorHAnsi" w:hAnsiTheme="majorHAnsi"/>
          <w:sz w:val="28"/>
          <w:szCs w:val="28"/>
        </w:rPr>
        <w:t xml:space="preserve"> </w:t>
      </w:r>
      <w:r w:rsidR="008C7033">
        <w:rPr>
          <w:rFonts w:asciiTheme="majorHAnsi" w:hAnsiTheme="majorHAnsi"/>
          <w:sz w:val="28"/>
          <w:szCs w:val="28"/>
        </w:rPr>
        <w:t xml:space="preserve">    </w:t>
      </w:r>
      <w:r w:rsidR="008C7033" w:rsidRPr="00C53604">
        <w:rPr>
          <w:rFonts w:asciiTheme="majorHAnsi" w:hAnsiTheme="majorHAnsi"/>
          <w:sz w:val="28"/>
          <w:szCs w:val="28"/>
        </w:rPr>
        <w:t xml:space="preserve"> </w:t>
      </w:r>
    </w:p>
    <w:p w:rsidR="008147E7" w:rsidRPr="00CD593F" w:rsidRDefault="00526A52" w:rsidP="008147E7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24109" editas="canvas" style="position:absolute;margin-left:-.2pt;margin-top:60.15pt;width:485.4pt;height:148.15pt;z-index:251664384" coordorigin="2361,3571" coordsize="6935,2091">
            <o:lock v:ext="edit" aspectratio="t"/>
            <v:shape id="_x0000_s24110" type="#_x0000_t75" style="position:absolute;left:2361;top:3571;width:6935;height:2091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4115" style="position:absolute;left:6837;top:4958;width:385;height:381" strokecolor="white">
              <v:textbox style="mso-next-textbox:#_x0000_s24115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4116" style="position:absolute;left:6258;top:4947;width:385;height:381" strokecolor="white">
              <v:textbox style="mso-next-textbox:#_x0000_s24116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4118" style="position:absolute;left:3693;top:4395;width:455;height:381" strokecolor="white">
              <v:textbox style="mso-next-textbox:#_x0000_s24118">
                <w:txbxContent>
                  <w:p w:rsidR="005659B5" w:rsidRPr="001B7F8A" w:rsidRDefault="005659B5" w:rsidP="00CD593F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4119" style="position:absolute;left:2426;top:4958;width:624;height:382" strokecolor="white">
              <v:textbox style="mso-next-textbox:#_x0000_s24119">
                <w:txbxContent>
                  <w:p w:rsidR="005659B5" w:rsidRPr="00DF5480" w:rsidRDefault="005659B5" w:rsidP="00CD593F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4120" style="position:absolute" from="2739,4829" to="8782,4836" strokeweight="2.5pt">
              <v:stroke endarrow="block"/>
            </v:line>
            <v:line id="_x0000_s24121" style="position:absolute" from="7111,4830" to="7496,4831">
              <v:stroke endarrow="oval"/>
            </v:line>
            <v:line id="_x0000_s24122" style="position:absolute" from="2996,4830" to="3384,4831">
              <v:stroke endarrow="oval"/>
            </v:line>
            <v:line id="_x0000_s24123" style="position:absolute" from="3511,4830" to="3896,4831">
              <v:stroke endarrow="oval"/>
            </v:line>
            <v:line id="_x0000_s24124" style="position:absolute" from="4025,4830" to="4410,4831">
              <v:stroke endarrow="oval"/>
            </v:line>
            <v:line id="_x0000_s24125" style="position:absolute" from="2482,4830" to="2868,4831">
              <v:stroke endarrow="oval"/>
            </v:line>
            <v:line id="_x0000_s24126" style="position:absolute" from="4539,4830" to="4925,4831">
              <v:stroke endarrow="oval"/>
            </v:line>
            <v:line id="_x0000_s24127" style="position:absolute" from="5054,4830" to="5439,4831">
              <v:stroke endarrow="oval"/>
            </v:line>
            <v:line id="_x0000_s24128" style="position:absolute" from="5568,4830" to="5954,4831">
              <v:stroke endarrow="oval"/>
            </v:line>
            <v:line id="_x0000_s24129" style="position:absolute" from="6082,4830" to="6468,4831">
              <v:stroke endarrow="oval"/>
            </v:line>
            <v:line id="_x0000_s24130" style="position:absolute" from="6926,4836" to="6967,4837" strokecolor="#0070c0" strokeweight="1.5pt">
              <v:stroke endarrow="oval"/>
            </v:line>
            <v:line id="_x0000_s24131" style="position:absolute" from="7948,4827" to="8010,4831" strokecolor="black [3213]" strokeweight="1.5pt">
              <v:stroke endarrow="oval"/>
            </v:line>
            <v:line id="_x0000_s24132" style="position:absolute" from="8070,4827" to="8455,4829">
              <v:stroke endarrow="oval"/>
            </v:line>
            <v:rect id="_x0000_s24133" style="position:absolute;left:8587;top:4946;width:608;height:382" strokecolor="white">
              <v:textbox style="mso-next-textbox:#_x0000_s24133">
                <w:txbxContent>
                  <w:p w:rsidR="005659B5" w:rsidRPr="006722DD" w:rsidRDefault="005659B5" w:rsidP="00CD593F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4134" style="position:absolute;left:3179;top:4954;width:386;height:382" strokecolor="white">
              <v:textbox style="mso-next-textbox:#_x0000_s24134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135" style="position:absolute;left:3693;top:4958;width:387;height:381" strokecolor="white">
              <v:textbox style="mso-next-textbox:#_x0000_s24135">
                <w:txbxContent>
                  <w:p w:rsidR="005659B5" w:rsidRPr="001109B6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4136" style="position:absolute;left:4282;top:4957;width:387;height:381" strokecolor="white">
              <v:textbox style="mso-next-textbox:#_x0000_s24136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137" style="position:absolute;left:4800;top:4958;width:386;height:381" strokecolor="white">
              <v:textbox style="mso-next-textbox:#_x0000_s24137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4138" style="position:absolute;left:5311;top:4957;width:386;height:381" strokecolor="white">
              <v:textbox style="mso-next-textbox:#_x0000_s24138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4139" style="position:absolute;left:5825;top:4956;width:386;height:380" strokecolor="white">
              <v:textbox style="mso-next-textbox:#_x0000_s24139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4140" style="position:absolute;left:7368;top:4956;width:386;height:382" strokecolor="white">
              <v:textbox style="mso-next-textbox:#_x0000_s24140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4141" style="position:absolute;left:7831;top:4960;width:385;height:381" strokecolor="white">
              <v:textbox style="mso-next-textbox:#_x0000_s24141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4142" style="position:absolute;left:8257;top:4958;width:386;height:383" strokecolor="white">
              <v:textbox style="mso-next-textbox:#_x0000_s24142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24143" style="position:absolute;left:2665;top:4955;width:514;height:381" strokecolor="white">
              <v:textbox style="mso-next-textbox:#_x0000_s24143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4144" style="position:absolute" from="3511,4829" to="3896,4831">
              <v:stroke endarrow="oval"/>
            </v:line>
            <v:rect id="_x0000_s24145" style="position:absolute;left:2482;top:3792;width:686;height:340" strokecolor="white [3212]">
              <v:textbox style="mso-next-textbox:#_x0000_s24145">
                <w:txbxContent>
                  <w:p w:rsidR="005659B5" w:rsidRPr="006722DD" w:rsidRDefault="005659B5" w:rsidP="00CD593F">
                    <w:r>
                      <w:t>σχ.44</w:t>
                    </w:r>
                  </w:p>
                </w:txbxContent>
              </v:textbox>
            </v:rect>
            <v:rect id="_x0000_s24146" style="position:absolute;left:5467;top:3792;width:772;height:340" strokecolor="white [3212]">
              <v:textbox style="mso-next-textbox:#_x0000_s24146">
                <w:txbxContent>
                  <w:p w:rsidR="005659B5" w:rsidRPr="00CD593F" w:rsidRDefault="005659B5" w:rsidP="00CD593F">
                    <w:pPr>
                      <w:rPr>
                        <w:b/>
                      </w:rPr>
                    </w:pPr>
                    <w:r w:rsidRPr="00CD593F">
                      <w:rPr>
                        <w:b/>
                      </w:rPr>
                      <w:t>(</w:t>
                    </w:r>
                    <w:r w:rsidRPr="00CD593F">
                      <w:rPr>
                        <w:b/>
                        <w:lang w:val="en-US"/>
                      </w:rPr>
                      <w:t>t</w:t>
                    </w:r>
                    <w:r w:rsidRPr="00CD593F">
                      <w:rPr>
                        <w:b/>
                        <w:vertAlign w:val="subscript"/>
                        <w:lang w:val="en-US"/>
                      </w:rPr>
                      <w:t>1</w:t>
                    </w:r>
                    <w:r w:rsidRPr="00CD593F">
                      <w:rPr>
                        <w:b/>
                        <w:lang w:val="en-US"/>
                      </w:rPr>
                      <w:t>=3s</w:t>
                    </w:r>
                    <w:r w:rsidRPr="00CD593F">
                      <w:rPr>
                        <w:b/>
                      </w:rPr>
                      <w:t>)</w:t>
                    </w:r>
                  </w:p>
                </w:txbxContent>
              </v:textbox>
            </v:rect>
            <v:shape id="_x0000_s24147" type="#_x0000_t32" style="position:absolute;left:6258;top:4398;width:498;height:1" o:connectortype="straight" strokecolor="#c00000" strokeweight="3pt">
              <v:stroke endarrow="block"/>
            </v:shape>
            <v:oval id="_x0000_s24148" style="position:absolute;left:6523;top:4649;width:181;height:180" fillcolor="#c00000"/>
            <v:oval id="_x0000_s24149" style="position:absolute;left:6876;top:4657;width:183;height:180" fillcolor="#0070c0"/>
            <v:shape id="_x0000_s24150" type="#_x0000_t61" style="position:absolute;left:6523;top:5161;width:444;height:339" adj="4167,-19035">
              <v:textbox style="mso-next-textbox:#_x0000_s24150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1</w:t>
                    </w:r>
                  </w:p>
                </w:txbxContent>
              </v:textbox>
            </v:shape>
            <v:shape id="_x0000_s24151" type="#_x0000_t32" style="position:absolute;left:7136;top:4395;width:360;height:3" o:connectortype="straight" strokecolor="#0070c0" strokeweight="3pt">
              <v:stroke endarrow="block"/>
            </v:shape>
            <v:oval id="_x0000_s24152" style="position:absolute;left:3349;top:3686;width:181;height:180" fillcolor="#c00000"/>
            <v:rect id="_x0000_s24153" style="position:absolute;left:3734;top:3686;width:575;height:338" strokecolor="white [3212]">
              <v:textbox style="mso-next-textbox:#_x0000_s24153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oval id="_x0000_s24154" style="position:absolute;left:3348;top:4056;width:182;height:180" fillcolor="#0070c0"/>
            <v:rect id="_x0000_s24155" style="position:absolute;left:3734;top:4055;width:575;height:340" strokecolor="white [3212]">
              <v:textbox style="mso-next-textbox:#_x0000_s24155">
                <w:txbxContent>
                  <w:p w:rsidR="005659B5" w:rsidRPr="008147E7" w:rsidRDefault="005659B5" w:rsidP="00CD593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w10:wrap type="square"/>
          </v:group>
        </w:pict>
      </w:r>
      <w:r w:rsidR="008147E7">
        <w:rPr>
          <w:rFonts w:asciiTheme="majorHAnsi" w:hAnsiTheme="majorHAnsi"/>
          <w:sz w:val="28"/>
          <w:szCs w:val="28"/>
        </w:rPr>
        <w:t xml:space="preserve">τη </w:t>
      </w:r>
      <w:r w:rsidR="008C7033">
        <w:rPr>
          <w:rFonts w:asciiTheme="majorHAnsi" w:hAnsiTheme="majorHAnsi"/>
          <w:sz w:val="28"/>
          <w:szCs w:val="28"/>
        </w:rPr>
        <w:t xml:space="preserve">χρονική στιγμή </w:t>
      </w:r>
      <w:r w:rsidR="008147E7">
        <w:rPr>
          <w:rFonts w:asciiTheme="majorHAnsi" w:hAnsiTheme="majorHAnsi"/>
          <w:b/>
          <w:sz w:val="28"/>
          <w:szCs w:val="28"/>
          <w:lang w:val="en-US"/>
        </w:rPr>
        <w:t>t</w:t>
      </w:r>
      <w:r w:rsidR="008147E7" w:rsidRPr="00E15012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8147E7" w:rsidRPr="00E15012">
        <w:rPr>
          <w:rFonts w:asciiTheme="majorHAnsi" w:hAnsiTheme="majorHAnsi"/>
          <w:b/>
          <w:sz w:val="28"/>
          <w:szCs w:val="28"/>
        </w:rPr>
        <w:t>=3</w:t>
      </w:r>
      <w:r w:rsidR="008147E7">
        <w:rPr>
          <w:rFonts w:asciiTheme="majorHAnsi" w:hAnsiTheme="majorHAnsi"/>
          <w:b/>
          <w:sz w:val="28"/>
          <w:szCs w:val="28"/>
          <w:lang w:val="en-US"/>
        </w:rPr>
        <w:t>s</w:t>
      </w:r>
      <w:r w:rsidR="008147E7">
        <w:rPr>
          <w:rFonts w:asciiTheme="majorHAnsi" w:hAnsiTheme="majorHAnsi"/>
          <w:b/>
          <w:sz w:val="28"/>
          <w:szCs w:val="28"/>
        </w:rPr>
        <w:t xml:space="preserve"> </w:t>
      </w:r>
      <w:r w:rsidR="008147E7">
        <w:rPr>
          <w:rFonts w:asciiTheme="majorHAnsi" w:hAnsiTheme="majorHAnsi"/>
          <w:sz w:val="28"/>
          <w:szCs w:val="28"/>
        </w:rPr>
        <w:t xml:space="preserve"> </w:t>
      </w:r>
      <w:r w:rsidR="008C7033">
        <w:rPr>
          <w:rFonts w:asciiTheme="majorHAnsi" w:hAnsiTheme="majorHAnsi"/>
          <w:sz w:val="28"/>
          <w:szCs w:val="28"/>
        </w:rPr>
        <w:t xml:space="preserve">  </w:t>
      </w:r>
      <w:r w:rsidR="008147E7">
        <w:rPr>
          <w:rFonts w:asciiTheme="majorHAnsi" w:hAnsiTheme="majorHAnsi"/>
          <w:sz w:val="28"/>
          <w:szCs w:val="28"/>
        </w:rPr>
        <w:t>,</w:t>
      </w:r>
      <w:r w:rsidR="008C7033">
        <w:rPr>
          <w:rFonts w:asciiTheme="majorHAnsi" w:hAnsiTheme="majorHAnsi"/>
          <w:sz w:val="28"/>
          <w:szCs w:val="28"/>
        </w:rPr>
        <w:t xml:space="preserve">   </w:t>
      </w:r>
      <w:r w:rsidR="008147E7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147E7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8147E7"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="008147E7">
        <w:rPr>
          <w:rFonts w:asciiTheme="majorHAnsi" w:hAnsiTheme="majorHAnsi"/>
          <w:sz w:val="28"/>
          <w:szCs w:val="28"/>
          <w:vertAlign w:val="subscript"/>
        </w:rPr>
        <w:t>–</w:t>
      </w:r>
      <w:r w:rsidR="008147E7"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="008147E7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147E7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="008147E7">
        <w:rPr>
          <w:rFonts w:asciiTheme="majorHAnsi" w:hAnsiTheme="majorHAnsi"/>
          <w:sz w:val="28"/>
          <w:szCs w:val="28"/>
        </w:rPr>
        <w:t xml:space="preserve"> =-9+2.3= -3</w:t>
      </w:r>
      <w:r w:rsidR="008147E7">
        <w:rPr>
          <w:rFonts w:asciiTheme="majorHAnsi" w:hAnsiTheme="majorHAnsi"/>
          <w:sz w:val="28"/>
          <w:szCs w:val="28"/>
          <w:lang w:val="en-US"/>
        </w:rPr>
        <w:t>m</w:t>
      </w:r>
      <w:r w:rsidR="008147E7">
        <w:rPr>
          <w:rFonts w:asciiTheme="majorHAnsi" w:hAnsiTheme="majorHAnsi"/>
          <w:sz w:val="28"/>
          <w:szCs w:val="28"/>
        </w:rPr>
        <w:t xml:space="preserve"> </w:t>
      </w:r>
      <w:r w:rsidR="008147E7" w:rsidRPr="008147E7">
        <w:rPr>
          <w:rFonts w:asciiTheme="majorHAnsi" w:hAnsiTheme="majorHAnsi"/>
          <w:sz w:val="28"/>
          <w:szCs w:val="28"/>
        </w:rPr>
        <w:t xml:space="preserve">&lt;0, </w:t>
      </w:r>
      <w:r w:rsidR="008147E7">
        <w:rPr>
          <w:rFonts w:asciiTheme="majorHAnsi" w:hAnsiTheme="majorHAnsi"/>
          <w:sz w:val="28"/>
          <w:szCs w:val="28"/>
        </w:rPr>
        <w:t>άρα προπορεύεται το κινητό Κ</w:t>
      </w:r>
      <w:r w:rsidR="008147E7" w:rsidRPr="008147E7">
        <w:rPr>
          <w:rFonts w:asciiTheme="majorHAnsi" w:hAnsiTheme="majorHAnsi"/>
          <w:sz w:val="28"/>
          <w:szCs w:val="28"/>
          <w:vertAlign w:val="subscript"/>
        </w:rPr>
        <w:t>2</w:t>
      </w:r>
      <w:r w:rsidR="008147E7" w:rsidRPr="008147E7">
        <w:rPr>
          <w:rFonts w:asciiTheme="majorHAnsi" w:hAnsiTheme="majorHAnsi"/>
          <w:sz w:val="28"/>
          <w:szCs w:val="28"/>
        </w:rPr>
        <w:t xml:space="preserve">    </w:t>
      </w:r>
      <w:r w:rsidR="008147E7">
        <w:rPr>
          <w:rFonts w:asciiTheme="majorHAnsi" w:hAnsiTheme="majorHAnsi"/>
          <w:sz w:val="28"/>
          <w:szCs w:val="28"/>
        </w:rPr>
        <w:t>κατά 3</w:t>
      </w:r>
      <w:r w:rsidR="00CD593F">
        <w:rPr>
          <w:rFonts w:asciiTheme="majorHAnsi" w:hAnsiTheme="majorHAnsi"/>
          <w:sz w:val="28"/>
          <w:szCs w:val="28"/>
          <w:lang w:val="en-US"/>
        </w:rPr>
        <w:t>m</w:t>
      </w:r>
      <w:r w:rsidR="00CD593F" w:rsidRPr="00CD593F">
        <w:rPr>
          <w:rFonts w:asciiTheme="majorHAnsi" w:hAnsiTheme="majorHAnsi"/>
          <w:sz w:val="28"/>
          <w:szCs w:val="28"/>
        </w:rPr>
        <w:t>.</w:t>
      </w:r>
      <w:r w:rsidR="00CD593F">
        <w:rPr>
          <w:rFonts w:asciiTheme="majorHAnsi" w:hAnsiTheme="majorHAnsi"/>
          <w:sz w:val="28"/>
          <w:szCs w:val="28"/>
          <w:lang w:val="en-US"/>
        </w:rPr>
        <w:t>H</w:t>
      </w:r>
      <w:r w:rsidR="00CD593F" w:rsidRPr="00CD593F">
        <w:rPr>
          <w:rFonts w:asciiTheme="majorHAnsi" w:hAnsiTheme="majorHAnsi"/>
          <w:sz w:val="28"/>
          <w:szCs w:val="28"/>
        </w:rPr>
        <w:t xml:space="preserve"> </w:t>
      </w:r>
      <w:r w:rsidR="00CD593F">
        <w:rPr>
          <w:rFonts w:asciiTheme="majorHAnsi" w:hAnsiTheme="majorHAnsi"/>
          <w:sz w:val="28"/>
          <w:szCs w:val="28"/>
        </w:rPr>
        <w:t>εικόνα με τα δύο κινητά είναι η παρακάτω.</w:t>
      </w:r>
    </w:p>
    <w:p w:rsidR="00CD593F" w:rsidRPr="00CD593F" w:rsidRDefault="00CD593F" w:rsidP="00B13D1E">
      <w:pPr>
        <w:rPr>
          <w:rFonts w:asciiTheme="majorHAnsi" w:hAnsiTheme="majorHAnsi"/>
          <w:b/>
          <w:sz w:val="28"/>
          <w:szCs w:val="28"/>
        </w:rPr>
      </w:pPr>
      <w:r w:rsidRPr="00CD593F">
        <w:rPr>
          <w:rFonts w:asciiTheme="majorHAnsi" w:hAnsiTheme="majorHAnsi"/>
          <w:b/>
          <w:sz w:val="28"/>
          <w:szCs w:val="28"/>
        </w:rPr>
        <w:t>β.</w:t>
      </w:r>
      <w:r>
        <w:rPr>
          <w:rFonts w:asciiTheme="majorHAnsi" w:hAnsiTheme="majorHAnsi"/>
          <w:b/>
          <w:sz w:val="28"/>
          <w:szCs w:val="28"/>
        </w:rPr>
        <w:t>Αφού προπορεύεται το κινητό Κ</w:t>
      </w:r>
      <w:r w:rsidRPr="00CD593F">
        <w:rPr>
          <w:rFonts w:asciiTheme="majorHAnsi" w:hAnsiTheme="majorHAnsi"/>
          <w:b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sz w:val="28"/>
          <w:szCs w:val="28"/>
        </w:rPr>
        <w:t xml:space="preserve"> έχουμε</w:t>
      </w:r>
    </w:p>
    <w:p w:rsidR="00C53604" w:rsidRPr="00CD593F" w:rsidRDefault="00CD593F" w:rsidP="00B13D1E">
      <w:pPr>
        <w:rPr>
          <w:rFonts w:asciiTheme="majorHAnsi" w:hAnsiTheme="majorHAnsi"/>
          <w:sz w:val="28"/>
          <w:szCs w:val="28"/>
        </w:rPr>
      </w:pP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sz w:val="28"/>
          <w:szCs w:val="28"/>
          <w:vertAlign w:val="subscript"/>
        </w:rPr>
        <w:t>–</w:t>
      </w:r>
      <w:r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C53604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-1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CD593F">
        <w:rPr>
          <w:rFonts w:asciiTheme="majorHAnsi" w:hAnsiTheme="majorHAnsi"/>
          <w:sz w:val="28"/>
          <w:szCs w:val="28"/>
        </w:rPr>
        <w:t>,    -</w:t>
      </w:r>
      <w:r>
        <w:rPr>
          <w:rFonts w:asciiTheme="majorHAnsi" w:hAnsiTheme="majorHAnsi"/>
          <w:sz w:val="28"/>
          <w:szCs w:val="28"/>
        </w:rPr>
        <w:t>9+2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8147E7">
        <w:rPr>
          <w:rFonts w:asciiTheme="majorHAnsi" w:hAnsiTheme="majorHAnsi"/>
          <w:sz w:val="28"/>
          <w:szCs w:val="28"/>
        </w:rPr>
        <w:t xml:space="preserve"> </w:t>
      </w:r>
      <w:r w:rsidRPr="00CD593F">
        <w:rPr>
          <w:rFonts w:asciiTheme="majorHAnsi" w:hAnsiTheme="majorHAnsi"/>
          <w:sz w:val="28"/>
          <w:szCs w:val="28"/>
        </w:rPr>
        <w:t>= -1</w:t>
      </w:r>
      <w:r>
        <w:rPr>
          <w:rFonts w:asciiTheme="majorHAnsi" w:hAnsiTheme="majorHAnsi"/>
          <w:sz w:val="28"/>
          <w:szCs w:val="28"/>
        </w:rPr>
        <w:t xml:space="preserve">  ,</w:t>
      </w:r>
      <w:r w:rsidRPr="00CD593F">
        <w:rPr>
          <w:rFonts w:asciiTheme="majorHAnsi" w:hAnsiTheme="majorHAnsi"/>
          <w:sz w:val="28"/>
          <w:szCs w:val="28"/>
        </w:rPr>
        <w:t xml:space="preserve">    </w:t>
      </w:r>
      <w:r w:rsidRPr="00CD593F">
        <w:rPr>
          <w:rFonts w:asciiTheme="majorHAnsi" w:hAnsiTheme="majorHAnsi"/>
          <w:b/>
          <w:sz w:val="28"/>
          <w:szCs w:val="28"/>
          <w:lang w:val="en-US"/>
        </w:rPr>
        <w:t>t</w:t>
      </w:r>
      <w:r w:rsidRPr="00CD593F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CD593F">
        <w:rPr>
          <w:rFonts w:asciiTheme="majorHAnsi" w:hAnsiTheme="majorHAnsi"/>
          <w:b/>
          <w:sz w:val="28"/>
          <w:szCs w:val="28"/>
        </w:rPr>
        <w:t>=4</w:t>
      </w:r>
      <w:r w:rsidRPr="00CD593F">
        <w:rPr>
          <w:rFonts w:asciiTheme="majorHAnsi" w:hAnsiTheme="majorHAnsi"/>
          <w:b/>
          <w:sz w:val="28"/>
          <w:szCs w:val="28"/>
          <w:lang w:val="en-US"/>
        </w:rPr>
        <w:t>s</w:t>
      </w:r>
      <w:r w:rsidRPr="00CD593F">
        <w:rPr>
          <w:rFonts w:asciiTheme="majorHAnsi" w:hAnsiTheme="majorHAnsi"/>
          <w:b/>
          <w:sz w:val="28"/>
          <w:szCs w:val="28"/>
        </w:rPr>
        <w:t xml:space="preserve">      </w:t>
      </w:r>
      <w:r w:rsidRPr="008147E7">
        <w:rPr>
          <w:rFonts w:asciiTheme="majorHAnsi" w:hAnsiTheme="majorHAnsi"/>
          <w:sz w:val="28"/>
          <w:szCs w:val="28"/>
        </w:rPr>
        <w:t>(</w:t>
      </w:r>
      <w:r w:rsidRPr="00CD593F">
        <w:rPr>
          <w:rFonts w:asciiTheme="majorHAnsi" w:hAnsiTheme="majorHAnsi"/>
          <w:sz w:val="28"/>
          <w:szCs w:val="28"/>
        </w:rPr>
        <w:t>2</w:t>
      </w:r>
      <w:r w:rsidRPr="008147E7">
        <w:rPr>
          <w:rFonts w:asciiTheme="majorHAnsi" w:hAnsiTheme="majorHAnsi"/>
          <w:sz w:val="28"/>
          <w:szCs w:val="28"/>
        </w:rPr>
        <w:t>)</w:t>
      </w:r>
      <w:r w:rsidRPr="00C5360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  </w:t>
      </w:r>
      <w:r w:rsidRPr="00C53604">
        <w:rPr>
          <w:rFonts w:asciiTheme="majorHAnsi" w:hAnsiTheme="majorHAnsi"/>
          <w:sz w:val="28"/>
          <w:szCs w:val="28"/>
        </w:rPr>
        <w:t xml:space="preserve"> </w:t>
      </w:r>
    </w:p>
    <w:p w:rsidR="00CD593F" w:rsidRPr="00CD593F" w:rsidRDefault="00CD593F" w:rsidP="00B13D1E">
      <w:pPr>
        <w:rPr>
          <w:rFonts w:asciiTheme="majorHAnsi" w:hAnsiTheme="majorHAnsi"/>
          <w:b/>
          <w:sz w:val="28"/>
          <w:szCs w:val="28"/>
        </w:rPr>
      </w:pPr>
      <w:r w:rsidRPr="00CD593F">
        <w:rPr>
          <w:rFonts w:asciiTheme="majorHAnsi" w:hAnsiTheme="majorHAnsi"/>
          <w:b/>
          <w:sz w:val="28"/>
          <w:szCs w:val="28"/>
        </w:rPr>
        <w:t>γ.</w:t>
      </w:r>
      <w:r>
        <w:rPr>
          <w:rFonts w:asciiTheme="majorHAnsi" w:hAnsiTheme="majorHAnsi"/>
          <w:b/>
          <w:sz w:val="28"/>
          <w:szCs w:val="28"/>
        </w:rPr>
        <w:t xml:space="preserve"> Προπορεύεται το Κ</w:t>
      </w:r>
      <w:r w:rsidRPr="00CD593F">
        <w:rPr>
          <w:rFonts w:asciiTheme="majorHAnsi" w:hAnsiTheme="majorHAnsi"/>
          <w:b/>
          <w:sz w:val="28"/>
          <w:szCs w:val="28"/>
          <w:vertAlign w:val="subscript"/>
        </w:rPr>
        <w:t>1</w:t>
      </w:r>
      <w:r>
        <w:rPr>
          <w:rFonts w:asciiTheme="majorHAnsi" w:hAnsiTheme="majorHAnsi"/>
          <w:b/>
          <w:sz w:val="28"/>
          <w:szCs w:val="28"/>
        </w:rPr>
        <w:t xml:space="preserve"> κατά 5</w:t>
      </w:r>
      <w:r>
        <w:rPr>
          <w:rFonts w:asciiTheme="majorHAnsi" w:hAnsiTheme="majorHAnsi"/>
          <w:b/>
          <w:sz w:val="28"/>
          <w:szCs w:val="28"/>
          <w:lang w:val="en-US"/>
        </w:rPr>
        <w:t>m</w:t>
      </w:r>
      <w:r w:rsidR="00D30B85">
        <w:rPr>
          <w:rFonts w:asciiTheme="majorHAnsi" w:hAnsiTheme="majorHAnsi"/>
          <w:b/>
          <w:sz w:val="28"/>
          <w:szCs w:val="28"/>
        </w:rPr>
        <w:t>.</w:t>
      </w:r>
      <w:r>
        <w:rPr>
          <w:rFonts w:asciiTheme="majorHAnsi" w:hAnsiTheme="majorHAnsi"/>
          <w:b/>
          <w:sz w:val="28"/>
          <w:szCs w:val="28"/>
          <w:lang w:val="en-US"/>
        </w:rPr>
        <w:t>A</w:t>
      </w:r>
      <w:r>
        <w:rPr>
          <w:rFonts w:asciiTheme="majorHAnsi" w:hAnsiTheme="majorHAnsi"/>
          <w:b/>
          <w:sz w:val="28"/>
          <w:szCs w:val="28"/>
        </w:rPr>
        <w:t>ρα έχουμε</w:t>
      </w:r>
    </w:p>
    <w:p w:rsidR="00C53604" w:rsidRDefault="00526A52" w:rsidP="00B13D1E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24156" editas="canvas" style="position:absolute;margin-left:-6.75pt;margin-top:35pt;width:485.4pt;height:110.25pt;z-index:251665408" coordorigin="2361,4106" coordsize="6935,1556">
            <o:lock v:ext="edit" aspectratio="t"/>
            <v:shape id="_x0000_s24157" type="#_x0000_t75" style="position:absolute;left:2361;top:4106;width:6935;height:1556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4197" style="position:absolute;left:3112;top:4236;width:575;height:340" strokecolor="white [3212]">
              <v:textbox style="mso-next-textbox:#_x0000_s24197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195" style="position:absolute;left:2665;top:4236;width:575;height:339" strokecolor="white [3212]">
              <v:textbox style="mso-next-textbox:#_x0000_s24195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4158" style="position:absolute;left:6837;top:4958;width:385;height:381" strokecolor="white">
              <v:textbox style="mso-next-textbox:#_x0000_s24158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4159" style="position:absolute;left:6258;top:4947;width:385;height:381" strokecolor="white">
              <v:textbox style="mso-next-textbox:#_x0000_s24159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4160" style="position:absolute;left:3693;top:4236;width:455;height:381" strokecolor="white">
              <v:textbox style="mso-next-textbox:#_x0000_s24160">
                <w:txbxContent>
                  <w:p w:rsidR="005659B5" w:rsidRPr="001B7F8A" w:rsidRDefault="005659B5" w:rsidP="00D30B85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4161" style="position:absolute;left:2426;top:4958;width:624;height:382" strokecolor="white">
              <v:textbox style="mso-next-textbox:#_x0000_s24161">
                <w:txbxContent>
                  <w:p w:rsidR="005659B5" w:rsidRPr="00DF5480" w:rsidRDefault="005659B5" w:rsidP="00D30B85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4162" style="position:absolute" from="2739,4829" to="8782,4836" strokeweight="2.5pt">
              <v:stroke endarrow="block"/>
            </v:line>
            <v:line id="_x0000_s24163" style="position:absolute" from="7111,4830" to="7496,4831">
              <v:stroke endarrow="oval"/>
            </v:line>
            <v:line id="_x0000_s24164" style="position:absolute" from="2996,4830" to="3384,4831">
              <v:stroke endarrow="oval"/>
            </v:line>
            <v:line id="_x0000_s24165" style="position:absolute" from="3511,4830" to="3896,4831">
              <v:stroke endarrow="oval"/>
            </v:line>
            <v:line id="_x0000_s24166" style="position:absolute" from="4025,4830" to="4410,4831">
              <v:stroke endarrow="oval"/>
            </v:line>
            <v:line id="_x0000_s24167" style="position:absolute" from="2482,4830" to="2868,4831">
              <v:stroke endarrow="oval"/>
            </v:line>
            <v:line id="_x0000_s24168" style="position:absolute" from="4539,4830" to="4925,4831">
              <v:stroke endarrow="oval"/>
            </v:line>
            <v:line id="_x0000_s24169" style="position:absolute" from="5054,4830" to="5439,4831">
              <v:stroke endarrow="oval"/>
            </v:line>
            <v:line id="_x0000_s24170" style="position:absolute" from="5568,4830" to="5954,4831">
              <v:stroke endarrow="oval"/>
            </v:line>
            <v:line id="_x0000_s24171" style="position:absolute" from="6082,4830" to="6468,4831">
              <v:stroke endarrow="oval"/>
            </v:line>
            <v:line id="_x0000_s24172" style="position:absolute" from="6926,4836" to="6967,4837" strokecolor="#0070c0" strokeweight="1.5pt">
              <v:stroke endarrow="oval"/>
            </v:line>
            <v:line id="_x0000_s24173" style="position:absolute" from="7948,4827" to="8010,4831" strokecolor="black [3213]" strokeweight="1.5pt">
              <v:stroke endarrow="oval"/>
            </v:line>
            <v:line id="_x0000_s24174" style="position:absolute" from="8070,4827" to="8455,4829">
              <v:stroke endarrow="oval"/>
            </v:line>
            <v:rect id="_x0000_s24175" style="position:absolute;left:8587;top:4946;width:608;height:382" strokecolor="white">
              <v:textbox style="mso-next-textbox:#_x0000_s24175">
                <w:txbxContent>
                  <w:p w:rsidR="005659B5" w:rsidRPr="006722DD" w:rsidRDefault="005659B5" w:rsidP="00D30B85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4176" style="position:absolute;left:3179;top:4954;width:386;height:382" strokecolor="white">
              <v:textbox style="mso-next-textbox:#_x0000_s24176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177" style="position:absolute;left:3693;top:4958;width:387;height:381" strokecolor="white">
              <v:textbox style="mso-next-textbox:#_x0000_s24177">
                <w:txbxContent>
                  <w:p w:rsidR="005659B5" w:rsidRPr="001109B6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4178" style="position:absolute;left:4282;top:4957;width:387;height:381" strokecolor="white">
              <v:textbox style="mso-next-textbox:#_x0000_s24178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179" style="position:absolute;left:4800;top:4958;width:386;height:381" strokecolor="white">
              <v:textbox style="mso-next-textbox:#_x0000_s24179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4180" style="position:absolute;left:5311;top:4957;width:386;height:381" strokecolor="white">
              <v:textbox style="mso-next-textbox:#_x0000_s24180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4181" style="position:absolute;left:5825;top:4956;width:386;height:380" strokecolor="white">
              <v:textbox style="mso-next-textbox:#_x0000_s24181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4182" style="position:absolute;left:7368;top:4956;width:386;height:382" strokecolor="white">
              <v:textbox style="mso-next-textbox:#_x0000_s24182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4183" style="position:absolute;left:7831;top:4960;width:385;height:381" strokecolor="white">
              <v:textbox style="mso-next-textbox:#_x0000_s24183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4184" style="position:absolute;left:8257;top:4958;width:386;height:383" strokecolor="white">
              <v:textbox style="mso-next-textbox:#_x0000_s24184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24185" style="position:absolute;left:2665;top:4955;width:514;height:381" strokecolor="white">
              <v:textbox style="mso-next-textbox:#_x0000_s24185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4186" style="position:absolute" from="3511,4829" to="3896,4831">
              <v:stroke endarrow="oval"/>
            </v:line>
            <v:rect id="_x0000_s24187" style="position:absolute;left:2426;top:5264;width:686;height:339" strokecolor="white [3212]">
              <v:textbox style="mso-next-textbox:#_x0000_s24187">
                <w:txbxContent>
                  <w:p w:rsidR="005659B5" w:rsidRPr="006722DD" w:rsidRDefault="005659B5" w:rsidP="00D30B85">
                    <w:r>
                      <w:t>σχ.44</w:t>
                    </w:r>
                  </w:p>
                </w:txbxContent>
              </v:textbox>
            </v:rect>
            <v:rect id="_x0000_s24188" style="position:absolute;left:6451;top:4235;width:771;height:340" strokecolor="white [3212]">
              <v:textbox style="mso-next-textbox:#_x0000_s24188">
                <w:txbxContent>
                  <w:p w:rsidR="005659B5" w:rsidRPr="00CD593F" w:rsidRDefault="005659B5" w:rsidP="00D30B85">
                    <w:pPr>
                      <w:rPr>
                        <w:b/>
                      </w:rPr>
                    </w:pPr>
                    <w:r w:rsidRPr="00CD593F">
                      <w:rPr>
                        <w:b/>
                      </w:rPr>
                      <w:t>(</w:t>
                    </w:r>
                    <w:r w:rsidRPr="00CD593F">
                      <w:rPr>
                        <w:b/>
                        <w:lang w:val="en-US"/>
                      </w:rPr>
                      <w:t>t</w:t>
                    </w:r>
                    <w:r>
                      <w:rPr>
                        <w:b/>
                        <w:vertAlign w:val="subscript"/>
                      </w:rPr>
                      <w:t>3</w:t>
                    </w:r>
                    <w:r w:rsidRPr="00CD593F">
                      <w:rPr>
                        <w:b/>
                        <w:lang w:val="en-US"/>
                      </w:rPr>
                      <w:t>=</w:t>
                    </w:r>
                    <w:r>
                      <w:rPr>
                        <w:b/>
                      </w:rPr>
                      <w:t>7</w:t>
                    </w:r>
                    <w:r w:rsidRPr="00CD593F">
                      <w:rPr>
                        <w:b/>
                        <w:lang w:val="en-US"/>
                      </w:rPr>
                      <w:t>s</w:t>
                    </w:r>
                    <w:r w:rsidRPr="00CD593F">
                      <w:rPr>
                        <w:b/>
                      </w:rPr>
                      <w:t>)</w:t>
                    </w:r>
                  </w:p>
                </w:txbxContent>
              </v:textbox>
            </v:rect>
            <v:shape id="_x0000_s24189" type="#_x0000_t32" style="position:absolute;left:8145;top:4487;width:498;height:1" o:connectortype="straight" strokecolor="#c00000" strokeweight="3pt">
              <v:stroke endarrow="block"/>
            </v:shape>
            <v:oval id="_x0000_s24190" style="position:absolute;left:8070;top:4647;width:182;height:180" fillcolor="#c00000"/>
            <v:oval id="_x0000_s24191" style="position:absolute;left:7424;top:4657;width:183;height:180" fillcolor="#0070c0"/>
            <v:shape id="_x0000_s24192" type="#_x0000_t61" style="position:absolute;left:8070;top:5161;width:444;height:339" adj="4174,-19035">
              <v:textbox style="mso-next-textbox:#_x0000_s24192">
                <w:txbxContent>
                  <w:p w:rsidR="005659B5" w:rsidRPr="00D30B85" w:rsidRDefault="005659B5" w:rsidP="00D30B85">
                    <w:r>
                      <w:t>33</w:t>
                    </w:r>
                  </w:p>
                </w:txbxContent>
              </v:textbox>
            </v:shape>
            <v:shape id="_x0000_s24193" type="#_x0000_t32" style="position:absolute;left:7471;top:4484;width:360;height:3" o:connectortype="straight" strokecolor="#0070c0" strokeweight="3pt">
              <v:stroke endarrow="block"/>
            </v:shape>
            <v:oval id="_x0000_s24194" style="position:absolute;left:2558;top:4308;width:181;height:180" fillcolor="#c00000"/>
            <v:oval id="_x0000_s24196" style="position:absolute;left:2997;top:4308;width:182;height:180" fillcolor="#0070c0"/>
            <w10:wrap type="square"/>
          </v:group>
        </w:pict>
      </w:r>
      <w:r w:rsidR="00CD593F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CD593F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CD593F" w:rsidRPr="00C53604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="00CD593F">
        <w:rPr>
          <w:rFonts w:asciiTheme="majorHAnsi" w:hAnsiTheme="majorHAnsi"/>
          <w:sz w:val="28"/>
          <w:szCs w:val="28"/>
          <w:vertAlign w:val="subscript"/>
        </w:rPr>
        <w:t>–</w:t>
      </w:r>
      <w:r w:rsidR="00CD593F" w:rsidRPr="00C53604">
        <w:rPr>
          <w:rFonts w:asciiTheme="majorHAnsi" w:hAnsiTheme="majorHAnsi"/>
          <w:b/>
          <w:sz w:val="28"/>
          <w:szCs w:val="28"/>
        </w:rPr>
        <w:t xml:space="preserve"> </w:t>
      </w:r>
      <w:r w:rsidR="00CD593F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CD593F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="00CD593F" w:rsidRPr="00C53604">
        <w:rPr>
          <w:rFonts w:asciiTheme="majorHAnsi" w:hAnsiTheme="majorHAnsi"/>
          <w:sz w:val="28"/>
          <w:szCs w:val="28"/>
        </w:rPr>
        <w:t>=</w:t>
      </w:r>
      <w:r w:rsidR="00CD593F">
        <w:rPr>
          <w:rFonts w:asciiTheme="majorHAnsi" w:hAnsiTheme="majorHAnsi"/>
          <w:sz w:val="28"/>
          <w:szCs w:val="28"/>
        </w:rPr>
        <w:t>5</w:t>
      </w:r>
      <w:r w:rsidR="00CD593F" w:rsidRPr="00CD593F">
        <w:rPr>
          <w:rFonts w:asciiTheme="majorHAnsi" w:hAnsiTheme="majorHAnsi"/>
          <w:sz w:val="28"/>
          <w:szCs w:val="28"/>
        </w:rPr>
        <w:t>,    -</w:t>
      </w:r>
      <w:r w:rsidR="00CD593F">
        <w:rPr>
          <w:rFonts w:asciiTheme="majorHAnsi" w:hAnsiTheme="majorHAnsi"/>
          <w:sz w:val="28"/>
          <w:szCs w:val="28"/>
        </w:rPr>
        <w:t>9+2</w:t>
      </w:r>
      <w:r w:rsidR="00CD593F">
        <w:rPr>
          <w:rFonts w:asciiTheme="majorHAnsi" w:hAnsiTheme="majorHAnsi"/>
          <w:sz w:val="28"/>
          <w:szCs w:val="28"/>
          <w:lang w:val="en-US"/>
        </w:rPr>
        <w:t>t</w:t>
      </w:r>
      <w:r w:rsidR="00CD593F" w:rsidRPr="008147E7">
        <w:rPr>
          <w:rFonts w:asciiTheme="majorHAnsi" w:hAnsiTheme="majorHAnsi"/>
          <w:sz w:val="28"/>
          <w:szCs w:val="28"/>
        </w:rPr>
        <w:t xml:space="preserve"> </w:t>
      </w:r>
      <w:r w:rsidR="00CD593F" w:rsidRPr="00CD593F">
        <w:rPr>
          <w:rFonts w:asciiTheme="majorHAnsi" w:hAnsiTheme="majorHAnsi"/>
          <w:sz w:val="28"/>
          <w:szCs w:val="28"/>
        </w:rPr>
        <w:t xml:space="preserve">= </w:t>
      </w:r>
      <w:r w:rsidR="00CD593F">
        <w:rPr>
          <w:rFonts w:asciiTheme="majorHAnsi" w:hAnsiTheme="majorHAnsi"/>
          <w:sz w:val="28"/>
          <w:szCs w:val="28"/>
        </w:rPr>
        <w:t>5  ,</w:t>
      </w:r>
      <w:r w:rsidR="00CD593F" w:rsidRPr="00CD593F">
        <w:rPr>
          <w:rFonts w:asciiTheme="majorHAnsi" w:hAnsiTheme="majorHAnsi"/>
          <w:sz w:val="28"/>
          <w:szCs w:val="28"/>
        </w:rPr>
        <w:t xml:space="preserve">    </w:t>
      </w:r>
      <w:r w:rsidR="00CD593F" w:rsidRPr="00CD593F">
        <w:rPr>
          <w:rFonts w:asciiTheme="majorHAnsi" w:hAnsiTheme="majorHAnsi"/>
          <w:b/>
          <w:sz w:val="28"/>
          <w:szCs w:val="28"/>
          <w:lang w:val="en-US"/>
        </w:rPr>
        <w:t>t</w:t>
      </w:r>
      <w:r w:rsidR="00D30B85">
        <w:rPr>
          <w:rFonts w:asciiTheme="majorHAnsi" w:hAnsiTheme="majorHAnsi"/>
          <w:b/>
          <w:sz w:val="28"/>
          <w:szCs w:val="28"/>
          <w:vertAlign w:val="subscript"/>
        </w:rPr>
        <w:t>3</w:t>
      </w:r>
      <w:r w:rsidR="00CD593F" w:rsidRPr="00CD593F">
        <w:rPr>
          <w:rFonts w:asciiTheme="majorHAnsi" w:hAnsiTheme="majorHAnsi"/>
          <w:b/>
          <w:sz w:val="28"/>
          <w:szCs w:val="28"/>
        </w:rPr>
        <w:t>=</w:t>
      </w:r>
      <w:r w:rsidR="00CD593F">
        <w:rPr>
          <w:rFonts w:asciiTheme="majorHAnsi" w:hAnsiTheme="majorHAnsi"/>
          <w:b/>
          <w:sz w:val="28"/>
          <w:szCs w:val="28"/>
        </w:rPr>
        <w:t>7</w:t>
      </w:r>
      <w:r w:rsidR="00CD593F" w:rsidRPr="00CD593F">
        <w:rPr>
          <w:rFonts w:asciiTheme="majorHAnsi" w:hAnsiTheme="majorHAnsi"/>
          <w:b/>
          <w:sz w:val="28"/>
          <w:szCs w:val="28"/>
          <w:lang w:val="en-US"/>
        </w:rPr>
        <w:t>s</w:t>
      </w:r>
      <w:r w:rsidR="00CD593F" w:rsidRPr="00CD593F">
        <w:rPr>
          <w:rFonts w:asciiTheme="majorHAnsi" w:hAnsiTheme="majorHAnsi"/>
          <w:b/>
          <w:sz w:val="28"/>
          <w:szCs w:val="28"/>
        </w:rPr>
        <w:t xml:space="preserve">      </w:t>
      </w:r>
      <w:r w:rsidR="00CD593F">
        <w:rPr>
          <w:rFonts w:asciiTheme="majorHAnsi" w:hAnsiTheme="majorHAnsi"/>
          <w:b/>
          <w:sz w:val="28"/>
          <w:szCs w:val="28"/>
        </w:rPr>
        <w:t xml:space="preserve">       </w:t>
      </w:r>
      <w:r w:rsidR="00CD593F" w:rsidRPr="008147E7">
        <w:rPr>
          <w:rFonts w:asciiTheme="majorHAnsi" w:hAnsiTheme="majorHAnsi"/>
          <w:sz w:val="28"/>
          <w:szCs w:val="28"/>
        </w:rPr>
        <w:t>(</w:t>
      </w:r>
      <w:r w:rsidR="00CD593F">
        <w:rPr>
          <w:rFonts w:asciiTheme="majorHAnsi" w:hAnsiTheme="majorHAnsi"/>
          <w:sz w:val="28"/>
          <w:szCs w:val="28"/>
        </w:rPr>
        <w:t>3</w:t>
      </w:r>
      <w:r w:rsidR="00CD593F" w:rsidRPr="008147E7">
        <w:rPr>
          <w:rFonts w:asciiTheme="majorHAnsi" w:hAnsiTheme="majorHAnsi"/>
          <w:sz w:val="28"/>
          <w:szCs w:val="28"/>
        </w:rPr>
        <w:t>)</w:t>
      </w:r>
      <w:r w:rsidR="00CD593F" w:rsidRPr="00C53604">
        <w:rPr>
          <w:rFonts w:asciiTheme="majorHAnsi" w:hAnsiTheme="majorHAnsi"/>
          <w:sz w:val="28"/>
          <w:szCs w:val="28"/>
        </w:rPr>
        <w:t xml:space="preserve"> </w:t>
      </w:r>
      <w:r w:rsidR="00CD593F">
        <w:rPr>
          <w:rFonts w:asciiTheme="majorHAnsi" w:hAnsiTheme="majorHAnsi"/>
          <w:sz w:val="28"/>
          <w:szCs w:val="28"/>
        </w:rPr>
        <w:t xml:space="preserve">  </w:t>
      </w:r>
    </w:p>
    <w:p w:rsidR="0014056D" w:rsidRPr="00944E95" w:rsidRDefault="00526A52" w:rsidP="00B13D1E">
      <w:pPr>
        <w:rPr>
          <w:rFonts w:asciiTheme="majorHAnsi" w:hAnsiTheme="majorHAnsi"/>
          <w:b/>
          <w:sz w:val="28"/>
          <w:szCs w:val="28"/>
        </w:rPr>
      </w:pPr>
      <w:r w:rsidRPr="00526A52">
        <w:rPr>
          <w:rFonts w:asciiTheme="majorHAnsi" w:hAnsiTheme="majorHAnsi"/>
          <w:noProof/>
          <w:sz w:val="28"/>
          <w:szCs w:val="28"/>
        </w:rPr>
        <w:pict>
          <v:group id="_x0000_s24198" editas="canvas" style="position:absolute;margin-left:-9.25pt;margin-top:170.55pt;width:485.4pt;height:110.25pt;z-index:251666432" coordorigin="2361,4106" coordsize="6935,1556">
            <o:lock v:ext="edit" aspectratio="t"/>
            <v:shape id="_x0000_s24199" type="#_x0000_t75" style="position:absolute;left:2361;top:4106;width:6935;height:1556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4200" style="position:absolute;left:3112;top:4236;width:575;height:340" strokecolor="white [3212]">
              <v:textbox style="mso-next-textbox:#_x0000_s24200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201" style="position:absolute;left:2665;top:4236;width:575;height:339" strokecolor="white [3212]">
              <v:textbox style="mso-next-textbox:#_x0000_s24201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4202" style="position:absolute;left:6837;top:4958;width:385;height:381" strokecolor="white">
              <v:textbox style="mso-next-textbox:#_x0000_s24202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24203" style="position:absolute;left:6258;top:4947;width:385;height:381" strokecolor="white">
              <v:textbox style="mso-next-textbox:#_x0000_s24203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24204" style="position:absolute;left:3693;top:4236;width:455;height:381" strokecolor="white">
              <v:textbox style="mso-next-textbox:#_x0000_s24204">
                <w:txbxContent>
                  <w:p w:rsidR="005659B5" w:rsidRPr="001B7F8A" w:rsidRDefault="005659B5" w:rsidP="00D30B85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4205" style="position:absolute;left:2426;top:4958;width:624;height:382" strokecolor="white">
              <v:textbox style="mso-next-textbox:#_x0000_s24205">
                <w:txbxContent>
                  <w:p w:rsidR="005659B5" w:rsidRPr="00DF5480" w:rsidRDefault="005659B5" w:rsidP="00D30B85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4206" style="position:absolute" from="2739,4829" to="8782,4836" strokeweight="2.5pt">
              <v:stroke endarrow="block"/>
            </v:line>
            <v:line id="_x0000_s24207" style="position:absolute" from="7111,4830" to="7496,4831">
              <v:stroke endarrow="oval"/>
            </v:line>
            <v:line id="_x0000_s24208" style="position:absolute" from="2996,4830" to="3384,4831">
              <v:stroke endarrow="oval"/>
            </v:line>
            <v:line id="_x0000_s24209" style="position:absolute" from="3511,4830" to="3896,4831">
              <v:stroke endarrow="oval"/>
            </v:line>
            <v:line id="_x0000_s24210" style="position:absolute" from="4025,4830" to="4410,4831">
              <v:stroke endarrow="oval"/>
            </v:line>
            <v:line id="_x0000_s24211" style="position:absolute" from="2482,4830" to="2868,4831">
              <v:stroke endarrow="oval"/>
            </v:line>
            <v:line id="_x0000_s24212" style="position:absolute" from="4539,4830" to="4925,4831">
              <v:stroke endarrow="oval"/>
            </v:line>
            <v:line id="_x0000_s24213" style="position:absolute" from="5054,4830" to="5439,4831">
              <v:stroke endarrow="oval"/>
            </v:line>
            <v:line id="_x0000_s24214" style="position:absolute" from="5568,4830" to="5954,4831">
              <v:stroke endarrow="oval"/>
            </v:line>
            <v:line id="_x0000_s24215" style="position:absolute" from="6082,4830" to="6468,4831">
              <v:stroke endarrow="oval"/>
            </v:line>
            <v:line id="_x0000_s24216" style="position:absolute" from="6926,4836" to="6967,4837" strokecolor="#0070c0" strokeweight="1.5pt">
              <v:stroke endarrow="oval"/>
            </v:line>
            <v:line id="_x0000_s24217" style="position:absolute" from="7948,4827" to="8010,4831" strokecolor="black [3213]" strokeweight="1.5pt">
              <v:stroke endarrow="oval"/>
            </v:line>
            <v:line id="_x0000_s24218" style="position:absolute" from="8070,4827" to="8455,4829">
              <v:stroke endarrow="oval"/>
            </v:line>
            <v:rect id="_x0000_s24219" style="position:absolute;left:8587;top:4946;width:608;height:382" strokecolor="white">
              <v:textbox style="mso-next-textbox:#_x0000_s24219">
                <w:txbxContent>
                  <w:p w:rsidR="005659B5" w:rsidRPr="006722DD" w:rsidRDefault="005659B5" w:rsidP="00D30B85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4220" style="position:absolute;left:3179;top:4954;width:386;height:382" strokecolor="white">
              <v:textbox style="mso-next-textbox:#_x0000_s24220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221" style="position:absolute;left:3693;top:4958;width:387;height:381" strokecolor="white">
              <v:textbox style="mso-next-textbox:#_x0000_s24221">
                <w:txbxContent>
                  <w:p w:rsidR="005659B5" w:rsidRPr="001109B6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4222" style="position:absolute;left:4282;top:4957;width:387;height:381" strokecolor="white">
              <v:textbox style="mso-next-textbox:#_x0000_s24222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223" style="position:absolute;left:4800;top:4958;width:386;height:381" strokecolor="white">
              <v:textbox style="mso-next-textbox:#_x0000_s24223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24224" style="position:absolute;left:5311;top:4957;width:386;height:381" strokecolor="white">
              <v:textbox style="mso-next-textbox:#_x0000_s24224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24225" style="position:absolute;left:5825;top:4956;width:386;height:380" strokecolor="white">
              <v:textbox style="mso-next-textbox:#_x0000_s24225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24226" style="position:absolute;left:7368;top:4956;width:386;height:382" strokecolor="white">
              <v:textbox style="mso-next-textbox:#_x0000_s24226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4227" style="position:absolute;left:7831;top:4960;width:385;height:381" strokecolor="white">
              <v:textbox style="mso-next-textbox:#_x0000_s24227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24228" style="position:absolute;left:8257;top:4958;width:386;height:383" strokecolor="white">
              <v:textbox style="mso-next-textbox:#_x0000_s24228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24229" style="position:absolute;left:2665;top:4955;width:514;height:381" strokecolor="white">
              <v:textbox style="mso-next-textbox:#_x0000_s24229">
                <w:txbxContent>
                  <w:p w:rsidR="005659B5" w:rsidRPr="008147E7" w:rsidRDefault="005659B5" w:rsidP="00D30B85">
                    <w:pPr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8</w:t>
                    </w:r>
                  </w:p>
                </w:txbxContent>
              </v:textbox>
            </v:rect>
            <v:line id="_x0000_s24230" style="position:absolute" from="3511,4829" to="3896,4831">
              <v:stroke endarrow="oval"/>
            </v:line>
            <v:rect id="_x0000_s24231" style="position:absolute;left:2426;top:5264;width:686;height:339" strokecolor="white [3212]">
              <v:textbox style="mso-next-textbox:#_x0000_s24231">
                <w:txbxContent>
                  <w:p w:rsidR="005659B5" w:rsidRPr="006722DD" w:rsidRDefault="005659B5" w:rsidP="00D30B85">
                    <w:r>
                      <w:t>σχ.44</w:t>
                    </w:r>
                  </w:p>
                </w:txbxContent>
              </v:textbox>
            </v:rect>
            <v:rect id="_x0000_s24232" style="position:absolute;left:6724;top:4236;width:772;height:340" strokecolor="white [3212]">
              <v:textbox style="mso-next-textbox:#_x0000_s24232">
                <w:txbxContent>
                  <w:p w:rsidR="005659B5" w:rsidRPr="00CD593F" w:rsidRDefault="005659B5" w:rsidP="00D30B85">
                    <w:pPr>
                      <w:rPr>
                        <w:b/>
                      </w:rPr>
                    </w:pPr>
                    <w:r w:rsidRPr="00CD593F">
                      <w:rPr>
                        <w:b/>
                      </w:rPr>
                      <w:t>(</w:t>
                    </w:r>
                    <w:r w:rsidRPr="00CD593F">
                      <w:rPr>
                        <w:b/>
                        <w:lang w:val="en-US"/>
                      </w:rPr>
                      <w:t>t</w:t>
                    </w:r>
                    <w:r>
                      <w:rPr>
                        <w:b/>
                        <w:vertAlign w:val="subscript"/>
                      </w:rPr>
                      <w:t>Σ</w:t>
                    </w:r>
                    <w:r w:rsidRPr="00CD593F">
                      <w:rPr>
                        <w:b/>
                        <w:lang w:val="en-US"/>
                      </w:rPr>
                      <w:t>=</w:t>
                    </w:r>
                    <w:r>
                      <w:rPr>
                        <w:b/>
                      </w:rPr>
                      <w:t>4,5</w:t>
                    </w:r>
                    <w:r w:rsidRPr="00CD593F">
                      <w:rPr>
                        <w:b/>
                        <w:lang w:val="en-US"/>
                      </w:rPr>
                      <w:t>s</w:t>
                    </w:r>
                    <w:r w:rsidRPr="00CD593F">
                      <w:rPr>
                        <w:b/>
                      </w:rPr>
                      <w:t>)</w:t>
                    </w:r>
                  </w:p>
                </w:txbxContent>
              </v:textbox>
            </v:rect>
            <v:oval id="_x0000_s24234" style="position:absolute;left:7040;top:4657;width:182;height:180" fillcolor="#c00000"/>
            <v:oval id="_x0000_s24235" style="position:absolute;left:7111;top:4657;width:184;height:180" fillcolor="#0070c0"/>
            <v:shape id="_x0000_s24236" type="#_x0000_t61" style="position:absolute;left:7068;top:5161;width:604;height:339" adj="3064,-19035">
              <v:textbox style="mso-next-textbox:#_x0000_s24236">
                <w:txbxContent>
                  <w:p w:rsidR="005659B5" w:rsidRPr="00D30B85" w:rsidRDefault="005659B5" w:rsidP="00D30B85">
                    <w:r>
                      <w:t>25,5</w:t>
                    </w:r>
                  </w:p>
                </w:txbxContent>
              </v:textbox>
            </v:shape>
            <v:oval id="_x0000_s24238" style="position:absolute;left:2558;top:4308;width:181;height:180" fillcolor="#c00000"/>
            <v:oval id="_x0000_s24239" style="position:absolute;left:2997;top:4308;width:182;height:180" fillcolor="#0070c0"/>
            <w10:wrap type="square"/>
          </v:group>
        </w:pict>
      </w:r>
      <w:r w:rsidR="00801052" w:rsidRPr="00801052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</w:t>
      </w:r>
    </w:p>
    <w:p w:rsidR="0014056D" w:rsidRPr="00944E95" w:rsidRDefault="0014056D" w:rsidP="00B13D1E">
      <w:pPr>
        <w:rPr>
          <w:rFonts w:asciiTheme="majorHAnsi" w:hAnsiTheme="majorHAnsi"/>
          <w:b/>
          <w:sz w:val="28"/>
          <w:szCs w:val="28"/>
        </w:rPr>
      </w:pPr>
    </w:p>
    <w:p w:rsidR="00CD593F" w:rsidRPr="00D30B85" w:rsidRDefault="00CD593F" w:rsidP="00B13D1E">
      <w:pPr>
        <w:rPr>
          <w:rFonts w:asciiTheme="majorHAnsi" w:hAnsiTheme="majorHAnsi"/>
          <w:sz w:val="28"/>
          <w:szCs w:val="28"/>
        </w:rPr>
      </w:pPr>
      <w:r w:rsidRPr="00CD593F">
        <w:rPr>
          <w:rFonts w:asciiTheme="majorHAnsi" w:hAnsiTheme="majorHAnsi"/>
          <w:b/>
          <w:sz w:val="28"/>
          <w:szCs w:val="28"/>
        </w:rPr>
        <w:t>δ.</w:t>
      </w:r>
      <w:r w:rsidRPr="00D30B85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Τ η στιγμή κατά την οποία συναντώνται </w:t>
      </w:r>
    </w:p>
    <w:p w:rsidR="00801052" w:rsidRPr="0014056D" w:rsidRDefault="00801052" w:rsidP="00B13D1E">
      <w:pPr>
        <w:rPr>
          <w:rFonts w:asciiTheme="majorHAnsi" w:hAnsiTheme="majorHAnsi"/>
          <w:b/>
          <w:sz w:val="28"/>
          <w:szCs w:val="28"/>
        </w:rPr>
      </w:pPr>
    </w:p>
    <w:p w:rsidR="00C53604" w:rsidRPr="00EA4A0D" w:rsidRDefault="00D30B85" w:rsidP="00B13D1E">
      <w:pPr>
        <w:rPr>
          <w:rFonts w:asciiTheme="majorHAnsi" w:hAnsiTheme="majorHAnsi"/>
          <w:sz w:val="28"/>
          <w:szCs w:val="28"/>
        </w:rPr>
      </w:pP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  <w:vertAlign w:val="subscript"/>
        </w:rPr>
        <w:t xml:space="preserve"> –</w:t>
      </w:r>
      <w:r w:rsidRPr="00EA4A0D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EA4A0D">
        <w:rPr>
          <w:rFonts w:asciiTheme="majorHAnsi" w:hAnsiTheme="majorHAnsi"/>
          <w:sz w:val="28"/>
          <w:szCs w:val="28"/>
        </w:rPr>
        <w:t>=0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EA4A0D">
        <w:rPr>
          <w:rFonts w:asciiTheme="majorHAnsi" w:hAnsiTheme="majorHAnsi"/>
          <w:sz w:val="28"/>
          <w:szCs w:val="28"/>
        </w:rPr>
        <w:t>,    -9+2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</w:rPr>
        <w:t xml:space="preserve"> = 0  ,    </w:t>
      </w:r>
      <w:r w:rsidRPr="00CD593F">
        <w:rPr>
          <w:rFonts w:asciiTheme="majorHAnsi" w:hAnsiTheme="majorHAnsi"/>
          <w:b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sz w:val="28"/>
          <w:szCs w:val="28"/>
          <w:vertAlign w:val="subscript"/>
        </w:rPr>
        <w:t>Σ</w:t>
      </w:r>
      <w:r w:rsidRPr="00EA4A0D">
        <w:rPr>
          <w:rFonts w:asciiTheme="majorHAnsi" w:hAnsiTheme="majorHAnsi"/>
          <w:b/>
          <w:sz w:val="28"/>
          <w:szCs w:val="28"/>
        </w:rPr>
        <w:t>=4,5</w:t>
      </w:r>
      <w:r w:rsidRPr="00CD593F">
        <w:rPr>
          <w:rFonts w:asciiTheme="majorHAnsi" w:hAnsiTheme="majorHAnsi"/>
          <w:b/>
          <w:sz w:val="28"/>
          <w:szCs w:val="28"/>
          <w:lang w:val="en-US"/>
        </w:rPr>
        <w:t>s</w:t>
      </w:r>
      <w:r w:rsidRPr="00EA4A0D">
        <w:rPr>
          <w:rFonts w:asciiTheme="majorHAnsi" w:hAnsiTheme="majorHAnsi"/>
          <w:b/>
          <w:sz w:val="28"/>
          <w:szCs w:val="28"/>
        </w:rPr>
        <w:t xml:space="preserve">      </w:t>
      </w:r>
      <w:r w:rsidRPr="00EA4A0D">
        <w:rPr>
          <w:rFonts w:asciiTheme="majorHAnsi" w:hAnsiTheme="majorHAnsi"/>
          <w:sz w:val="28"/>
          <w:szCs w:val="28"/>
        </w:rPr>
        <w:t xml:space="preserve">(4)      </w:t>
      </w:r>
    </w:p>
    <w:p w:rsidR="00C53604" w:rsidRPr="00EA4A0D" w:rsidRDefault="00C53604" w:rsidP="00B13D1E">
      <w:pPr>
        <w:rPr>
          <w:rFonts w:asciiTheme="majorHAnsi" w:hAnsiTheme="majorHAnsi"/>
          <w:sz w:val="28"/>
          <w:szCs w:val="28"/>
        </w:rPr>
      </w:pPr>
    </w:p>
    <w:p w:rsidR="00D30B85" w:rsidRPr="00D30B85" w:rsidRDefault="00D30B85" w:rsidP="00B13D1E">
      <w:pPr>
        <w:rPr>
          <w:rFonts w:asciiTheme="majorHAnsi" w:hAnsiTheme="majorHAnsi"/>
          <w:sz w:val="28"/>
          <w:szCs w:val="28"/>
        </w:rPr>
      </w:pPr>
      <w:r w:rsidRPr="009B4FCD">
        <w:rPr>
          <w:rFonts w:asciiTheme="majorHAnsi" w:hAnsiTheme="majorHAnsi"/>
          <w:b/>
          <w:sz w:val="28"/>
          <w:szCs w:val="28"/>
        </w:rPr>
        <w:t>ε</w:t>
      </w:r>
      <w:r>
        <w:rPr>
          <w:rFonts w:asciiTheme="majorHAnsi" w:hAnsiTheme="majorHAnsi"/>
          <w:sz w:val="28"/>
          <w:szCs w:val="28"/>
        </w:rPr>
        <w:t xml:space="preserve">.Η απόσταση των δύο σημείων είναι </w:t>
      </w:r>
      <w:r w:rsidRPr="00D30B85">
        <w:rPr>
          <w:rFonts w:asciiTheme="majorHAnsi" w:hAnsiTheme="majorHAnsi"/>
          <w:b/>
          <w:sz w:val="28"/>
          <w:szCs w:val="28"/>
          <w:lang w:val="en-US"/>
        </w:rPr>
        <w:t>d</w:t>
      </w:r>
      <w:r w:rsidRPr="00D30B85">
        <w:rPr>
          <w:rFonts w:asciiTheme="majorHAnsi" w:hAnsiTheme="majorHAnsi"/>
          <w:b/>
          <w:sz w:val="28"/>
          <w:szCs w:val="28"/>
          <w:vertAlign w:val="subscript"/>
        </w:rPr>
        <w:t>12</w:t>
      </w:r>
      <w:r w:rsidRPr="00D30B85">
        <w:rPr>
          <w:rFonts w:asciiTheme="majorHAnsi" w:hAnsiTheme="majorHAnsi"/>
          <w:b/>
          <w:sz w:val="28"/>
          <w:szCs w:val="28"/>
        </w:rPr>
        <w:t>=6</w:t>
      </w:r>
      <w:r w:rsidRPr="00D30B85">
        <w:rPr>
          <w:rFonts w:asciiTheme="majorHAnsi" w:hAnsiTheme="majorHAnsi"/>
          <w:b/>
          <w:sz w:val="28"/>
          <w:szCs w:val="28"/>
          <w:lang w:val="en-US"/>
        </w:rPr>
        <w:t>m</w:t>
      </w:r>
      <w:r w:rsidRPr="00D30B85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και μπορεί να προηγείται είτε το Κ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>
        <w:rPr>
          <w:rFonts w:asciiTheme="majorHAnsi" w:hAnsiTheme="majorHAnsi"/>
          <w:sz w:val="28"/>
          <w:szCs w:val="28"/>
        </w:rPr>
        <w:t xml:space="preserve"> , οπότε</w:t>
      </w:r>
      <w:r w:rsidRPr="00D30B85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D30B85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D30B85">
        <w:rPr>
          <w:rFonts w:asciiTheme="majorHAnsi" w:hAnsiTheme="majorHAnsi"/>
          <w:sz w:val="28"/>
          <w:szCs w:val="28"/>
          <w:vertAlign w:val="subscript"/>
        </w:rPr>
        <w:t xml:space="preserve"> –</w:t>
      </w:r>
      <w:r w:rsidRPr="00D30B85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D30B85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D30B85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 xml:space="preserve">- 6 </w:t>
      </w:r>
      <w:r>
        <w:rPr>
          <w:rFonts w:asciiTheme="majorHAnsi" w:hAnsiTheme="majorHAnsi"/>
          <w:sz w:val="28"/>
          <w:szCs w:val="28"/>
          <w:lang w:val="en-US"/>
        </w:rPr>
        <w:t>m</w:t>
      </w:r>
      <w:r>
        <w:rPr>
          <w:rFonts w:asciiTheme="majorHAnsi" w:hAnsiTheme="majorHAnsi"/>
          <w:sz w:val="28"/>
          <w:szCs w:val="28"/>
        </w:rPr>
        <w:t xml:space="preserve">            </w:t>
      </w:r>
      <w:r w:rsidRPr="00D30B85">
        <w:rPr>
          <w:rFonts w:asciiTheme="majorHAnsi" w:hAnsiTheme="majorHAnsi"/>
          <w:sz w:val="28"/>
          <w:szCs w:val="28"/>
        </w:rPr>
        <w:t>(</w:t>
      </w:r>
      <w:r>
        <w:rPr>
          <w:rFonts w:asciiTheme="majorHAnsi" w:hAnsiTheme="majorHAnsi"/>
          <w:sz w:val="28"/>
          <w:szCs w:val="28"/>
        </w:rPr>
        <w:t>5</w:t>
      </w:r>
      <w:r w:rsidRPr="00D30B85">
        <w:rPr>
          <w:rFonts w:asciiTheme="majorHAnsi" w:hAnsiTheme="majorHAnsi"/>
          <w:sz w:val="28"/>
          <w:szCs w:val="28"/>
        </w:rPr>
        <w:t xml:space="preserve">)      </w:t>
      </w:r>
    </w:p>
    <w:p w:rsidR="00C53604" w:rsidRPr="00D30B85" w:rsidRDefault="00D30B85" w:rsidP="00B13D1E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είτε το Κ</w:t>
      </w:r>
      <w:r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</w:rPr>
        <w:t xml:space="preserve"> οπότε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D30B85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D30B85">
        <w:rPr>
          <w:rFonts w:asciiTheme="majorHAnsi" w:hAnsiTheme="majorHAnsi"/>
          <w:sz w:val="28"/>
          <w:szCs w:val="28"/>
          <w:vertAlign w:val="subscript"/>
        </w:rPr>
        <w:t xml:space="preserve"> –</w:t>
      </w:r>
      <w:r w:rsidRPr="00D30B85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D30B85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D30B85">
        <w:rPr>
          <w:rFonts w:asciiTheme="majorHAnsi" w:hAnsiTheme="majorHAnsi"/>
          <w:sz w:val="28"/>
          <w:szCs w:val="28"/>
        </w:rPr>
        <w:t>=</w:t>
      </w:r>
      <w:r w:rsidR="009B4FCD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6 </w:t>
      </w:r>
      <w:r>
        <w:rPr>
          <w:rFonts w:asciiTheme="majorHAnsi" w:hAnsiTheme="majorHAnsi"/>
          <w:sz w:val="28"/>
          <w:szCs w:val="28"/>
          <w:lang w:val="en-US"/>
        </w:rPr>
        <w:t>m</w:t>
      </w:r>
      <w:r>
        <w:rPr>
          <w:rFonts w:asciiTheme="majorHAnsi" w:hAnsiTheme="majorHAnsi"/>
          <w:sz w:val="28"/>
          <w:szCs w:val="28"/>
        </w:rPr>
        <w:t xml:space="preserve">       </w:t>
      </w:r>
      <w:r w:rsidRPr="00D30B85">
        <w:rPr>
          <w:rFonts w:asciiTheme="majorHAnsi" w:hAnsiTheme="majorHAnsi"/>
          <w:sz w:val="28"/>
          <w:szCs w:val="28"/>
        </w:rPr>
        <w:t>(</w:t>
      </w:r>
      <w:r>
        <w:rPr>
          <w:rFonts w:asciiTheme="majorHAnsi" w:hAnsiTheme="majorHAnsi"/>
          <w:sz w:val="28"/>
          <w:szCs w:val="28"/>
        </w:rPr>
        <w:t>6</w:t>
      </w:r>
      <w:r w:rsidRPr="00D30B85">
        <w:rPr>
          <w:rFonts w:asciiTheme="majorHAnsi" w:hAnsiTheme="majorHAnsi"/>
          <w:sz w:val="28"/>
          <w:szCs w:val="28"/>
        </w:rPr>
        <w:t xml:space="preserve">)      </w:t>
      </w:r>
    </w:p>
    <w:p w:rsidR="00C53604" w:rsidRPr="009B4FCD" w:rsidRDefault="00D30B85" w:rsidP="00B13D1E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Η </w:t>
      </w:r>
      <w:r w:rsidRPr="00D30B85">
        <w:rPr>
          <w:rFonts w:asciiTheme="majorHAnsi" w:hAnsiTheme="majorHAnsi"/>
          <w:sz w:val="28"/>
          <w:szCs w:val="28"/>
        </w:rPr>
        <w:t>(</w:t>
      </w:r>
      <w:r>
        <w:rPr>
          <w:rFonts w:asciiTheme="majorHAnsi" w:hAnsiTheme="majorHAnsi"/>
          <w:sz w:val="28"/>
          <w:szCs w:val="28"/>
        </w:rPr>
        <w:t>5</w:t>
      </w:r>
      <w:r w:rsidRPr="00D30B85">
        <w:rPr>
          <w:rFonts w:asciiTheme="majorHAnsi" w:hAnsiTheme="majorHAnsi"/>
          <w:sz w:val="28"/>
          <w:szCs w:val="28"/>
        </w:rPr>
        <w:t xml:space="preserve">)      </w:t>
      </w:r>
      <w:r>
        <w:rPr>
          <w:rFonts w:asciiTheme="majorHAnsi" w:hAnsiTheme="majorHAnsi"/>
          <w:sz w:val="28"/>
          <w:szCs w:val="28"/>
        </w:rPr>
        <w:t xml:space="preserve">καταλήγει στην τιμή </w:t>
      </w:r>
      <w:r w:rsidRPr="009B4FCD">
        <w:rPr>
          <w:rFonts w:asciiTheme="majorHAnsi" w:hAnsiTheme="majorHAnsi"/>
          <w:b/>
          <w:sz w:val="28"/>
          <w:szCs w:val="28"/>
          <w:lang w:val="en-US"/>
        </w:rPr>
        <w:t>t</w:t>
      </w:r>
      <w:r w:rsidRPr="009B4FCD">
        <w:rPr>
          <w:rFonts w:asciiTheme="majorHAnsi" w:hAnsiTheme="majorHAnsi"/>
          <w:b/>
          <w:sz w:val="28"/>
          <w:szCs w:val="28"/>
        </w:rPr>
        <w:t>=</w:t>
      </w:r>
      <w:r w:rsidR="009B4FCD" w:rsidRPr="009B4FCD">
        <w:rPr>
          <w:rFonts w:asciiTheme="majorHAnsi" w:hAnsiTheme="majorHAnsi"/>
          <w:b/>
          <w:sz w:val="28"/>
          <w:szCs w:val="28"/>
        </w:rPr>
        <w:t>1,5</w:t>
      </w:r>
      <w:r w:rsidR="009B4FCD" w:rsidRPr="009B4FCD">
        <w:rPr>
          <w:rFonts w:asciiTheme="majorHAnsi" w:hAnsiTheme="majorHAnsi"/>
          <w:b/>
          <w:sz w:val="28"/>
          <w:szCs w:val="28"/>
          <w:lang w:val="en-US"/>
        </w:rPr>
        <w:t>s</w:t>
      </w:r>
      <w:r w:rsidR="009B4FCD" w:rsidRPr="009B4FCD">
        <w:rPr>
          <w:rFonts w:asciiTheme="majorHAnsi" w:hAnsiTheme="majorHAnsi"/>
          <w:sz w:val="28"/>
          <w:szCs w:val="28"/>
        </w:rPr>
        <w:t xml:space="preserve"> </w:t>
      </w:r>
      <w:r w:rsidR="009B4FCD">
        <w:rPr>
          <w:rFonts w:asciiTheme="majorHAnsi" w:hAnsiTheme="majorHAnsi"/>
          <w:sz w:val="28"/>
          <w:szCs w:val="28"/>
        </w:rPr>
        <w:t xml:space="preserve">και η </w:t>
      </w:r>
      <w:r w:rsidR="009B4FCD" w:rsidRPr="00D30B85">
        <w:rPr>
          <w:rFonts w:asciiTheme="majorHAnsi" w:hAnsiTheme="majorHAnsi"/>
          <w:sz w:val="28"/>
          <w:szCs w:val="28"/>
        </w:rPr>
        <w:t>(</w:t>
      </w:r>
      <w:r w:rsidR="009B4FCD">
        <w:rPr>
          <w:rFonts w:asciiTheme="majorHAnsi" w:hAnsiTheme="majorHAnsi"/>
          <w:sz w:val="28"/>
          <w:szCs w:val="28"/>
        </w:rPr>
        <w:t>6</w:t>
      </w:r>
      <w:r w:rsidR="009B4FCD" w:rsidRPr="00D30B85">
        <w:rPr>
          <w:rFonts w:asciiTheme="majorHAnsi" w:hAnsiTheme="majorHAnsi"/>
          <w:sz w:val="28"/>
          <w:szCs w:val="28"/>
        </w:rPr>
        <w:t xml:space="preserve">)  </w:t>
      </w:r>
      <w:r w:rsidR="009B4FCD">
        <w:rPr>
          <w:rFonts w:asciiTheme="majorHAnsi" w:hAnsiTheme="majorHAnsi"/>
          <w:sz w:val="28"/>
          <w:szCs w:val="28"/>
        </w:rPr>
        <w:t xml:space="preserve">στην τιμή </w:t>
      </w:r>
      <w:r w:rsidR="009B4FCD" w:rsidRPr="00D30B85">
        <w:rPr>
          <w:rFonts w:asciiTheme="majorHAnsi" w:hAnsiTheme="majorHAnsi"/>
          <w:sz w:val="28"/>
          <w:szCs w:val="28"/>
        </w:rPr>
        <w:t xml:space="preserve">  </w:t>
      </w:r>
      <w:r w:rsidR="009B4FCD">
        <w:rPr>
          <w:rFonts w:asciiTheme="majorHAnsi" w:hAnsiTheme="majorHAnsi"/>
          <w:sz w:val="28"/>
          <w:szCs w:val="28"/>
          <w:lang w:val="en-US"/>
        </w:rPr>
        <w:t>t</w:t>
      </w:r>
      <w:r w:rsidR="009B4FCD" w:rsidRPr="00D30B85">
        <w:rPr>
          <w:rFonts w:asciiTheme="majorHAnsi" w:hAnsiTheme="majorHAnsi"/>
          <w:sz w:val="28"/>
          <w:szCs w:val="28"/>
        </w:rPr>
        <w:t>=</w:t>
      </w:r>
      <w:r w:rsidR="009B4FCD" w:rsidRPr="009B4FCD">
        <w:rPr>
          <w:rFonts w:asciiTheme="majorHAnsi" w:hAnsiTheme="majorHAnsi"/>
          <w:sz w:val="28"/>
          <w:szCs w:val="28"/>
        </w:rPr>
        <w:t>5</w:t>
      </w:r>
      <w:r w:rsidR="009B4FCD">
        <w:rPr>
          <w:rFonts w:asciiTheme="majorHAnsi" w:hAnsiTheme="majorHAnsi"/>
          <w:sz w:val="28"/>
          <w:szCs w:val="28"/>
          <w:lang w:val="en-US"/>
        </w:rPr>
        <w:t>s</w:t>
      </w:r>
      <w:r w:rsidR="009B4FCD" w:rsidRPr="009B4FCD">
        <w:rPr>
          <w:rFonts w:asciiTheme="majorHAnsi" w:hAnsiTheme="majorHAnsi"/>
          <w:sz w:val="28"/>
          <w:szCs w:val="28"/>
        </w:rPr>
        <w:t xml:space="preserve"> </w:t>
      </w:r>
      <w:r w:rsidR="009B4FCD" w:rsidRPr="00D30B85">
        <w:rPr>
          <w:rFonts w:asciiTheme="majorHAnsi" w:hAnsiTheme="majorHAnsi"/>
          <w:sz w:val="28"/>
          <w:szCs w:val="28"/>
        </w:rPr>
        <w:t xml:space="preserve"> </w:t>
      </w:r>
    </w:p>
    <w:p w:rsidR="002969E3" w:rsidRDefault="002969E3" w:rsidP="00B13D1E">
      <w:pPr>
        <w:rPr>
          <w:rFonts w:asciiTheme="majorHAnsi" w:hAnsiTheme="majorHAnsi"/>
          <w:b/>
          <w:sz w:val="28"/>
          <w:szCs w:val="28"/>
        </w:rPr>
      </w:pPr>
    </w:p>
    <w:p w:rsidR="00C53604" w:rsidRPr="009B4FCD" w:rsidRDefault="00526A52" w:rsidP="00B13D1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4240" editas="canvas" style="position:absolute;margin-left:102.65pt;margin-top:7.5pt;width:363pt;height:224.6pt;z-index:251667456" coordorigin="2362,10759" coordsize="5363,3318">
            <o:lock v:ext="edit" aspectratio="t"/>
            <v:shape id="_x0000_s24241" type="#_x0000_t75" style="position:absolute;left:2362;top:10759;width:5363;height:3318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4244" style="position:absolute;left:2536;top:10947;width:1432;height:410" strokecolor="white [3212]">
              <v:stroke dashstyle="1 1" endcap="round"/>
              <v:textbox style="mso-next-textbox:#_x0000_s24244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8B17A3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,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8B17A3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/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4243" style="position:absolute;left:2886;top:11291;width:575;height:406" strokecolor="white [3212]">
              <v:stroke dashstyle="1 1" endcap="round"/>
              <v:textbox style="mso-next-textbox:#_x0000_s24243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4</w:t>
                    </w:r>
                  </w:p>
                </w:txbxContent>
              </v:textbox>
            </v:rect>
            <v:shape id="_x0000_s24245" type="#_x0000_t32" style="position:absolute;left:3382;top:11202;width:1;height:2586;flip:y" o:connectortype="straight" strokeweight="2pt">
              <v:stroke endarrow="block"/>
            </v:shape>
            <v:shape id="_x0000_s24246" type="#_x0000_t32" style="position:absolute;left:3381;top:13164;width:4000;height:1" o:connectortype="straight" strokeweight="2pt">
              <v:stroke endarrow="block"/>
            </v:shape>
            <v:rect id="_x0000_s24247" style="position:absolute;left:6961;top:13324;width:599;height:410" strokecolor="white [3212]">
              <v:stroke dashstyle="1 1" endcap="round"/>
              <v:textbox style="mso-next-textbox:#_x0000_s24247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4248" type="#_x0000_t32" style="position:absolute;left:3726;top:13157;width:66;height:1" o:connectortype="straight">
              <v:stroke endarrow="oval"/>
            </v:shape>
            <v:shape id="_x0000_s24249" type="#_x0000_t32" style="position:absolute;left:4214;top:13162;width:67;height:1" o:connectortype="straight">
              <v:stroke endarrow="oval"/>
            </v:shape>
            <v:shape id="_x0000_s24250" type="#_x0000_t32" style="position:absolute;left:4745;top:13154;width:67;height:3" o:connectortype="straight">
              <v:stroke endarrow="oval"/>
            </v:shape>
            <v:shape id="_x0000_s24251" type="#_x0000_t32" style="position:absolute;left:5221;top:13160;width:67;height:3" o:connectortype="straight">
              <v:stroke endarrow="oval"/>
            </v:shape>
            <v:shape id="_x0000_s24252" type="#_x0000_t32" style="position:absolute;left:5687;top:13152;width:66;height:2" o:connectortype="straight">
              <v:stroke endarrow="oval"/>
            </v:shape>
            <v:shape id="_x0000_s24253" type="#_x0000_t32" style="position:absolute;left:6207;top:13165;width:67;height:2" o:connectortype="straight">
              <v:stroke endarrow="oval"/>
            </v:shape>
            <v:shape id="_x0000_s24254" type="#_x0000_t32" style="position:absolute;left:6739;top:13167;width:66;height:1" o:connectortype="straight">
              <v:stroke endarrow="oval"/>
            </v:shape>
            <v:shape id="_x0000_s24255" type="#_x0000_t32" style="position:absolute;left:3314;top:12770;width:67;height:3" o:connectortype="straight">
              <v:stroke endarrow="oval"/>
            </v:shape>
            <v:shape id="_x0000_s24256" type="#_x0000_t32" style="position:absolute;left:3314;top:12338;width:67;height:1" o:connectortype="straight">
              <v:stroke endarrow="oval"/>
            </v:shape>
            <v:shape id="_x0000_s24257" type="#_x0000_t32" style="position:absolute;left:3314;top:11916;width:68;height:2" o:connectortype="straight">
              <v:stroke endarrow="oval"/>
            </v:shape>
            <v:rect id="_x0000_s24258" style="position:absolute;left:2607;top:12976;width:707;height:410" strokecolor="white [3212]">
              <v:stroke dashstyle="1 1" endcap="round"/>
              <v:textbox style="mso-next-textbox:#_x0000_s24258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4259" style="position:absolute;left:6597;top:13259;width:475;height:410" strokecolor="white [3212]">
              <v:stroke dashstyle="1 1" endcap="round"/>
              <v:textbox style="mso-next-textbox:#_x0000_s24259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4260" style="position:absolute;left:4636;top:13262;width:363;height:409" strokecolor="white [3212]">
              <v:stroke dashstyle="1 1" endcap="round"/>
              <v:textbox style="mso-next-textbox:#_x0000_s24260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4261" style="position:absolute;left:5121;top:13262;width:363;height:410" strokecolor="white [3212]">
              <v:stroke dashstyle="1 1" endcap="round"/>
              <v:textbox style="mso-next-textbox:#_x0000_s24261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262" style="position:absolute;left:5611;top:13259;width:452;height:410" strokecolor="white [3212]">
              <v:stroke dashstyle="1 1" endcap="round"/>
              <v:textbox style="mso-next-textbox:#_x0000_s24262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4263" style="position:absolute;left:6121;top:13259;width:476;height:410" strokecolor="white [3212]">
              <v:stroke dashstyle="1 1" endcap="round"/>
              <v:textbox style="mso-next-textbox:#_x0000_s24263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4264" style="position:absolute;left:2771;top:12623;width:543;height:353" strokecolor="white [3212]">
              <v:stroke dashstyle="1 1" endcap="round"/>
              <v:textbox style="mso-next-textbox:#_x0000_s24264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1</w:t>
                    </w:r>
                  </w:p>
                </w:txbxContent>
              </v:textbox>
            </v:rect>
            <v:rect id="_x0000_s24265" style="position:absolute;left:4072;top:13262;width:362;height:409" strokecolor="white [3212]">
              <v:stroke dashstyle="1 1" endcap="round"/>
              <v:textbox style="mso-next-textbox:#_x0000_s24265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266" style="position:absolute;left:2952;top:12160;width:362;height:407" strokecolor="white [3212]">
              <v:stroke dashstyle="1 1" endcap="round"/>
              <v:textbox style="mso-next-textbox:#_x0000_s24266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267" style="position:absolute;left:3604;top:13262;width:363;height:407" strokecolor="white [3212]">
              <v:stroke dashstyle="1 1" endcap="round"/>
              <v:textbox style="mso-next-textbox:#_x0000_s24267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4268" type="#_x0000_t32" style="position:absolute;left:3314;top:11490;width:68;height:1" o:connectortype="straight">
              <v:stroke endarrow="oval"/>
            </v:shape>
            <v:rect id="_x0000_s24270" style="position:absolute;left:2952;top:11753;width:362;height:407" strokecolor="white [3212]">
              <v:stroke dashstyle="1 1" endcap="round"/>
              <v:textbox style="mso-next-textbox:#_x0000_s24270">
                <w:txbxContent>
                  <w:p w:rsidR="005659B5" w:rsidRPr="002B51A6" w:rsidRDefault="005659B5" w:rsidP="009B4FC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shape id="_x0000_s24271" type="#_x0000_t32" style="position:absolute;left:3401;top:11918;width:3404;height:1" o:connectortype="straight" strokeweight="2.5pt"/>
            <v:shape id="_x0000_s24272" type="#_x0000_t32" style="position:absolute;left:3381;top:11915;width:1416;height:1" o:connectortype="straight" strokeweight="0">
              <v:stroke dashstyle="1 1" endcap="round"/>
            </v:shape>
            <v:shape id="_x0000_s24273" type="#_x0000_t32" style="position:absolute;left:6804;top:11974;width:1;height:1200" o:connectortype="straight" strokeweight="0">
              <v:stroke dashstyle="1 1" endcap="round"/>
            </v:shape>
            <v:rect id="_x0000_s24274" style="position:absolute;left:6850;top:10936;width:710;height:355" strokecolor="white [3212]">
              <v:textbox style="mso-next-textbox:#_x0000_s24274">
                <w:txbxContent>
                  <w:p w:rsidR="005659B5" w:rsidRPr="009B4FCD" w:rsidRDefault="005659B5" w:rsidP="009B4FCD">
                    <w:pPr>
                      <w:rPr>
                        <w:lang w:val="en-US"/>
                      </w:rPr>
                    </w:pPr>
                    <w:r>
                      <w:t>σχ.4</w:t>
                    </w:r>
                    <w:r>
                      <w:rPr>
                        <w:lang w:val="en-US"/>
                      </w:rPr>
                      <w:t>5</w:t>
                    </w:r>
                  </w:p>
                </w:txbxContent>
              </v:textbox>
            </v:rect>
            <v:shape id="_x0000_s24275" type="#_x0000_t32" style="position:absolute;left:3401;top:12770;width:3404;height:3" o:connectortype="straight" strokeweight="2.5pt"/>
            <v:rect id="_x0000_s24278" style="position:absolute;left:6850;top:11753;width:710;height:356" strokecolor="white [3212]">
              <v:textbox style="mso-next-textbox:#_x0000_s24278">
                <w:txbxContent>
                  <w:p w:rsidR="005659B5" w:rsidRPr="009B4FCD" w:rsidRDefault="005659B5" w:rsidP="009B4FC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9B4FCD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4279" style="position:absolute;left:6850;top:12567;width:710;height:356" strokecolor="white [3212]">
              <v:textbox style="mso-next-textbox:#_x0000_s24279">
                <w:txbxContent>
                  <w:p w:rsidR="005659B5" w:rsidRPr="009B4FCD" w:rsidRDefault="005659B5" w:rsidP="009B4FC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2</w:t>
                    </w:r>
                  </w:p>
                </w:txbxContent>
              </v:textbox>
            </v:rect>
            <w10:wrap type="square"/>
          </v:group>
        </w:pict>
      </w:r>
      <w:r w:rsidR="009B4FCD" w:rsidRPr="009B4FCD">
        <w:rPr>
          <w:rFonts w:asciiTheme="majorHAnsi" w:hAnsiTheme="majorHAnsi"/>
          <w:b/>
          <w:sz w:val="28"/>
          <w:szCs w:val="28"/>
        </w:rPr>
        <w:t>στ.</w:t>
      </w:r>
    </w:p>
    <w:p w:rsidR="00C53604" w:rsidRPr="00D30B85" w:rsidRDefault="00C53604" w:rsidP="00B13D1E">
      <w:pPr>
        <w:rPr>
          <w:rFonts w:asciiTheme="majorHAnsi" w:hAnsiTheme="majorHAnsi"/>
          <w:sz w:val="28"/>
          <w:szCs w:val="28"/>
        </w:rPr>
      </w:pPr>
    </w:p>
    <w:p w:rsidR="00C53604" w:rsidRPr="00D30B85" w:rsidRDefault="00C53604" w:rsidP="00B13D1E">
      <w:pPr>
        <w:rPr>
          <w:rFonts w:asciiTheme="majorHAnsi" w:hAnsiTheme="majorHAnsi"/>
          <w:sz w:val="28"/>
          <w:szCs w:val="28"/>
        </w:rPr>
      </w:pPr>
    </w:p>
    <w:p w:rsidR="00C53604" w:rsidRPr="00D30B85" w:rsidRDefault="00C53604" w:rsidP="00B13D1E">
      <w:pPr>
        <w:rPr>
          <w:rFonts w:asciiTheme="majorHAnsi" w:hAnsiTheme="majorHAnsi"/>
          <w:sz w:val="28"/>
          <w:szCs w:val="28"/>
        </w:rPr>
      </w:pPr>
    </w:p>
    <w:p w:rsidR="00C53604" w:rsidRPr="00D30B85" w:rsidRDefault="00C53604" w:rsidP="00B13D1E">
      <w:pPr>
        <w:rPr>
          <w:rFonts w:asciiTheme="majorHAnsi" w:hAnsiTheme="majorHAnsi"/>
          <w:sz w:val="28"/>
          <w:szCs w:val="28"/>
        </w:rPr>
      </w:pPr>
    </w:p>
    <w:p w:rsidR="00C53604" w:rsidRPr="00D30B85" w:rsidRDefault="00C53604" w:rsidP="00B13D1E">
      <w:pPr>
        <w:rPr>
          <w:rFonts w:asciiTheme="majorHAnsi" w:hAnsiTheme="majorHAnsi"/>
          <w:sz w:val="28"/>
          <w:szCs w:val="28"/>
        </w:rPr>
      </w:pPr>
    </w:p>
    <w:p w:rsidR="00B13D1E" w:rsidRPr="00D30B85" w:rsidRDefault="00B13D1E" w:rsidP="00B13D1E">
      <w:pPr>
        <w:rPr>
          <w:rFonts w:asciiTheme="majorHAnsi" w:hAnsiTheme="majorHAnsi"/>
          <w:sz w:val="28"/>
          <w:szCs w:val="28"/>
        </w:rPr>
      </w:pPr>
    </w:p>
    <w:p w:rsidR="00B13D1E" w:rsidRPr="00D30B85" w:rsidRDefault="00B13D1E" w:rsidP="00B13D1E">
      <w:pPr>
        <w:rPr>
          <w:rFonts w:asciiTheme="majorHAnsi" w:hAnsiTheme="majorHAnsi"/>
          <w:sz w:val="28"/>
          <w:szCs w:val="28"/>
        </w:rPr>
      </w:pPr>
    </w:p>
    <w:p w:rsidR="00B13D1E" w:rsidRPr="00D30B85" w:rsidRDefault="00B13D1E" w:rsidP="00B13D1E">
      <w:pPr>
        <w:rPr>
          <w:rFonts w:asciiTheme="majorHAnsi" w:hAnsiTheme="majorHAnsi"/>
          <w:sz w:val="28"/>
          <w:szCs w:val="28"/>
        </w:rPr>
      </w:pPr>
    </w:p>
    <w:p w:rsidR="00B946E8" w:rsidRPr="0014056D" w:rsidRDefault="00B946E8" w:rsidP="00F60D9E">
      <w:pPr>
        <w:rPr>
          <w:rFonts w:asciiTheme="majorHAnsi" w:hAnsiTheme="majorHAnsi"/>
          <w:b/>
          <w:sz w:val="28"/>
          <w:szCs w:val="28"/>
        </w:rPr>
      </w:pPr>
    </w:p>
    <w:p w:rsidR="00632009" w:rsidRDefault="00526A52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4280" editas="canvas" style="position:absolute;margin-left:97.5pt;margin-top:4.15pt;width:371.35pt;height:371.65pt;z-index:251668480" coordorigin="2073,8420" coordsize="5487,5491">
            <o:lock v:ext="edit" aspectratio="t"/>
            <v:shape id="_x0000_s24281" type="#_x0000_t75" style="position:absolute;left:2073;top:8420;width:5487;height:549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4327" style="position:absolute;left:2885;top:9185;width:576;height:406" strokecolor="white [3212]">
              <v:stroke dashstyle="1 1" endcap="round"/>
              <v:textbox style="mso-next-textbox:#_x0000_s24327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6</w:t>
                    </w:r>
                  </w:p>
                </w:txbxContent>
              </v:textbox>
            </v:rect>
            <v:rect id="_x0000_s24302" style="position:absolute;left:5610;top:13259;width:453;height:410" strokecolor="white [3212]">
              <v:stroke dashstyle="1 1" endcap="round"/>
              <v:textbox style="mso-next-textbox:#_x0000_s24302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4321" style="position:absolute;left:2886;top:9591;width:576;height:407" strokecolor="white [3212]">
              <v:stroke dashstyle="1 1" endcap="round"/>
              <v:textbox style="mso-next-textbox:#_x0000_s24321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2</w:t>
                    </w:r>
                  </w:p>
                </w:txbxContent>
              </v:textbox>
            </v:rect>
            <v:rect id="_x0000_s24322" style="position:absolute;left:2886;top:9998;width:576;height:406" strokecolor="white [3212]">
              <v:stroke dashstyle="1 1" endcap="round"/>
              <v:textbox style="mso-next-textbox:#_x0000_s24322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8</w:t>
                    </w:r>
                  </w:p>
                </w:txbxContent>
              </v:textbox>
            </v:rect>
            <v:rect id="_x0000_s24310" style="position:absolute;left:2818;top:11753;width:623;height:407" strokecolor="white [3212]">
              <v:stroke dashstyle="1 1" endcap="round"/>
              <v:textbox style="mso-next-textbox:#_x0000_s24310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12</w:t>
                    </w:r>
                  </w:p>
                </w:txbxContent>
              </v:textbox>
            </v:rect>
            <v:rect id="_x0000_s24323" style="position:absolute;left:2739;top:10404;width:865;height:405" strokecolor="white [3212]">
              <v:stroke dashstyle="1 1" endcap="round"/>
              <v:textbox style="mso-next-textbox:#_x0000_s24323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 24</w:t>
                    </w:r>
                  </w:p>
                </w:txbxContent>
              </v:textbox>
            </v:rect>
            <v:rect id="_x0000_s24282" style="position:absolute;left:2886;top:10886;width:576;height:405" strokecolor="white [3212]">
              <v:stroke dashstyle="1 1" endcap="round"/>
              <v:textbox style="mso-next-textbox:#_x0000_s24282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24283" style="position:absolute;left:2886;top:11291;width:575;height:406" strokecolor="white [3212]">
              <v:stroke dashstyle="1 1" endcap="round"/>
              <v:textbox style="mso-next-textbox:#_x0000_s24283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6</w:t>
                    </w:r>
                  </w:p>
                </w:txbxContent>
              </v:textbox>
            </v:rect>
            <v:rect id="_x0000_s24284" style="position:absolute;left:2428;top:8542;width:1241;height:410" strokecolor="white [3212]">
              <v:stroke dashstyle="1 1" endcap="round"/>
              <v:textbox style="mso-next-textbox:#_x0000_s24284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,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4285" type="#_x0000_t32" style="position:absolute;left:3381;top:8634;width:8;height:5155;flip:y" o:connectortype="straight" strokeweight="2pt">
              <v:stroke endarrow="block"/>
            </v:shape>
            <v:shape id="_x0000_s24286" type="#_x0000_t32" style="position:absolute;left:3381;top:13164;width:4000;height:1" o:connectortype="straight" strokeweight="2pt">
              <v:stroke endarrow="block"/>
            </v:shape>
            <v:rect id="_x0000_s24287" style="position:absolute;left:6961;top:13324;width:599;height:410" strokecolor="white [3212]">
              <v:stroke dashstyle="1 1" endcap="round"/>
              <v:textbox style="mso-next-textbox:#_x0000_s24287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4288" type="#_x0000_t32" style="position:absolute;left:3726;top:13157;width:66;height:1" o:connectortype="straight">
              <v:stroke endarrow="oval"/>
            </v:shape>
            <v:shape id="_x0000_s24289" type="#_x0000_t32" style="position:absolute;left:4214;top:13162;width:67;height:1" o:connectortype="straight">
              <v:stroke endarrow="oval"/>
            </v:shape>
            <v:shape id="_x0000_s24290" type="#_x0000_t32" style="position:absolute;left:4745;top:13154;width:67;height:3" o:connectortype="straight">
              <v:stroke endarrow="oval"/>
            </v:shape>
            <v:shape id="_x0000_s24291" type="#_x0000_t32" style="position:absolute;left:5221;top:13160;width:67;height:3" o:connectortype="straight">
              <v:stroke endarrow="oval"/>
            </v:shape>
            <v:shape id="_x0000_s24292" type="#_x0000_t32" style="position:absolute;left:5687;top:13174;width:65;height:2" o:connectortype="straight">
              <v:stroke endarrow="oval"/>
            </v:shape>
            <v:shape id="_x0000_s24293" type="#_x0000_t32" style="position:absolute;left:6207;top:13165;width:67;height:2" o:connectortype="straight">
              <v:stroke endarrow="oval"/>
            </v:shape>
            <v:shape id="_x0000_s24294" type="#_x0000_t32" style="position:absolute;left:6739;top:13167;width:66;height:1" o:connectortype="straight">
              <v:stroke endarrow="oval"/>
            </v:shape>
            <v:shape id="_x0000_s24295" type="#_x0000_t32" style="position:absolute;left:3314;top:12770;width:67;height:3" o:connectortype="straight">
              <v:stroke endarrow="oval"/>
            </v:shape>
            <v:shape id="_x0000_s24296" type="#_x0000_t32" style="position:absolute;left:3314;top:12338;width:67;height:1" o:connectortype="straight">
              <v:stroke endarrow="oval"/>
            </v:shape>
            <v:shape id="_x0000_s24297" type="#_x0000_t32" style="position:absolute;left:3314;top:11916;width:68;height:2" o:connectortype="straight">
              <v:stroke endarrow="oval"/>
            </v:shape>
            <v:rect id="_x0000_s24298" style="position:absolute;left:2607;top:12976;width:707;height:410" strokecolor="white [3212]">
              <v:stroke dashstyle="1 1" endcap="round"/>
              <v:textbox style="mso-next-textbox:#_x0000_s24298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4299" style="position:absolute;left:6597;top:13259;width:475;height:410" strokecolor="white [3212]">
              <v:stroke dashstyle="1 1" endcap="round"/>
              <v:textbox style="mso-next-textbox:#_x0000_s24299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4300" style="position:absolute;left:4636;top:13262;width:363;height:409" strokecolor="white [3212]">
              <v:stroke dashstyle="1 1" endcap="round"/>
              <v:textbox style="mso-next-textbox:#_x0000_s24300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4301" style="position:absolute;left:5121;top:13262;width:363;height:410" strokecolor="white [3212]">
              <v:stroke dashstyle="1 1" endcap="round"/>
              <v:textbox style="mso-next-textbox:#_x0000_s24301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303" style="position:absolute;left:6121;top:13259;width:476;height:410" strokecolor="white [3212]">
              <v:stroke dashstyle="1 1" endcap="round"/>
              <v:textbox style="mso-next-textbox:#_x0000_s24303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4304" style="position:absolute;left:2771;top:12623;width:543;height:353" strokecolor="white [3212]">
              <v:stroke dashstyle="1 1" endcap="round"/>
              <v:textbox style="mso-next-textbox:#_x0000_s24304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_s24305" style="position:absolute;left:4072;top:13262;width:362;height:409" strokecolor="white [3212]">
              <v:stroke dashstyle="1 1" endcap="round"/>
              <v:textbox style="mso-next-textbox:#_x0000_s24305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306" style="position:absolute;left:2952;top:12160;width:362;height:407" strokecolor="white [3212]">
              <v:stroke dashstyle="1 1" endcap="round"/>
              <v:textbox style="mso-next-textbox:#_x0000_s24306">
                <w:txbxContent>
                  <w:p w:rsidR="005659B5" w:rsidRPr="00E13E45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8</w:t>
                    </w:r>
                  </w:p>
                </w:txbxContent>
              </v:textbox>
            </v:rect>
            <v:rect id="_x0000_s24307" style="position:absolute;left:3604;top:13262;width:363;height:407" strokecolor="white [3212]">
              <v:stroke dashstyle="1 1" endcap="round"/>
              <v:textbox style="mso-next-textbox:#_x0000_s24307">
                <w:txbxContent>
                  <w:p w:rsidR="005659B5" w:rsidRPr="002B51A6" w:rsidRDefault="005659B5" w:rsidP="00994EC7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4308" type="#_x0000_t32" style="position:absolute;left:3314;top:11490;width:68;height:1" o:connectortype="straight">
              <v:stroke endarrow="oval"/>
            </v:shape>
            <v:shape id="_x0000_s24309" type="#_x0000_t32" style="position:absolute;left:3314;top:11036;width:68;height:1" o:connectortype="straight">
              <v:stroke endarrow="oval"/>
            </v:shape>
            <v:shape id="_x0000_s24311" type="#_x0000_t32" style="position:absolute;left:3369;top:9695;width:3436;height:2220;flip:y" o:connectortype="straight" strokeweight="2.5pt"/>
            <v:shape id="_x0000_s24312" type="#_x0000_t32" style="position:absolute;left:3389;top:9694;width:3402;height:1" o:connectortype="straight" strokeweight="0">
              <v:stroke dashstyle="1 1" endcap="round"/>
            </v:shape>
            <v:rect id="_x0000_s24314" style="position:absolute;left:6739;top:8797;width:710;height:354" strokecolor="white [3212]">
              <v:textbox style="mso-next-textbox:#_x0000_s24314">
                <w:txbxContent>
                  <w:p w:rsidR="005659B5" w:rsidRPr="00632009" w:rsidRDefault="005659B5" w:rsidP="00994EC7">
                    <w:r>
                      <w:t>σχ.46</w:t>
                    </w:r>
                  </w:p>
                </w:txbxContent>
              </v:textbox>
            </v:rect>
            <v:shape id="_x0000_s24315" type="#_x0000_t32" style="position:absolute;left:3369;top:10283;width:3410;height:640;flip:y" o:connectortype="straight" strokeweight="2.5pt"/>
            <v:shape id="_x0000_s24316" type="#_x0000_t32" style="position:absolute;left:3441;top:10246;width:3350;height:3" o:connectortype="straight" strokeweight="0">
              <v:stroke dashstyle="1 1" endcap="round"/>
            </v:shape>
            <v:shape id="_x0000_s24317" type="#_x0000_t32" style="position:absolute;left:6804;top:9694;width:1;height:3480;flip:x" o:connectortype="straight" strokeweight="0">
              <v:stroke dashstyle="1 1" endcap="round"/>
            </v:shape>
            <v:shape id="_x0000_s24318" type="#_x0000_t32" style="position:absolute;left:3323;top:10246;width:66;height:3" o:connectortype="straight">
              <v:stroke endarrow="oval"/>
            </v:shape>
            <v:shape id="_x0000_s24319" type="#_x0000_t32" style="position:absolute;left:3314;top:10647;width:67;height:1" o:connectortype="straight">
              <v:stroke endarrow="oval"/>
            </v:shape>
            <v:shape id="_x0000_s24320" type="#_x0000_t32" style="position:absolute;left:3323;top:9836;width:67;height:1" o:connectortype="straight">
              <v:stroke endarrow="oval"/>
            </v:shape>
            <v:shape id="_x0000_s24325" type="#_x0000_t61" style="position:absolute;left:2195;top:10246;width:623;height:390" adj="39280,33832">
              <v:textbox style="mso-next-textbox:#_x0000_s24325">
                <w:txbxContent>
                  <w:p w:rsidR="005659B5" w:rsidRDefault="005659B5" w:rsidP="00994EC7">
                    <w:r>
                      <w:t xml:space="preserve">  21</w:t>
                    </w:r>
                  </w:p>
                </w:txbxContent>
              </v:textbox>
            </v:shape>
            <v:shape id="_x0000_s24326" type="#_x0000_t61" style="position:absolute;left:2149;top:9121;width:622;height:388" adj="40045,31927">
              <v:textbox style="mso-next-textbox:#_x0000_s24326">
                <w:txbxContent>
                  <w:p w:rsidR="005659B5" w:rsidRDefault="005659B5" w:rsidP="00994EC7">
                    <w:r>
                      <w:t xml:space="preserve">   33</w:t>
                    </w:r>
                  </w:p>
                </w:txbxContent>
              </v:textbox>
            </v:shape>
            <v:shape id="_x0000_s24328" type="#_x0000_t32" style="position:absolute;left:3313;top:9403;width:67;height:3" o:connectortype="straight">
              <v:stroke endarrow="oval"/>
            </v:shape>
            <v:shape id="_x0000_s24329" type="#_x0000_t32" style="position:absolute;left:5526;top:10547;width:1;height:2629" o:connectortype="straight" strokeweight="0">
              <v:stroke dashstyle="1 1" endcap="round"/>
            </v:shape>
            <v:shape id="_x0000_s24330" type="#_x0000_t61" style="position:absolute;left:5288;top:13543;width:622;height:307" adj="8055,-23578">
              <v:textbox style="mso-next-textbox:#_x0000_s24330">
                <w:txbxContent>
                  <w:p w:rsidR="005659B5" w:rsidRDefault="005659B5" w:rsidP="00994EC7">
                    <w:r>
                      <w:t xml:space="preserve">  4,5</w:t>
                    </w:r>
                  </w:p>
                </w:txbxContent>
              </v:textbox>
            </v:shape>
            <v:rect id="_x0000_s24331" style="position:absolute;left:6597;top:9235;width:710;height:356" strokecolor="white [3212]">
              <v:textbox style="mso-next-textbox:#_x0000_s24331">
                <w:txbxContent>
                  <w:p w:rsidR="005659B5" w:rsidRPr="009B4FCD" w:rsidRDefault="005659B5" w:rsidP="00994E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9B4FCD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4332" style="position:absolute;left:6921;top:10404;width:528;height:356" strokecolor="white [3212]">
              <v:textbox style="mso-next-textbox:#_x0000_s24332">
                <w:txbxContent>
                  <w:p w:rsidR="005659B5" w:rsidRPr="006416E4" w:rsidRDefault="005659B5" w:rsidP="00994EC7"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shape id="_x0000_s24384" type="#_x0000_t61" style="position:absolute;left:3899;top:8797;width:622;height:388" adj="-16521,95475">
              <v:textbox style="mso-next-textbox:#_x0000_s24384">
                <w:txbxContent>
                  <w:p w:rsidR="005659B5" w:rsidRDefault="005659B5" w:rsidP="00994EC7">
                    <w:r>
                      <w:t xml:space="preserve">  25,5</w:t>
                    </w:r>
                  </w:p>
                </w:txbxContent>
              </v:textbox>
            </v:shape>
            <v:shape id="_x0000_s24385" type="#_x0000_t32" style="position:absolute;left:3390;top:10544;width:1875;height:3" o:connectortype="straight" strokeweight="0">
              <v:stroke dashstyle="1 1" endcap="round"/>
            </v:shape>
            <w10:wrap type="square"/>
          </v:group>
        </w:pict>
      </w:r>
      <w:r w:rsidR="00E13E45">
        <w:rPr>
          <w:rFonts w:asciiTheme="majorHAnsi" w:hAnsiTheme="majorHAnsi"/>
          <w:b/>
          <w:sz w:val="28"/>
          <w:szCs w:val="28"/>
        </w:rPr>
        <w:t>ζ</w:t>
      </w:r>
      <w:r w:rsidR="00E13E45" w:rsidRPr="008B17A3">
        <w:rPr>
          <w:rFonts w:asciiTheme="majorHAnsi" w:hAnsiTheme="majorHAnsi"/>
          <w:b/>
          <w:sz w:val="28"/>
          <w:szCs w:val="28"/>
        </w:rPr>
        <w:t>.</w:t>
      </w:r>
      <w:r w:rsidR="008B17A3">
        <w:rPr>
          <w:rFonts w:asciiTheme="majorHAnsi" w:hAnsiTheme="majorHAnsi"/>
          <w:b/>
          <w:sz w:val="28"/>
          <w:szCs w:val="28"/>
        </w:rPr>
        <w:t>Δίνοντας</w:t>
      </w:r>
    </w:p>
    <w:p w:rsidR="008B17A3" w:rsidRPr="00EA4A0D" w:rsidRDefault="008B17A3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τις τιμές στο χρόνο </w:t>
      </w:r>
    </w:p>
    <w:p w:rsidR="008B17A3" w:rsidRPr="00812D01" w:rsidRDefault="008B17A3" w:rsidP="00F60D9E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=0</w:t>
      </w:r>
      <w:r w:rsidR="00812D01"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8B17A3" w:rsidRDefault="00812D01" w:rsidP="00F60D9E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=</w:t>
      </w:r>
      <w:r w:rsidR="008B17A3">
        <w:rPr>
          <w:rFonts w:asciiTheme="majorHAnsi" w:hAnsiTheme="majorHAnsi"/>
          <w:b/>
          <w:sz w:val="28"/>
          <w:szCs w:val="28"/>
          <w:lang w:val="en-US"/>
        </w:rPr>
        <w:t>4,5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812D01" w:rsidRPr="00EA4A0D" w:rsidRDefault="00812D01" w:rsidP="00F60D9E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=7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,</w:t>
      </w:r>
    </w:p>
    <w:p w:rsidR="00812D01" w:rsidRPr="00EA4A0D" w:rsidRDefault="00812D01" w:rsidP="00F60D9E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</w:rPr>
        <w:t>βρίσκουμε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</w:p>
    <w:p w:rsidR="00812D01" w:rsidRDefault="00812D01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τις αντίστοιχες</w:t>
      </w:r>
    </w:p>
    <w:p w:rsidR="00812D01" w:rsidRDefault="00812D01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τιμές των </w:t>
      </w:r>
    </w:p>
    <w:p w:rsidR="00812D01" w:rsidRPr="00812D01" w:rsidRDefault="00812D01" w:rsidP="00F60D9E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812D01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812D01">
        <w:rPr>
          <w:rFonts w:asciiTheme="majorHAnsi" w:hAnsiTheme="majorHAnsi"/>
          <w:b/>
          <w:sz w:val="28"/>
          <w:szCs w:val="28"/>
        </w:rPr>
        <w:t xml:space="preserve">,  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812D01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812D01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>και σχεδιάζουμε το διπλανό διάγραμμα</w:t>
      </w:r>
    </w:p>
    <w:p w:rsidR="00812D01" w:rsidRDefault="00812D01" w:rsidP="00F60D9E">
      <w:pPr>
        <w:rPr>
          <w:rFonts w:asciiTheme="majorHAnsi" w:hAnsiTheme="majorHAnsi"/>
          <w:sz w:val="28"/>
          <w:szCs w:val="28"/>
        </w:rPr>
      </w:pPr>
    </w:p>
    <w:p w:rsidR="002969E3" w:rsidRDefault="002969E3" w:rsidP="00F60D9E">
      <w:pPr>
        <w:rPr>
          <w:rFonts w:asciiTheme="majorHAnsi" w:hAnsiTheme="majorHAnsi"/>
          <w:b/>
          <w:sz w:val="28"/>
          <w:szCs w:val="28"/>
        </w:rPr>
      </w:pPr>
    </w:p>
    <w:p w:rsidR="006416E4" w:rsidRPr="008B17A3" w:rsidRDefault="006416E4" w:rsidP="00F60D9E">
      <w:pPr>
        <w:rPr>
          <w:rFonts w:asciiTheme="majorHAnsi" w:hAnsiTheme="majorHAnsi"/>
          <w:b/>
          <w:sz w:val="28"/>
          <w:szCs w:val="28"/>
          <w:lang w:val="en-US"/>
        </w:rPr>
      </w:pPr>
      <w:r w:rsidRPr="006416E4">
        <w:rPr>
          <w:rFonts w:asciiTheme="majorHAnsi" w:hAnsiTheme="majorHAnsi"/>
          <w:b/>
          <w:sz w:val="28"/>
          <w:szCs w:val="28"/>
        </w:rPr>
        <w:t>η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.</w:t>
      </w:r>
      <w:r w:rsidR="008B17A3"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8B17A3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B17A3"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="008B17A3" w:rsidRPr="008B17A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–</w:t>
      </w:r>
      <w:r w:rsidR="008B17A3"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8B17A3"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="008B17A3"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="008B17A3" w:rsidRPr="008B17A3">
        <w:rPr>
          <w:rFonts w:asciiTheme="majorHAnsi" w:hAnsiTheme="majorHAnsi"/>
          <w:sz w:val="28"/>
          <w:szCs w:val="28"/>
          <w:lang w:val="en-US"/>
        </w:rPr>
        <w:t xml:space="preserve"> =-9+2</w:t>
      </w:r>
      <w:r w:rsidR="008B17A3">
        <w:rPr>
          <w:rFonts w:asciiTheme="majorHAnsi" w:hAnsiTheme="majorHAnsi"/>
          <w:sz w:val="28"/>
          <w:szCs w:val="28"/>
          <w:lang w:val="en-US"/>
        </w:rPr>
        <w:t>t</w:t>
      </w:r>
      <w:r w:rsidR="008B17A3" w:rsidRPr="008B17A3">
        <w:rPr>
          <w:rFonts w:asciiTheme="majorHAnsi" w:hAnsiTheme="majorHAnsi"/>
          <w:sz w:val="28"/>
          <w:szCs w:val="28"/>
          <w:lang w:val="en-US"/>
        </w:rPr>
        <w:t xml:space="preserve">    </w:t>
      </w:r>
    </w:p>
    <w:p w:rsidR="008B17A3" w:rsidRPr="008B17A3" w:rsidRDefault="008B17A3" w:rsidP="00F60D9E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0</w:t>
      </w:r>
      <w:r>
        <w:rPr>
          <w:rFonts w:asciiTheme="majorHAnsi" w:hAnsiTheme="majorHAnsi"/>
          <w:b/>
          <w:sz w:val="28"/>
          <w:szCs w:val="28"/>
          <w:lang w:val="en-US"/>
        </w:rPr>
        <w:t>=0 ,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   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8B17A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=-9+2</w:t>
      </w:r>
      <w:r>
        <w:rPr>
          <w:rFonts w:asciiTheme="majorHAnsi" w:hAnsiTheme="majorHAnsi"/>
          <w:sz w:val="28"/>
          <w:szCs w:val="28"/>
          <w:lang w:val="en-US"/>
        </w:rPr>
        <w:t>.0   =-9m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/>
          <w:sz w:val="28"/>
          <w:szCs w:val="28"/>
          <w:lang w:val="en-US"/>
        </w:rPr>
        <w:t>,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=-9m</w:t>
      </w:r>
    </w:p>
    <w:p w:rsidR="008B17A3" w:rsidRPr="008B17A3" w:rsidRDefault="008B17A3" w:rsidP="008B17A3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=4,5s,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8B17A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=-9+2</w:t>
      </w:r>
      <w:r>
        <w:rPr>
          <w:rFonts w:asciiTheme="majorHAnsi" w:hAnsiTheme="majorHAnsi"/>
          <w:sz w:val="28"/>
          <w:szCs w:val="28"/>
          <w:lang w:val="en-US"/>
        </w:rPr>
        <w:t>.4,5=0m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/>
          <w:sz w:val="28"/>
          <w:szCs w:val="28"/>
          <w:lang w:val="en-US"/>
        </w:rPr>
        <w:t xml:space="preserve">,  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=</w:t>
      </w:r>
      <w:r>
        <w:rPr>
          <w:rFonts w:asciiTheme="majorHAnsi" w:hAnsiTheme="majorHAnsi"/>
          <w:b/>
          <w:sz w:val="28"/>
          <w:szCs w:val="28"/>
          <w:lang w:val="en-US"/>
        </w:rPr>
        <w:t>0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m</w:t>
      </w:r>
    </w:p>
    <w:p w:rsidR="008B17A3" w:rsidRPr="008B17A3" w:rsidRDefault="008B17A3" w:rsidP="008B17A3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=7s,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8B17A3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=-9+2</w:t>
      </w:r>
      <w:r>
        <w:rPr>
          <w:rFonts w:asciiTheme="majorHAnsi" w:hAnsiTheme="majorHAnsi"/>
          <w:sz w:val="28"/>
          <w:szCs w:val="28"/>
          <w:lang w:val="en-US"/>
        </w:rPr>
        <w:t>.7=5m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/>
          <w:sz w:val="28"/>
          <w:szCs w:val="28"/>
          <w:lang w:val="en-US"/>
        </w:rPr>
        <w:t xml:space="preserve">,  </w:t>
      </w:r>
      <w:r w:rsidRPr="008B17A3">
        <w:rPr>
          <w:rFonts w:asciiTheme="majorHAnsi" w:hAnsi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sz w:val="28"/>
          <w:szCs w:val="28"/>
          <w:lang w:val="en-US"/>
        </w:rPr>
        <w:t xml:space="preserve">       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1 –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x</w:t>
      </w:r>
      <w:r w:rsidRPr="008B17A3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=</w:t>
      </w:r>
      <w:r>
        <w:rPr>
          <w:rFonts w:asciiTheme="majorHAnsi" w:hAnsiTheme="majorHAnsi"/>
          <w:b/>
          <w:sz w:val="28"/>
          <w:szCs w:val="28"/>
          <w:lang w:val="en-US"/>
        </w:rPr>
        <w:t>5</w:t>
      </w:r>
      <w:r w:rsidRPr="008B17A3">
        <w:rPr>
          <w:rFonts w:asciiTheme="majorHAnsi" w:hAnsiTheme="majorHAnsi"/>
          <w:b/>
          <w:sz w:val="28"/>
          <w:szCs w:val="28"/>
          <w:lang w:val="en-US"/>
        </w:rPr>
        <w:t>m</w:t>
      </w:r>
    </w:p>
    <w:p w:rsidR="008B17A3" w:rsidRPr="008B17A3" w:rsidRDefault="00526A52" w:rsidP="008B17A3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4333" editas="canvas" style="position:absolute;margin-left:54.45pt;margin-top:11.15pt;width:379.8pt;height:280pt;z-index:251669504" coordorigin="2238,8420" coordsize="5611,4137">
            <o:lock v:ext="edit" aspectratio="t"/>
            <v:shape id="_x0000_s24334" type="#_x0000_t75" style="position:absolute;left:2238;top:8420;width:5611;height:4137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4360" style="position:absolute;left:4999;top:10127;width:363;height:410" strokecolor="white [3212]">
              <v:stroke dashstyle="1 1" endcap="round"/>
              <v:textbox style="mso-next-textbox:#_x0000_s24360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4336" style="position:absolute;left:5599;top:10629;width:454;height:410" strokecolor="white [3212]">
              <v:stroke dashstyle="1 1" endcap="round"/>
              <v:textbox style="mso-next-textbox:#_x0000_s24336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4337" style="position:absolute;left:3028;top:9947;width:576;height:356" strokecolor="white [3212]">
              <v:stroke dashstyle="1 1" endcap="round"/>
              <v:textbox style="mso-next-textbox:#_x0000_s24337">
                <w:txbxContent>
                  <w:p w:rsidR="005659B5" w:rsidRPr="00E13E45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rect>
            <v:rect id="_x0000_s24338" style="position:absolute;left:3028;top:9459;width:576;height:406" strokecolor="white [3212]">
              <v:stroke dashstyle="1 1" endcap="round"/>
              <v:textbox style="mso-next-textbox:#_x0000_s24338">
                <w:txbxContent>
                  <w:p w:rsidR="005659B5" w:rsidRPr="00E13E45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6</w:t>
                    </w:r>
                  </w:p>
                </w:txbxContent>
              </v:textbox>
            </v:rect>
            <v:rect id="_x0000_s24339" style="position:absolute;left:2919;top:11607;width:622;height:407" strokecolor="white [3212]">
              <v:stroke dashstyle="1 1" endcap="round"/>
              <v:textbox style="mso-next-textbox:#_x0000_s24339">
                <w:txbxContent>
                  <w:p w:rsidR="005659B5" w:rsidRPr="00E13E45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-9</w:t>
                    </w:r>
                  </w:p>
                </w:txbxContent>
              </v:textbox>
            </v:rect>
            <v:rect id="_x0000_s24341" style="position:absolute;left:2964;top:10785;width:577;height:403" strokecolor="white [3212]">
              <v:stroke dashstyle="1 1" endcap="round"/>
              <v:textbox style="mso-next-textbox:#_x0000_s24341">
                <w:txbxContent>
                  <w:p w:rsidR="005659B5" w:rsidRPr="00E13E45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3</w:t>
                    </w:r>
                  </w:p>
                </w:txbxContent>
              </v:textbox>
            </v:rect>
            <v:rect id="_x0000_s24342" style="position:absolute;left:2963;top:11132;width:578;height:406" strokecolor="white [3212]">
              <v:stroke dashstyle="1 1" endcap="round"/>
              <v:textbox style="mso-next-textbox:#_x0000_s24342">
                <w:txbxContent>
                  <w:p w:rsidR="005659B5" w:rsidRPr="00E13E45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6</w:t>
                    </w:r>
                  </w:p>
                </w:txbxContent>
              </v:textbox>
            </v:rect>
            <v:rect id="_x0000_s24343" style="position:absolute;left:2428;top:8542;width:1241;height:410" strokecolor="white [3212]">
              <v:stroke dashstyle="1 1" endcap="round"/>
              <v:textbox style="mso-next-textbox:#_x0000_s24343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- 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4344" type="#_x0000_t32" style="position:absolute;left:3398;top:8695;width:1;height:3806;flip:y" o:connectortype="straight" strokeweight="2pt">
              <v:stroke endarrow="block"/>
            </v:shape>
            <v:shape id="_x0000_s24345" type="#_x0000_t32" style="position:absolute;left:3369;top:10540;width:4000;height:2" o:connectortype="straight" strokeweight="2pt">
              <v:stroke endarrow="block"/>
            </v:shape>
            <v:rect id="_x0000_s24346" style="position:absolute;left:6890;top:10706;width:598;height:410" strokecolor="white [3212]">
              <v:stroke dashstyle="1 1" endcap="round"/>
              <v:textbox style="mso-next-textbox:#_x0000_s24346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4347" type="#_x0000_t32" style="position:absolute;left:3726;top:10545;width:66;height:2" o:connectortype="straight">
              <v:stroke endarrow="oval"/>
            </v:shape>
            <v:shape id="_x0000_s24348" type="#_x0000_t32" style="position:absolute;left:4147;top:10545;width:67;height:1" o:connectortype="straight">
              <v:stroke endarrow="oval"/>
            </v:shape>
            <v:shape id="_x0000_s24349" type="#_x0000_t32" style="position:absolute;left:4636;top:10542;width:67;height:3" o:connectortype="straight">
              <v:stroke endarrow="oval"/>
            </v:shape>
            <v:shape id="_x0000_s24350" type="#_x0000_t32" style="position:absolute;left:5135;top:10533;width:68;height:3" o:connectortype="straight">
              <v:stroke endarrow="oval"/>
            </v:shape>
            <v:shape id="_x0000_s24351" type="#_x0000_t32" style="position:absolute;left:5687;top:10548;width:65;height:3" o:connectortype="straight">
              <v:stroke endarrow="oval"/>
            </v:shape>
            <v:shape id="_x0000_s24352" type="#_x0000_t32" style="position:absolute;left:6207;top:10542;width:67;height:2" o:connectortype="straight">
              <v:stroke endarrow="oval"/>
            </v:shape>
            <v:shape id="_x0000_s24353" type="#_x0000_t32" style="position:absolute;left:6738;top:10536;width:66;height:1" o:connectortype="straight">
              <v:stroke endarrow="oval"/>
            </v:shape>
            <v:shape id="_x0000_s24356" type="#_x0000_t32" style="position:absolute;left:3331;top:11733;width:68;height:1" o:connectortype="straight">
              <v:stroke endarrow="oval"/>
            </v:shape>
            <v:rect id="_x0000_s24357" style="position:absolute;left:2593;top:10304;width:708;height:410" strokecolor="white [3212]">
              <v:stroke dashstyle="1 1" endcap="round"/>
              <v:textbox style="mso-next-textbox:#_x0000_s24357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4358" style="position:absolute;left:6529;top:10632;width:475;height:410" strokecolor="white [3212]">
              <v:stroke dashstyle="1 1" endcap="round"/>
              <v:textbox style="mso-next-textbox:#_x0000_s24358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4359" style="position:absolute;left:4514;top:10630;width:363;height:409" strokecolor="white [3212]">
              <v:stroke dashstyle="1 1" endcap="round"/>
              <v:textbox style="mso-next-textbox:#_x0000_s24359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4361" style="position:absolute;left:6053;top:10632;width:476;height:410" strokecolor="white [3212]">
              <v:stroke dashstyle="1 1" endcap="round"/>
              <v:textbox style="mso-next-textbox:#_x0000_s24361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4363" style="position:absolute;left:4072;top:10630;width:362;height:409" strokecolor="white [3212]">
              <v:stroke dashstyle="1 1" endcap="round"/>
              <v:textbox style="mso-next-textbox:#_x0000_s24363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4365" style="position:absolute;left:3604;top:10632;width:363;height:407" strokecolor="white [3212]">
              <v:stroke dashstyle="1 1" endcap="round"/>
              <v:textbox style="mso-next-textbox:#_x0000_s24365">
                <w:txbxContent>
                  <w:p w:rsidR="005659B5" w:rsidRPr="002B51A6" w:rsidRDefault="005659B5" w:rsidP="006171E8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4366" type="#_x0000_t32" style="position:absolute;left:3323;top:11371;width:68;height:2" o:connectortype="straight">
              <v:stroke endarrow="oval"/>
            </v:shape>
            <v:shape id="_x0000_s24367" type="#_x0000_t32" style="position:absolute;left:3323;top:10966;width:68;height:3" o:connectortype="straight">
              <v:stroke endarrow="oval"/>
            </v:shape>
            <v:shape id="_x0000_s24368" type="#_x0000_t32" style="position:absolute;left:3369;top:9862;width:3435;height:1872;flip:y" o:connectortype="straight" strokeweight="2.5pt"/>
            <v:rect id="_x0000_s24370" style="position:absolute;left:6738;top:8598;width:710;height:354" strokecolor="white [3212]">
              <v:textbox style="mso-next-textbox:#_x0000_s24370">
                <w:txbxContent>
                  <w:p w:rsidR="005659B5" w:rsidRPr="00632009" w:rsidRDefault="005659B5" w:rsidP="006171E8">
                    <w:r>
                      <w:t>σχ.47</w:t>
                    </w:r>
                  </w:p>
                </w:txbxContent>
              </v:textbox>
            </v:rect>
            <v:shape id="_x0000_s24372" type="#_x0000_t32" style="position:absolute;left:3399;top:9862;width:3350;height:3" o:connectortype="straight" strokeweight="0">
              <v:stroke dashstyle="1 1" endcap="round"/>
            </v:shape>
            <v:shape id="_x0000_s24373" type="#_x0000_t32" style="position:absolute;left:6803;top:9862;width:1;height:674" o:connectortype="straight" strokeweight="0">
              <v:stroke dashstyle="1 1" endcap="round"/>
            </v:shape>
            <v:shape id="_x0000_s24374" type="#_x0000_t32" style="position:absolute;left:3325;top:10127;width:66;height:3" o:connectortype="straight">
              <v:stroke endarrow="oval"/>
            </v:shape>
            <v:shape id="_x0000_s24376" type="#_x0000_t32" style="position:absolute;left:3331;top:9695;width:67;height:1" o:connectortype="straight">
              <v:stroke endarrow="oval"/>
            </v:shape>
            <v:shape id="_x0000_s24381" type="#_x0000_t61" style="position:absolute;left:5135;top:11132;width:622;height:306" adj="12288,-37670">
              <v:textbox style="mso-next-textbox:#_x0000_s24381">
                <w:txbxContent>
                  <w:p w:rsidR="005659B5" w:rsidRDefault="005659B5" w:rsidP="006171E8">
                    <w:r>
                      <w:t xml:space="preserve">  4,5</w:t>
                    </w:r>
                  </w:p>
                </w:txbxContent>
              </v:textbox>
            </v:shape>
            <v:shape id="_x0000_s24386" type="#_x0000_t61" style="position:absolute;left:2341;top:9390;width:622;height:306" adj="35761,32765">
              <v:textbox style="mso-next-textbox:#_x0000_s24386">
                <w:txbxContent>
                  <w:p w:rsidR="005659B5" w:rsidRDefault="005659B5" w:rsidP="006171E8">
                    <w:r>
                      <w:t xml:space="preserve">  5</w:t>
                    </w:r>
                  </w:p>
                </w:txbxContent>
              </v:textbox>
            </v:shape>
            <w10:wrap type="square"/>
          </v:group>
        </w:pict>
      </w:r>
    </w:p>
    <w:p w:rsidR="008B17A3" w:rsidRPr="008B17A3" w:rsidRDefault="008B17A3" w:rsidP="008B17A3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8B17A3" w:rsidRPr="008B17A3" w:rsidRDefault="008B17A3" w:rsidP="00F60D9E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8B17A3" w:rsidRPr="008B17A3" w:rsidRDefault="008B17A3" w:rsidP="00F60D9E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8B17A3" w:rsidRPr="008B17A3" w:rsidRDefault="008B17A3" w:rsidP="00F60D9E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Default="00EA4A0D" w:rsidP="00F60D9E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A012D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30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Έστω δύο κινητά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2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ραγματοποιούν ευθύγραμμες ομαλές κινήσεις με εξισώσεις κίνησης 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8+2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t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97" type="#_x0000_t75" style="width:15pt;height:11.25pt" o:ole="">
            <v:imagedata r:id="rId544" o:title=""/>
          </v:shape>
          <o:OLEObject Type="Embed" ProgID="Equation.DSMT4" ShapeID="_x0000_i1397" DrawAspect="Content" ObjectID="_1691744116" r:id="rId643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98" type="#_x0000_t75" style="width:15pt;height:11.25pt" o:ole="">
            <v:imagedata r:id="rId544" o:title=""/>
          </v:shape>
          <o:OLEObject Type="Embed" ProgID="Equation.DSMT4" ShapeID="_x0000_i1398" DrawAspect="Content" ObjectID="_1691744117" r:id="rId644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12+4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399" type="#_x0000_t75" style="width:15pt;height:11.25pt" o:ole="">
            <v:imagedata r:id="rId544" o:title=""/>
          </v:shape>
          <o:OLEObject Type="Embed" ProgID="Equation.DSMT4" ShapeID="_x0000_i1399" DrawAspect="Content" ObjectID="_1691744118" r:id="rId645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00" type="#_x0000_t75" style="width:15pt;height:11.25pt" o:ole="">
            <v:imagedata r:id="rId544" o:title=""/>
          </v:shape>
          <o:OLEObject Type="Embed" ProgID="Equation.DSMT4" ShapeID="_x0000_i1400" DrawAspect="Content" ObjectID="_1691744119" r:id="rId646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</w:t>
      </w:r>
    </w:p>
    <w:p w:rsidR="00EA4A0D" w:rsidRPr="002969E3" w:rsidRDefault="00526A52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26A52">
        <w:rPr>
          <w:b/>
          <w:bCs/>
          <w:color w:val="1F497D" w:themeColor="text2"/>
          <w:sz w:val="32"/>
          <w:szCs w:val="32"/>
        </w:rPr>
        <w:pict>
          <v:group id="_x0000_s26624" editas="canvas" style="position:absolute;margin-left:5.65pt;margin-top:38.25pt;width:485.4pt;height:109.45pt;z-index:251629568" coordorigin="2361,4043" coordsize="6935,1545">
            <o:lock v:ext="edit" aspectratio="t"/>
            <v:shape id="_x0000_s26625" type="#_x0000_t75" style="position:absolute;left:2361;top:4043;width:6935;height:1545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6626" style="position:absolute;left:3384;top:4132;width:575;height:339" strokecolor="white [3212]">
              <v:textbox style="mso-next-textbox:#_x0000_s26626">
                <w:txbxContent>
                  <w:p w:rsidR="005659B5" w:rsidRPr="008147E7" w:rsidRDefault="005659B5" w:rsidP="00EA4A0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6627" style="position:absolute;left:2665;top:4132;width:575;height:251" strokecolor="white [3212]">
              <v:textbox style="mso-next-textbox:#_x0000_s26627">
                <w:txbxContent>
                  <w:p w:rsidR="005659B5" w:rsidRPr="008147E7" w:rsidRDefault="005659B5" w:rsidP="00EA4A0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6630" style="position:absolute;left:3693;top:4236;width:455;height:381" strokecolor="white">
              <v:textbox style="mso-next-textbox:#_x0000_s26630">
                <w:txbxContent>
                  <w:p w:rsidR="005659B5" w:rsidRPr="001B7F8A" w:rsidRDefault="005659B5" w:rsidP="00EA4A0D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line id="_x0000_s26632" style="position:absolute" from="2739,4829" to="8782,4836" strokeweight="2.5pt">
              <v:stroke endarrow="block"/>
            </v:line>
            <v:line id="_x0000_s26633" style="position:absolute" from="7111,4830" to="7496,4831">
              <v:stroke endarrow="oval"/>
            </v:line>
            <v:line id="_x0000_s26634" style="position:absolute" from="2996,4830" to="3384,4831">
              <v:stroke endarrow="oval"/>
            </v:line>
            <v:line id="_x0000_s26635" style="position:absolute" from="3511,4830" to="3896,4831">
              <v:stroke endarrow="oval"/>
            </v:line>
            <v:line id="_x0000_s26636" style="position:absolute" from="4025,4830" to="4410,4831">
              <v:stroke endarrow="oval"/>
            </v:line>
            <v:line id="_x0000_s26637" style="position:absolute" from="2482,4830" to="2868,4831">
              <v:stroke endarrow="oval"/>
            </v:line>
            <v:line id="_x0000_s26638" style="position:absolute" from="4539,4830" to="4925,4831">
              <v:stroke endarrow="oval"/>
            </v:line>
            <v:line id="_x0000_s26639" style="position:absolute" from="5054,4830" to="5439,4831">
              <v:stroke endarrow="oval"/>
            </v:line>
            <v:line id="_x0000_s26640" style="position:absolute" from="5568,4830" to="5954,4831">
              <v:stroke endarrow="oval"/>
            </v:line>
            <v:line id="_x0000_s26641" style="position:absolute" from="6082,4830" to="6468,4831">
              <v:stroke endarrow="oval"/>
            </v:line>
            <v:line id="_x0000_s26642" style="position:absolute" from="6926,4836" to="6967,4837" strokecolor="black [3213]" strokeweight="1.5pt">
              <v:stroke endarrow="oval"/>
            </v:line>
            <v:line id="_x0000_s26643" style="position:absolute" from="7948,4827" to="8010,4831" strokecolor="black [3213]" strokeweight="1.5pt">
              <v:stroke endarrow="oval"/>
            </v:line>
            <v:line id="_x0000_s26644" style="position:absolute" from="8070,4827" to="8455,4829">
              <v:stroke endarrow="oval"/>
            </v:line>
            <v:rect id="_x0000_s26645" style="position:absolute;left:8587;top:4946;width:608;height:382" strokecolor="white">
              <v:textbox style="mso-next-textbox:#_x0000_s26645">
                <w:txbxContent>
                  <w:p w:rsidR="005659B5" w:rsidRPr="006722DD" w:rsidRDefault="005659B5" w:rsidP="00EA4A0D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line id="_x0000_s26656" style="position:absolute" from="3511,4829" to="3896,4831">
              <v:stroke endarrow="oval"/>
            </v:line>
            <v:rect id="_x0000_s26658" style="position:absolute;left:5186;top:4132;width:574;height:340" strokecolor="white [3212]">
              <v:textbox style="mso-next-textbox:#_x0000_s26658">
                <w:txbxContent>
                  <w:p w:rsidR="005659B5" w:rsidRPr="00533FF1" w:rsidRDefault="005659B5" w:rsidP="00EA4A0D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 w:rsidRPr="008147E7">
                      <w:rPr>
                        <w:lang w:val="en-US"/>
                      </w:rPr>
                      <w:t>=0</w:t>
                    </w:r>
                    <w:r>
                      <w:t>)</w:t>
                    </w:r>
                  </w:p>
                </w:txbxContent>
              </v:textbox>
            </v:rect>
            <v:oval id="_x0000_s26660" style="position:absolute;left:2558;top:4132;width:181;height:180" fillcolor="#c00000"/>
            <v:oval id="_x0000_s26661" style="position:absolute;left:3203;top:4132;width:181;height:180" fillcolor="#0070c0"/>
            <w10:wrap type="square"/>
          </v:group>
        </w:pict>
      </w:r>
      <w:r w:rsidR="00EA4A0D" w:rsidRPr="00944E95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</w:t>
      </w:r>
      <w:r w:rsidR="00EA4A0D" w:rsidRPr="002969E3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="00EA4A0D" w:rsidRPr="002969E3">
        <w:rPr>
          <w:rFonts w:asciiTheme="majorHAnsi" w:hAnsiTheme="majorHAnsi"/>
          <w:color w:val="1F497D" w:themeColor="text2"/>
          <w:sz w:val="28"/>
          <w:szCs w:val="28"/>
        </w:rPr>
        <w:t>Τοποθετήστε τα δύο κινητά   στις θέσεις που βρίσκονται την</w:t>
      </w:r>
      <w:r w:rsidR="00EA4A0D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</w:t>
      </w:r>
      <w:r w:rsidR="00EA4A0D" w:rsidRPr="002969E3">
        <w:rPr>
          <w:b/>
          <w:color w:val="1F497D" w:themeColor="text2"/>
          <w:sz w:val="28"/>
          <w:szCs w:val="28"/>
          <w:lang w:val="en-US"/>
        </w:rPr>
        <w:t>t</w:t>
      </w:r>
      <w:r w:rsidR="00EA4A0D" w:rsidRPr="002969E3">
        <w:rPr>
          <w:b/>
          <w:color w:val="1F497D" w:themeColor="text2"/>
          <w:sz w:val="28"/>
          <w:szCs w:val="28"/>
          <w:vertAlign w:val="subscript"/>
        </w:rPr>
        <w:t>0</w:t>
      </w:r>
      <w:r w:rsidR="00EA4A0D" w:rsidRPr="002969E3">
        <w:rPr>
          <w:b/>
          <w:color w:val="1F497D" w:themeColor="text2"/>
          <w:sz w:val="28"/>
          <w:szCs w:val="28"/>
        </w:rPr>
        <w:t>=0</w:t>
      </w:r>
      <w:r w:rsidR="00EA4A0D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η αρχική απόσταση των δύο κινητών 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οια στιγμή η απόσταση των δύο κινητών γίνεται διπλάσια της αρχικής;                     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Θα συναντηθούν κάποια στιγμή τα δύο κινητά; Αν  ναι ποια στιγμή θα συμβεί αυτό;                                                                                                                                         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Να κάνετε την γραφική παράσταση αλγεβρικής τιμής ταχύτητα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1" type="#_x0000_t75" style="width:9.75pt;height:12pt" o:ole="">
            <v:imagedata r:id="rId525" o:title=""/>
          </v:shape>
          <o:OLEObject Type="Embed" ProgID="Equation.DSMT4" ShapeID="_x0000_i1401" DrawAspect="Content" ObjectID="_1691744120" r:id="rId647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2" type="#_x0000_t75" style="width:9.75pt;height:12pt" o:ole="">
            <v:imagedata r:id="rId525" o:title=""/>
          </v:shape>
          <o:OLEObject Type="Embed" ProgID="Equation.DSMT4" ShapeID="_x0000_i1402" DrawAspect="Content" ObjectID="_1691744121" r:id="rId648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στ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κάνετε την γραφική παράσταση θέση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3" type="#_x0000_t75" style="width:9.75pt;height:12pt" o:ole="">
            <v:imagedata r:id="rId525" o:title=""/>
          </v:shape>
          <o:OLEObject Type="Embed" ProgID="Equation.DSMT4" ShapeID="_x0000_i1403" DrawAspect="Content" ObjectID="_1691744122" r:id="rId649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4" type="#_x0000_t75" style="width:9.75pt;height:12pt" o:ole="">
            <v:imagedata r:id="rId525" o:title=""/>
          </v:shape>
          <o:OLEObject Type="Embed" ProgID="Equation.DSMT4" ShapeID="_x0000_i1404" DrawAspect="Content" ObjectID="_1691744123" r:id="rId650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  <w:vertAlign w:val="subscript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ζ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 χρόνο την διαφορά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5" type="#_x0000_t75" style="width:9.75pt;height:12pt" o:ole="">
            <v:imagedata r:id="rId525" o:title=""/>
          </v:shape>
          <o:OLEObject Type="Embed" ProgID="Equation.DSMT4" ShapeID="_x0000_i1405" DrawAspect="Content" ObjectID="_1691744124" r:id="rId651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06" type="#_x0000_t75" style="width:9.75pt;height:12pt" o:ole="">
            <v:imagedata r:id="rId525" o:title=""/>
          </v:shape>
          <o:OLEObject Type="Embed" ProgID="Equation.DSMT4" ShapeID="_x0000_i1406" DrawAspect="Content" ObjectID="_1691744125" r:id="rId652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2969E3" w:rsidRDefault="002969E3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31.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Έστω δύο κινητά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2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ραγματοποιούν ευθύγραμμες ομαλές κινήσεις με εξισώσεις κίνησης 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-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10+4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t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07" type="#_x0000_t75" style="width:15pt;height:11.25pt" o:ole="">
            <v:imagedata r:id="rId544" o:title=""/>
          </v:shape>
          <o:OLEObject Type="Embed" ProgID="Equation.DSMT4" ShapeID="_x0000_i1407" DrawAspect="Content" ObjectID="_1691744126" r:id="rId653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08" type="#_x0000_t75" style="width:15pt;height:11.25pt" o:ole="">
            <v:imagedata r:id="rId544" o:title=""/>
          </v:shape>
          <o:OLEObject Type="Embed" ProgID="Equation.DSMT4" ShapeID="_x0000_i1408" DrawAspect="Content" ObjectID="_1691744127" r:id="rId654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10+2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09" type="#_x0000_t75" style="width:15pt;height:11.25pt" o:ole="">
            <v:imagedata r:id="rId544" o:title=""/>
          </v:shape>
          <o:OLEObject Type="Embed" ProgID="Equation.DSMT4" ShapeID="_x0000_i1409" DrawAspect="Content" ObjectID="_1691744128" r:id="rId655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10" type="#_x0000_t75" style="width:15pt;height:11.25pt" o:ole="">
            <v:imagedata r:id="rId544" o:title=""/>
          </v:shape>
          <o:OLEObject Type="Embed" ProgID="Equation.DSMT4" ShapeID="_x0000_i1410" DrawAspect="Content" ObjectID="_1691744129" r:id="rId656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                                                   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ο κινητό προπορεύεται τη χρονική στιγμή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=4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ιγμή το κινητό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προπορεύεται κατά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8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γμή το κινητό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προπορεύεται  κατά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ιγμή συναντώνται τα δύο κινητά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ιγμή τα δύο κινητά απέχουν απόσταση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1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στ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Να κάνετε την γραφική παράσταση αλγεβρικής τιμής ταχύτητα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1" type="#_x0000_t75" style="width:9.75pt;height:12pt" o:ole="">
            <v:imagedata r:id="rId525" o:title=""/>
          </v:shape>
          <o:OLEObject Type="Embed" ProgID="Equation.DSMT4" ShapeID="_x0000_i1411" DrawAspect="Content" ObjectID="_1691744130" r:id="rId657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2" type="#_x0000_t75" style="width:9.75pt;height:12pt" o:ole="">
            <v:imagedata r:id="rId525" o:title=""/>
          </v:shape>
          <o:OLEObject Type="Embed" ProgID="Equation.DSMT4" ShapeID="_x0000_i1412" DrawAspect="Content" ObjectID="_1691744131" r:id="rId658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13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ζ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κάνετε την γραφική παράσταση θέση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3" type="#_x0000_t75" style="width:9.75pt;height:12pt" o:ole="">
            <v:imagedata r:id="rId525" o:title=""/>
          </v:shape>
          <o:OLEObject Type="Embed" ProgID="Equation.DSMT4" ShapeID="_x0000_i1413" DrawAspect="Content" ObjectID="_1691744132" r:id="rId659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4" type="#_x0000_t75" style="width:9.75pt;height:12pt" o:ole="">
            <v:imagedata r:id="rId525" o:title=""/>
          </v:shape>
          <o:OLEObject Type="Embed" ProgID="Equation.DSMT4" ShapeID="_x0000_i1414" DrawAspect="Content" ObjectID="_1691744133" r:id="rId660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13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  <w:vertAlign w:val="subscript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η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παραστήσετε γραφικά σε συνάρτηση με το χρόνο την διαφορά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5" type="#_x0000_t75" style="width:9.75pt;height:12pt" o:ole="">
            <v:imagedata r:id="rId525" o:title=""/>
          </v:shape>
          <o:OLEObject Type="Embed" ProgID="Equation.DSMT4" ShapeID="_x0000_i1415" DrawAspect="Content" ObjectID="_1691744134" r:id="rId661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16" type="#_x0000_t75" style="width:9.75pt;height:12pt" o:ole="">
            <v:imagedata r:id="rId525" o:title=""/>
          </v:shape>
          <o:OLEObject Type="Embed" ProgID="Equation.DSMT4" ShapeID="_x0000_i1416" DrawAspect="Content" ObjectID="_1691744135" r:id="rId662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13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9737EE" w:rsidRPr="0014056D" w:rsidRDefault="009737EE" w:rsidP="00EA4A0D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32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Έστω δύο κινητά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2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ραγματοποιούν ευθύγραμμες ομαλές κινήσεις με εξισώσεις κίνησης 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30-3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17" type="#_x0000_t75" style="width:15pt;height:11.25pt" o:ole="">
            <v:imagedata r:id="rId544" o:title=""/>
          </v:shape>
          <o:OLEObject Type="Embed" ProgID="Equation.DSMT4" ShapeID="_x0000_i1417" DrawAspect="Content" ObjectID="_1691744136" r:id="rId663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18" type="#_x0000_t75" style="width:15pt;height:11.25pt" o:ole="">
            <v:imagedata r:id="rId544" o:title=""/>
          </v:shape>
          <o:OLEObject Type="Embed" ProgID="Equation.DSMT4" ShapeID="_x0000_i1418" DrawAspect="Content" ObjectID="_1691744137" r:id="rId664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-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10+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t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19" type="#_x0000_t75" style="width:15pt;height:11.25pt" o:ole="">
            <v:imagedata r:id="rId544" o:title=""/>
          </v:shape>
          <o:OLEObject Type="Embed" ProgID="Equation.DSMT4" ShapeID="_x0000_i1419" DrawAspect="Content" ObjectID="_1691744138" r:id="rId665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20" type="#_x0000_t75" style="width:15pt;height:11.25pt" o:ole="">
            <v:imagedata r:id="rId544" o:title=""/>
          </v:shape>
          <o:OLEObject Type="Embed" ProgID="Equation.DSMT4" ShapeID="_x0000_i1420" DrawAspect="Content" ObjectID="_1691744139" r:id="rId666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ες χρονικές στιγμές τα δύο κινητά διέρχονται από την αρχή του άξονα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ο κινητό προπορεύεται την χρονική στιγμή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=4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 ποιο την χρονική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στιγ</w:t>
      </w:r>
      <w:r w:rsidR="002969E3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μή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=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ιγμή συναντώνται τα δύο κινητά</w:t>
      </w:r>
      <w:r w:rsidR="0039025E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   και σε ποιο σημείο γίνεται η συνά</w:t>
      </w:r>
      <w:r w:rsidR="002969E3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39025E" w:rsidRPr="002969E3">
        <w:rPr>
          <w:rFonts w:asciiTheme="majorHAnsi" w:hAnsiTheme="majorHAnsi"/>
          <w:color w:val="1F497D" w:themeColor="text2"/>
          <w:sz w:val="28"/>
          <w:szCs w:val="28"/>
        </w:rPr>
        <w:t>ντηση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οιες στιγμές  τα δύο κινητά απέχουν απόσταση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1</w:t>
      </w:r>
      <w:r w:rsidR="0039025E" w:rsidRPr="002969E3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Να κάνετε την γραφική παράσταση αλγεβρικής τιμής ταχύτητα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1" type="#_x0000_t75" style="width:9.75pt;height:12pt" o:ole="">
            <v:imagedata r:id="rId525" o:title=""/>
          </v:shape>
          <o:OLEObject Type="Embed" ProgID="Equation.DSMT4" ShapeID="_x0000_i1421" DrawAspect="Content" ObjectID="_1691744140" r:id="rId667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2" type="#_x0000_t75" style="width:9.75pt;height:12pt" o:ole="">
            <v:imagedata r:id="rId525" o:title=""/>
          </v:shape>
          <o:OLEObject Type="Embed" ProgID="Equation.DSMT4" ShapeID="_x0000_i1422" DrawAspect="Content" ObjectID="_1691744141" r:id="rId668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στ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Να κάνετε την γραφική παράσταση θέσης –χρόνου για τα δύο κινητά σε κοι</w:t>
      </w:r>
      <w:r w:rsidR="002969E3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3" type="#_x0000_t75" style="width:9.75pt;height:12pt" o:ole="">
            <v:imagedata r:id="rId525" o:title=""/>
          </v:shape>
          <o:OLEObject Type="Embed" ProgID="Equation.DSMT4" ShapeID="_x0000_i1423" DrawAspect="Content" ObjectID="_1691744142" r:id="rId669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4" type="#_x0000_t75" style="width:9.75pt;height:12pt" o:ole="">
            <v:imagedata r:id="rId525" o:title=""/>
          </v:shape>
          <o:OLEObject Type="Embed" ProgID="Equation.DSMT4" ShapeID="_x0000_i1424" DrawAspect="Content" ObjectID="_1691744143" r:id="rId670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2969E3" w:rsidRDefault="00EA4A0D" w:rsidP="00EA4A0D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ζ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βρείτε την σχέση που δίνει την απόσταση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d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2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των δύο υλικών σημείων σε συνάρτηση με τον χρόνο και να την παραστήσετε γραφικά για το χρονικό διάστημα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5" type="#_x0000_t75" style="width:9.75pt;height:12pt" o:ole="">
            <v:imagedata r:id="rId525" o:title=""/>
          </v:shape>
          <o:OLEObject Type="Embed" ProgID="Equation.DSMT4" ShapeID="_x0000_i1425" DrawAspect="Content" ObjectID="_1691744144" r:id="rId671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26" type="#_x0000_t75" style="width:9.75pt;height:12pt" o:ole="">
            <v:imagedata r:id="rId525" o:title=""/>
          </v:shape>
          <o:OLEObject Type="Embed" ProgID="Equation.DSMT4" ShapeID="_x0000_i1426" DrawAspect="Content" ObjectID="_1691744145" r:id="rId672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6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A4A0D" w:rsidRPr="00EA4A0D" w:rsidRDefault="00EA4A0D" w:rsidP="00EA4A0D">
      <w:pPr>
        <w:rPr>
          <w:rFonts w:asciiTheme="majorHAnsi" w:hAnsiTheme="majorHAnsi"/>
          <w:b/>
          <w:sz w:val="28"/>
          <w:szCs w:val="28"/>
        </w:rPr>
      </w:pPr>
      <w:r w:rsidRPr="00EA4A0D">
        <w:rPr>
          <w:rFonts w:asciiTheme="majorHAnsi" w:hAnsiTheme="majorHAnsi"/>
          <w:b/>
          <w:sz w:val="28"/>
          <w:szCs w:val="28"/>
        </w:rPr>
        <w:t>Λύση:</w:t>
      </w:r>
    </w:p>
    <w:p w:rsidR="00EA4A0D" w:rsidRPr="006722DD" w:rsidRDefault="00526A52" w:rsidP="00EA4A0D">
      <w:pPr>
        <w:rPr>
          <w:rFonts w:asciiTheme="majorHAnsi" w:hAnsiTheme="majorHAnsi"/>
          <w:sz w:val="28"/>
          <w:szCs w:val="28"/>
        </w:rPr>
      </w:pPr>
      <w:r w:rsidRPr="00526A52">
        <w:rPr>
          <w:b/>
          <w:bCs/>
          <w:sz w:val="32"/>
          <w:szCs w:val="32"/>
        </w:rPr>
        <w:pict>
          <v:group id="_x0000_s26662" editas="canvas" style="position:absolute;margin-left:2.3pt;margin-top:65.25pt;width:485.4pt;height:165.75pt;z-index:251670528" coordorigin="2361,3323" coordsize="6935,2339">
            <o:lock v:ext="edit" aspectratio="t"/>
            <v:shape id="_x0000_s26663" type="#_x0000_t75" style="position:absolute;left:2361;top:3323;width:6935;height:233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6705" style="position:absolute;left:2604;top:3506;width:575;height:340" strokecolor="white [3212]">
              <v:textbox style="mso-next-textbox:#_x0000_s26705">
                <w:txbxContent>
                  <w:p w:rsidR="005659B5" w:rsidRPr="008147E7" w:rsidRDefault="005659B5" w:rsidP="00EA4A0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6707" style="position:absolute;left:2604;top:3846;width:575;height:340" strokecolor="white [3212]">
              <v:textbox style="mso-next-textbox:#_x0000_s26707">
                <w:txbxContent>
                  <w:p w:rsidR="005659B5" w:rsidRPr="008147E7" w:rsidRDefault="005659B5" w:rsidP="00EA4A0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6664" style="position:absolute;left:3288;top:3791;width:590;height:679;mso-wrap-style:none" strokecolor="white [3212]">
              <v:textbox style="mso-next-textbox:#_x0000_s26664;mso-fit-shape-to-text:t">
                <w:txbxContent>
                  <w:p w:rsidR="005659B5" w:rsidRDefault="005659B5" w:rsidP="00EA4A0D">
                    <w:r w:rsidRPr="008147E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79" w:dyaOrig="340">
                        <v:shape id="_x0000_i1572" type="#_x0000_t75" style="width:26.25pt;height:28.5pt" o:ole="">
                          <v:imagedata r:id="rId639" o:title=""/>
                        </v:shape>
                        <o:OLEObject Type="Embed" ProgID="Equation.DSMT4" ShapeID="_x0000_i1572" DrawAspect="Content" ObjectID="_1691744291" r:id="rId673"/>
                      </w:object>
                    </w:r>
                  </w:p>
                </w:txbxContent>
              </v:textbox>
            </v:rect>
            <v:rect id="_x0000_s26665" style="position:absolute;left:3050;top:4317;width:390;height:381" strokecolor="white">
              <v:textbox style="mso-next-textbox:#_x0000_s26665">
                <w:txbxContent>
                  <w:p w:rsidR="005659B5" w:rsidRPr="003E4F90" w:rsidRDefault="005659B5" w:rsidP="00EA4A0D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  <w:lang w:val="en-US"/>
                      </w:rPr>
                      <w:t xml:space="preserve"> </w:t>
                    </w:r>
                    <w:r w:rsidRPr="003E4F90">
                      <w:rPr>
                        <w:b/>
                        <w:bCs/>
                      </w:rPr>
                      <w:t>Γ</w:t>
                    </w:r>
                  </w:p>
                </w:txbxContent>
              </v:textbox>
            </v:rect>
            <v:rect id="_x0000_s26666" style="position:absolute;left:7038;top:3790;width:571;height:684;mso-wrap-style:none" strokecolor="white [3212]">
              <v:textbox style="mso-next-textbox:#_x0000_s26666;mso-fit-shape-to-text:t">
                <w:txbxContent>
                  <w:p w:rsidR="005659B5" w:rsidRDefault="005659B5" w:rsidP="00EA4A0D">
                    <w:r w:rsidRPr="008147E7">
                      <w:rPr>
                        <w:rFonts w:asciiTheme="majorHAnsi" w:hAnsiTheme="majorHAnsi"/>
                        <w:position w:val="-6"/>
                        <w:sz w:val="28"/>
                        <w:szCs w:val="28"/>
                      </w:rPr>
                      <w:object w:dxaOrig="260" w:dyaOrig="340">
                        <v:shape id="_x0000_i1573" type="#_x0000_t75" style="width:24.75pt;height:28.5pt" o:ole="">
                          <v:imagedata r:id="rId641" o:title=""/>
                        </v:shape>
                        <o:OLEObject Type="Embed" ProgID="Equation.DSMT4" ShapeID="_x0000_i1573" DrawAspect="Content" ObjectID="_1691744292" r:id="rId674"/>
                      </w:object>
                    </w:r>
                  </w:p>
                </w:txbxContent>
              </v:textbox>
            </v:rect>
            <v:rect id="_x0000_s26667" style="position:absolute;left:6837;top:4958;width:385;height:381" strokecolor="white">
              <v:textbox style="mso-next-textbox:#_x0000_s26667">
                <w:txbxContent>
                  <w:p w:rsidR="005659B5" w:rsidRPr="00EA4A0D" w:rsidRDefault="005659B5" w:rsidP="00EA4A0D">
                    <w:r>
                      <w:rPr>
                        <w:lang w:val="en-US"/>
                      </w:rPr>
                      <w:t>2</w:t>
                    </w:r>
                    <w:r>
                      <w:t>5</w:t>
                    </w:r>
                  </w:p>
                </w:txbxContent>
              </v:textbox>
            </v:rect>
            <v:rect id="_x0000_s26668" style="position:absolute;left:6258;top:4947;width:385;height:381" strokecolor="white">
              <v:textbox style="mso-next-textbox:#_x0000_s26668">
                <w:txbxContent>
                  <w:p w:rsidR="005659B5" w:rsidRPr="00EA4A0D" w:rsidRDefault="005659B5" w:rsidP="00EA4A0D">
                    <w:r>
                      <w:rPr>
                        <w:lang w:val="en-US"/>
                      </w:rPr>
                      <w:t>2</w:t>
                    </w:r>
                    <w:r>
                      <w:t>0</w:t>
                    </w:r>
                  </w:p>
                </w:txbxContent>
              </v:textbox>
            </v:rect>
            <v:rect id="_x0000_s26669" style="position:absolute;left:7369;top:4345;width:385;height:302" strokecolor="white">
              <v:textbox style="mso-next-textbox:#_x0000_s26669">
                <w:txbxContent>
                  <w:p w:rsidR="005659B5" w:rsidRPr="003E4F90" w:rsidRDefault="005659B5" w:rsidP="00EA4A0D">
                    <w:pPr>
                      <w:rPr>
                        <w:b/>
                        <w:bCs/>
                      </w:rPr>
                    </w:pPr>
                    <w:r>
                      <w:t xml:space="preserve">  </w:t>
                    </w:r>
                    <w:r w:rsidRPr="003E4F90">
                      <w:rPr>
                        <w:b/>
                        <w:bCs/>
                      </w:rPr>
                      <w:t>Α</w:t>
                    </w:r>
                  </w:p>
                </w:txbxContent>
              </v:textbox>
            </v:rect>
            <v:rect id="_x0000_s26670" style="position:absolute;left:4214;top:4310;width:455;height:381" strokecolor="white">
              <v:textbox style="mso-next-textbox:#_x0000_s26670">
                <w:txbxContent>
                  <w:p w:rsidR="005659B5" w:rsidRPr="001B7F8A" w:rsidRDefault="005659B5" w:rsidP="00EA4A0D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6671" style="position:absolute;left:2426;top:4958;width:624;height:382" strokecolor="white">
              <v:textbox style="mso-next-textbox:#_x0000_s26671">
                <w:txbxContent>
                  <w:p w:rsidR="005659B5" w:rsidRPr="00DF5480" w:rsidRDefault="005659B5" w:rsidP="00EA4A0D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6672" style="position:absolute" from="2739,4829" to="8782,4836" strokeweight="2.5pt">
              <v:stroke endarrow="block"/>
            </v:line>
            <v:line id="_x0000_s26673" style="position:absolute" from="7111,4830" to="7496,4831">
              <v:stroke endarrow="oval"/>
            </v:line>
            <v:line id="_x0000_s26674" style="position:absolute" from="2996,4830" to="3384,4831">
              <v:stroke endarrow="oval"/>
            </v:line>
            <v:line id="_x0000_s26675" style="position:absolute" from="3511,4830" to="3896,4831">
              <v:stroke endarrow="oval"/>
            </v:line>
            <v:line id="_x0000_s26676" style="position:absolute" from="4025,4830" to="4410,4831">
              <v:stroke endarrow="oval"/>
            </v:line>
            <v:line id="_x0000_s26677" style="position:absolute" from="2482,4830" to="2868,4831">
              <v:stroke endarrow="oval"/>
            </v:line>
            <v:line id="_x0000_s26678" style="position:absolute" from="4539,4830" to="4925,4831">
              <v:stroke endarrow="oval"/>
            </v:line>
            <v:line id="_x0000_s26679" style="position:absolute" from="5054,4830" to="5439,4831">
              <v:stroke endarrow="oval"/>
            </v:line>
            <v:line id="_x0000_s26680" style="position:absolute" from="5568,4830" to="5954,4831">
              <v:stroke endarrow="oval"/>
            </v:line>
            <v:line id="_x0000_s26681" style="position:absolute" from="6082,4830" to="6468,4831">
              <v:stroke endarrow="oval"/>
            </v:line>
            <v:line id="_x0000_s26682" style="position:absolute" from="6926,4836" to="6967,4837" strokecolor="black [3213]" strokeweight="1.5pt">
              <v:stroke endarrow="oval"/>
            </v:line>
            <v:line id="_x0000_s26683" style="position:absolute" from="7948,4827" to="8010,4831" strokecolor="black [3213]" strokeweight="1.5pt">
              <v:stroke endarrow="oval"/>
            </v:line>
            <v:line id="_x0000_s26684" style="position:absolute" from="8070,4827" to="8455,4829">
              <v:stroke endarrow="oval"/>
            </v:line>
            <v:rect id="_x0000_s26685" style="position:absolute;left:8587;top:4946;width:608;height:382" strokecolor="white">
              <v:textbox style="mso-next-textbox:#_x0000_s26685">
                <w:txbxContent>
                  <w:p w:rsidR="005659B5" w:rsidRPr="006722DD" w:rsidRDefault="005659B5" w:rsidP="00EA4A0D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6686" style="position:absolute;left:3179;top:4954;width:514;height:382" strokecolor="white">
              <v:textbox style="mso-next-textbox:#_x0000_s26686">
                <w:txbxContent>
                  <w:p w:rsidR="005659B5" w:rsidRPr="00EA4A0D" w:rsidRDefault="005659B5" w:rsidP="00EA4A0D">
                    <w:r>
                      <w:t>-10</w:t>
                    </w:r>
                  </w:p>
                </w:txbxContent>
              </v:textbox>
            </v:rect>
            <v:rect id="_x0000_s26687" style="position:absolute;left:3693;top:4958;width:387;height:381" strokecolor="white">
              <v:textbox style="mso-next-textbox:#_x0000_s26687">
                <w:txbxContent>
                  <w:p w:rsidR="005659B5" w:rsidRPr="00EA4A0D" w:rsidRDefault="005659B5" w:rsidP="00EA4A0D">
                    <w:r>
                      <w:t>-5</w:t>
                    </w:r>
                  </w:p>
                </w:txbxContent>
              </v:textbox>
            </v:rect>
            <v:rect id="_x0000_s26688" style="position:absolute;left:4282;top:4957;width:387;height:381" strokecolor="white">
              <v:textbox style="mso-next-textbox:#_x0000_s26688">
                <w:txbxContent>
                  <w:p w:rsidR="005659B5" w:rsidRPr="00EA4A0D" w:rsidRDefault="005659B5" w:rsidP="00EA4A0D">
                    <w:r>
                      <w:t>0</w:t>
                    </w:r>
                  </w:p>
                </w:txbxContent>
              </v:textbox>
            </v:rect>
            <v:rect id="_x0000_s26689" style="position:absolute;left:4800;top:4958;width:386;height:381" strokecolor="white">
              <v:textbox style="mso-next-textbox:#_x0000_s26689">
                <w:txbxContent>
                  <w:p w:rsidR="005659B5" w:rsidRPr="00EA4A0D" w:rsidRDefault="005659B5" w:rsidP="00EA4A0D">
                    <w:r>
                      <w:t>5</w:t>
                    </w:r>
                  </w:p>
                </w:txbxContent>
              </v:textbox>
            </v:rect>
            <v:rect id="_x0000_s26690" style="position:absolute;left:5311;top:4957;width:386;height:381" strokecolor="white">
              <v:textbox style="mso-next-textbox:#_x0000_s26690">
                <w:txbxContent>
                  <w:p w:rsidR="005659B5" w:rsidRPr="00EA4A0D" w:rsidRDefault="005659B5" w:rsidP="00EA4A0D">
                    <w:r>
                      <w:t>10</w:t>
                    </w:r>
                  </w:p>
                </w:txbxContent>
              </v:textbox>
            </v:rect>
            <v:rect id="_x0000_s26691" style="position:absolute;left:5825;top:4956;width:386;height:380" strokecolor="white">
              <v:textbox style="mso-next-textbox:#_x0000_s26691">
                <w:txbxContent>
                  <w:p w:rsidR="005659B5" w:rsidRPr="00EA4A0D" w:rsidRDefault="005659B5" w:rsidP="00EA4A0D">
                    <w:r>
                      <w:t>15</w:t>
                    </w:r>
                  </w:p>
                </w:txbxContent>
              </v:textbox>
            </v:rect>
            <v:rect id="_x0000_s26692" style="position:absolute;left:7368;top:4956;width:386;height:382" strokecolor="white">
              <v:textbox style="mso-next-textbox:#_x0000_s26692">
                <w:txbxContent>
                  <w:p w:rsidR="005659B5" w:rsidRPr="00EA4A0D" w:rsidRDefault="005659B5" w:rsidP="00EA4A0D">
                    <w:r>
                      <w:t>30</w:t>
                    </w:r>
                  </w:p>
                </w:txbxContent>
              </v:textbox>
            </v:rect>
            <v:rect id="_x0000_s26693" style="position:absolute;left:7831;top:4960;width:385;height:381" strokecolor="white">
              <v:textbox style="mso-next-textbox:#_x0000_s26693">
                <w:txbxContent>
                  <w:p w:rsidR="005659B5" w:rsidRPr="00EA4A0D" w:rsidRDefault="005659B5" w:rsidP="00EA4A0D">
                    <w:r>
                      <w:rPr>
                        <w:lang w:val="en-US"/>
                      </w:rPr>
                      <w:t>3</w:t>
                    </w:r>
                    <w:r>
                      <w:t>5</w:t>
                    </w:r>
                  </w:p>
                </w:txbxContent>
              </v:textbox>
            </v:rect>
            <v:rect id="_x0000_s26694" style="position:absolute;left:8257;top:4958;width:386;height:383" strokecolor="white">
              <v:textbox style="mso-next-textbox:#_x0000_s26694">
                <w:txbxContent>
                  <w:p w:rsidR="005659B5" w:rsidRPr="00EA4A0D" w:rsidRDefault="005659B5" w:rsidP="00EA4A0D">
                    <w:r>
                      <w:t>40</w:t>
                    </w:r>
                  </w:p>
                </w:txbxContent>
              </v:textbox>
            </v:rect>
            <v:rect id="_x0000_s26695" style="position:absolute;left:2665;top:4955;width:514;height:381" strokecolor="white">
              <v:textbox style="mso-next-textbox:#_x0000_s26695">
                <w:txbxContent>
                  <w:p w:rsidR="005659B5" w:rsidRPr="00EA4A0D" w:rsidRDefault="005659B5" w:rsidP="00EA4A0D">
                    <w:r>
                      <w:t>-15</w:t>
                    </w:r>
                  </w:p>
                </w:txbxContent>
              </v:textbox>
            </v:rect>
            <v:line id="_x0000_s26696" style="position:absolute" from="3511,4829" to="3896,4831">
              <v:stroke endarrow="oval"/>
            </v:line>
            <v:rect id="_x0000_s26697" style="position:absolute;left:8340;top:3346;width:686;height:340" strokecolor="white [3212]">
              <v:textbox style="mso-next-textbox:#_x0000_s26697">
                <w:txbxContent>
                  <w:p w:rsidR="005659B5" w:rsidRPr="006722DD" w:rsidRDefault="005659B5" w:rsidP="00EA4A0D">
                    <w:r>
                      <w:t>σχ.49</w:t>
                    </w:r>
                  </w:p>
                </w:txbxContent>
              </v:textbox>
            </v:rect>
            <v:rect id="_x0000_s26698" style="position:absolute;left:5439;top:3686;width:575;height:340" strokecolor="white [3212]">
              <v:textbox style="mso-next-textbox:#_x0000_s26698">
                <w:txbxContent>
                  <w:p w:rsidR="005659B5" w:rsidRPr="00533FF1" w:rsidRDefault="005659B5" w:rsidP="00EA4A0D">
                    <w:r>
                      <w:t>(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  <w:r w:rsidRPr="008147E7">
                      <w:rPr>
                        <w:lang w:val="en-US"/>
                      </w:rPr>
                      <w:t>=0</w:t>
                    </w:r>
                    <w:r>
                      <w:t>)</w:t>
                    </w:r>
                  </w:p>
                </w:txbxContent>
              </v:textbox>
            </v:rect>
            <v:shape id="_x0000_s26699" type="#_x0000_t32" style="position:absolute;left:7111;top:4317;width:346;height:2;flip:x" o:connectortype="straight" strokecolor="#c00000" strokeweight="3pt">
              <v:stroke endarrow="block"/>
            </v:shape>
            <v:oval id="_x0000_s26700" style="position:absolute;left:7422;top:4647;width:181;height:180" fillcolor="#c00000"/>
            <v:oval id="_x0000_s26701" style="position:absolute;left:3288;top:4617;width:182;height:181" fillcolor="#0070c0"/>
            <v:shape id="_x0000_s26703" type="#_x0000_t32" style="position:absolute;left:3384;top:4315;width:584;height:2" o:connectortype="straight" strokecolor="#0070c0" strokeweight="3pt">
              <v:stroke endarrow="block"/>
            </v:shape>
            <v:oval id="_x0000_s26704" style="position:absolute;left:2495;top:3557;width:180;height:180" fillcolor="#c00000"/>
            <v:oval id="_x0000_s26706" style="position:absolute;left:2493;top:3897;width:182;height:180" fillcolor="#0070c0"/>
            <w10:wrap type="square"/>
          </v:group>
        </w:pict>
      </w:r>
      <w:r w:rsidR="00EA4A0D">
        <w:rPr>
          <w:rFonts w:asciiTheme="majorHAnsi" w:hAnsiTheme="majorHAnsi"/>
          <w:b/>
          <w:sz w:val="28"/>
          <w:szCs w:val="28"/>
        </w:rPr>
        <w:t>α.</w:t>
      </w:r>
      <w:r w:rsidR="00EA4A0D" w:rsidRPr="006722DD">
        <w:rPr>
          <w:rFonts w:asciiTheme="majorHAnsi" w:hAnsiTheme="majorHAnsi"/>
          <w:sz w:val="28"/>
          <w:szCs w:val="28"/>
        </w:rPr>
        <w:t>Την χρονική στιγμή</w:t>
      </w:r>
      <w:r w:rsidR="00EA4A0D">
        <w:rPr>
          <w:rFonts w:asciiTheme="majorHAnsi" w:hAnsiTheme="majorHAnsi"/>
          <w:b/>
          <w:sz w:val="28"/>
          <w:szCs w:val="28"/>
        </w:rPr>
        <w:t xml:space="preserve"> 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="00EA4A0D" w:rsidRPr="001D14C6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="00EA4A0D">
        <w:rPr>
          <w:rFonts w:asciiTheme="majorHAnsi" w:hAnsiTheme="majorHAnsi"/>
          <w:b/>
          <w:sz w:val="28"/>
          <w:szCs w:val="28"/>
        </w:rPr>
        <w:t xml:space="preserve">=0 </w:t>
      </w:r>
      <w:r w:rsidR="00EA4A0D">
        <w:rPr>
          <w:rFonts w:asciiTheme="majorHAnsi" w:hAnsiTheme="majorHAnsi"/>
          <w:sz w:val="28"/>
          <w:szCs w:val="28"/>
        </w:rPr>
        <w:t>η εικόνα της ευθείας πάν</w:t>
      </w:r>
      <w:r w:rsidR="00EA4A0D" w:rsidRPr="006722DD">
        <w:rPr>
          <w:rFonts w:asciiTheme="majorHAnsi" w:hAnsiTheme="majorHAnsi"/>
          <w:sz w:val="28"/>
          <w:szCs w:val="28"/>
        </w:rPr>
        <w:t>ω στην οποία κινούνται τα δύο σώματα είναι:</w:t>
      </w:r>
    </w:p>
    <w:p w:rsidR="00EA4A0D" w:rsidRDefault="00EA4A0D" w:rsidP="00EA4A0D">
      <w:pPr>
        <w:rPr>
          <w:rFonts w:asciiTheme="majorHAnsi" w:hAnsiTheme="majorHAnsi"/>
          <w:b/>
          <w:sz w:val="28"/>
          <w:szCs w:val="28"/>
        </w:rPr>
      </w:pP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</w:rPr>
        <w:t xml:space="preserve">η στιγμή 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</w:rPr>
        <w:t>το υλικό σημείο Κ</w:t>
      </w:r>
      <w:r w:rsidRPr="00EA4A0D">
        <w:rPr>
          <w:rFonts w:asciiTheme="majorHAnsi" w:hAnsiTheme="majorHAnsi"/>
          <w:sz w:val="28"/>
          <w:szCs w:val="28"/>
          <w:vertAlign w:val="subscript"/>
        </w:rPr>
        <w:t>1</w:t>
      </w:r>
      <w:r>
        <w:rPr>
          <w:rFonts w:asciiTheme="majorHAnsi" w:hAnsiTheme="majorHAnsi"/>
          <w:sz w:val="28"/>
          <w:szCs w:val="28"/>
        </w:rPr>
        <w:t xml:space="preserve"> περνά από την αρχή του άξονα πότε έχουμε</w:t>
      </w: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</w:rPr>
        <w:t>=0,</w:t>
      </w:r>
      <w:r>
        <w:rPr>
          <w:rFonts w:asciiTheme="majorHAnsi" w:hAnsiTheme="majorHAnsi"/>
          <w:b/>
          <w:sz w:val="28"/>
          <w:szCs w:val="28"/>
        </w:rPr>
        <w:t xml:space="preserve">     </w:t>
      </w:r>
      <w:r w:rsidRPr="00EA4A0D">
        <w:rPr>
          <w:rFonts w:asciiTheme="majorHAnsi" w:hAnsiTheme="majorHAnsi"/>
          <w:b/>
          <w:sz w:val="28"/>
          <w:szCs w:val="28"/>
        </w:rPr>
        <w:t xml:space="preserve"> </w:t>
      </w:r>
      <w:r w:rsidRPr="00EA4A0D">
        <w:rPr>
          <w:rFonts w:asciiTheme="majorHAnsi" w:hAnsiTheme="majorHAnsi"/>
          <w:sz w:val="28"/>
          <w:szCs w:val="28"/>
        </w:rPr>
        <w:t>30-3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</w:rPr>
        <w:t xml:space="preserve">  =0,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</w:rPr>
        <w:t xml:space="preserve">  </w:t>
      </w:r>
      <w:r w:rsidRPr="00EA4A0D">
        <w:rPr>
          <w:rFonts w:asciiTheme="majorHAnsi" w:hAnsiTheme="majorHAnsi"/>
          <w:b/>
          <w:sz w:val="28"/>
          <w:szCs w:val="28"/>
        </w:rPr>
        <w:t>=10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  <w:lang w:val="en-US"/>
        </w:rPr>
        <w:t>T</w:t>
      </w:r>
      <w:r>
        <w:rPr>
          <w:rFonts w:asciiTheme="majorHAnsi" w:hAnsiTheme="majorHAnsi"/>
          <w:sz w:val="28"/>
          <w:szCs w:val="28"/>
        </w:rPr>
        <w:t xml:space="preserve">η στιγμή 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  <w:vertAlign w:val="subscript"/>
        </w:rPr>
        <w:t>2</w:t>
      </w:r>
      <w:r>
        <w:rPr>
          <w:rFonts w:asciiTheme="majorHAnsi" w:hAnsiTheme="majorHAnsi"/>
          <w:sz w:val="28"/>
          <w:szCs w:val="28"/>
        </w:rPr>
        <w:t>το υλικό σημείο Κ</w:t>
      </w:r>
      <w:r w:rsidRPr="00EA4A0D">
        <w:rPr>
          <w:rFonts w:asciiTheme="majorHAnsi" w:hAnsiTheme="majorHAnsi"/>
          <w:sz w:val="28"/>
          <w:szCs w:val="28"/>
          <w:vertAlign w:val="subscript"/>
        </w:rPr>
        <w:t>2</w:t>
      </w:r>
      <w:r>
        <w:rPr>
          <w:rFonts w:asciiTheme="majorHAnsi" w:hAnsiTheme="majorHAnsi"/>
          <w:sz w:val="28"/>
          <w:szCs w:val="28"/>
        </w:rPr>
        <w:t xml:space="preserve"> περνά από την αρχή του άξονα πότε έχουμε</w:t>
      </w:r>
    </w:p>
    <w:p w:rsidR="00EA4A0D" w:rsidRPr="00EA4A0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  <w:r>
        <w:rPr>
          <w:rFonts w:asciiTheme="majorHAnsi" w:hAnsiTheme="majorHAnsi"/>
          <w:sz w:val="28"/>
          <w:szCs w:val="28"/>
          <w:lang w:val="en-US"/>
        </w:rPr>
        <w:t>x</w:t>
      </w:r>
      <w:r>
        <w:rPr>
          <w:rFonts w:asciiTheme="majorHAnsi" w:hAnsiTheme="majorHAnsi"/>
          <w:sz w:val="28"/>
          <w:szCs w:val="28"/>
          <w:vertAlign w:val="subscript"/>
          <w:lang w:val="en-US"/>
        </w:rPr>
        <w:t>2</w:t>
      </w:r>
      <w:r w:rsidRPr="00EA4A0D">
        <w:rPr>
          <w:rFonts w:asciiTheme="majorHAnsi" w:hAnsiTheme="majorHAnsi"/>
          <w:sz w:val="28"/>
          <w:szCs w:val="28"/>
          <w:lang w:val="en-US"/>
        </w:rPr>
        <w:t>=0,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 xml:space="preserve">      </w:t>
      </w:r>
      <w:r>
        <w:rPr>
          <w:rFonts w:asciiTheme="majorHAnsi" w:hAnsiTheme="majorHAnsi"/>
          <w:b/>
          <w:sz w:val="28"/>
          <w:szCs w:val="28"/>
          <w:lang w:val="en-US"/>
        </w:rPr>
        <w:t>-</w:t>
      </w:r>
      <w:r>
        <w:rPr>
          <w:rFonts w:asciiTheme="majorHAnsi" w:hAnsiTheme="majorHAnsi"/>
          <w:sz w:val="28"/>
          <w:szCs w:val="28"/>
          <w:lang w:val="en-US"/>
        </w:rPr>
        <w:t>1</w:t>
      </w:r>
      <w:r w:rsidRPr="00EA4A0D">
        <w:rPr>
          <w:rFonts w:asciiTheme="majorHAnsi" w:hAnsiTheme="majorHAnsi"/>
          <w:sz w:val="28"/>
          <w:szCs w:val="28"/>
          <w:lang w:val="en-US"/>
        </w:rPr>
        <w:t>0</w:t>
      </w:r>
      <w:r>
        <w:rPr>
          <w:rFonts w:asciiTheme="majorHAnsi" w:hAnsiTheme="majorHAnsi"/>
          <w:sz w:val="28"/>
          <w:szCs w:val="28"/>
          <w:lang w:val="en-US"/>
        </w:rPr>
        <w:t>+5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  =0,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  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=</w:t>
      </w:r>
      <w:r>
        <w:rPr>
          <w:rFonts w:asciiTheme="majorHAnsi" w:hAnsiTheme="majorHAnsi"/>
          <w:b/>
          <w:sz w:val="28"/>
          <w:szCs w:val="28"/>
          <w:lang w:val="en-US"/>
        </w:rPr>
        <w:t>2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s</w:t>
      </w:r>
    </w:p>
    <w:p w:rsidR="009737EE" w:rsidRDefault="009737EE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A4A0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  <w:r w:rsidRPr="00EA4A0D">
        <w:rPr>
          <w:rFonts w:asciiTheme="majorHAnsi" w:hAnsiTheme="majorHAnsi"/>
          <w:b/>
          <w:sz w:val="28"/>
          <w:szCs w:val="28"/>
        </w:rPr>
        <w:t>β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 xml:space="preserve">.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EA4A0D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–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>2</w:t>
      </w:r>
      <w:r w:rsidRPr="00EA4A0D">
        <w:rPr>
          <w:rFonts w:asciiTheme="majorHAnsi" w:hAnsiTheme="majorHAnsi"/>
          <w:sz w:val="28"/>
          <w:szCs w:val="28"/>
          <w:lang w:val="en-US"/>
        </w:rPr>
        <w:t>=</w:t>
      </w:r>
      <w:r w:rsidRPr="00991FFE">
        <w:rPr>
          <w:rFonts w:asciiTheme="majorHAnsi" w:hAnsiTheme="majorHAnsi"/>
          <w:sz w:val="28"/>
          <w:szCs w:val="28"/>
          <w:lang w:val="en-US"/>
        </w:rPr>
        <w:t>30-3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8C703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EA4A0D">
        <w:rPr>
          <w:rFonts w:asciiTheme="majorHAnsi" w:hAnsiTheme="majorHAnsi"/>
          <w:sz w:val="28"/>
          <w:szCs w:val="28"/>
          <w:lang w:val="en-US"/>
        </w:rPr>
        <w:softHyphen/>
      </w:r>
      <w:r>
        <w:rPr>
          <w:rFonts w:asciiTheme="majorHAnsi" w:hAnsiTheme="majorHAnsi"/>
          <w:sz w:val="28"/>
          <w:szCs w:val="28"/>
          <w:lang w:val="en-US"/>
        </w:rPr>
        <w:t>–</w:t>
      </w:r>
      <w:r w:rsidRPr="008C7033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A012DD">
        <w:rPr>
          <w:rFonts w:asciiTheme="majorHAnsi" w:hAnsiTheme="majorHAnsi"/>
          <w:sz w:val="28"/>
          <w:szCs w:val="28"/>
          <w:lang w:val="en-US"/>
        </w:rPr>
        <w:t>(</w:t>
      </w:r>
      <w:r w:rsidRPr="00991FFE">
        <w:rPr>
          <w:rFonts w:asciiTheme="majorHAnsi" w:hAnsiTheme="majorHAnsi"/>
          <w:b/>
          <w:sz w:val="28"/>
          <w:szCs w:val="28"/>
          <w:lang w:val="en-US"/>
        </w:rPr>
        <w:t>-</w:t>
      </w:r>
      <w:r w:rsidRPr="00991FFE">
        <w:rPr>
          <w:rFonts w:asciiTheme="majorHAnsi" w:hAnsiTheme="majorHAnsi"/>
          <w:sz w:val="28"/>
          <w:szCs w:val="28"/>
          <w:lang w:val="en-US"/>
        </w:rPr>
        <w:t>10+5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8C703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Pr="00A012DD">
        <w:rPr>
          <w:rFonts w:asciiTheme="majorHAnsi" w:hAnsiTheme="majorHAnsi"/>
          <w:b/>
          <w:sz w:val="28"/>
          <w:szCs w:val="28"/>
          <w:lang w:val="en-US"/>
        </w:rPr>
        <w:t>)</w:t>
      </w:r>
      <w:r w:rsidRPr="008C7033"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EA4A0D">
        <w:rPr>
          <w:rFonts w:asciiTheme="majorHAnsi" w:hAnsiTheme="majorHAnsi"/>
          <w:sz w:val="28"/>
          <w:szCs w:val="28"/>
          <w:lang w:val="en-US"/>
        </w:rPr>
        <w:t>=</w:t>
      </w:r>
      <w:r w:rsidRPr="00A012DD">
        <w:rPr>
          <w:rFonts w:asciiTheme="majorHAnsi" w:hAnsiTheme="majorHAnsi"/>
          <w:sz w:val="28"/>
          <w:szCs w:val="28"/>
          <w:lang w:val="en-US"/>
        </w:rPr>
        <w:t>40-8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    </w:t>
      </w:r>
    </w:p>
    <w:p w:rsidR="00EA4A0D" w:rsidRPr="00EA4A0D" w:rsidRDefault="00EA4A0D" w:rsidP="00EA4A0D">
      <w:pPr>
        <w:rPr>
          <w:rFonts w:asciiTheme="majorHAnsi" w:hAnsiTheme="majorHAnsi"/>
          <w:b/>
          <w:sz w:val="28"/>
          <w:szCs w:val="28"/>
        </w:rPr>
      </w:pPr>
      <w:r w:rsidRP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</w:rPr>
        <w:t>=4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Pr="00EA4A0D">
        <w:rPr>
          <w:rFonts w:asciiTheme="majorHAnsi" w:hAnsiTheme="majorHAnsi"/>
          <w:b/>
          <w:sz w:val="28"/>
          <w:szCs w:val="28"/>
        </w:rPr>
        <w:t xml:space="preserve">,  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  <w:vertAlign w:val="subscript"/>
        </w:rPr>
        <w:t xml:space="preserve"> –</w:t>
      </w:r>
      <w:r w:rsidRPr="00EA4A0D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EA4A0D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40-8</w:t>
      </w:r>
      <w:r w:rsidRPr="00EA4A0D">
        <w:rPr>
          <w:rFonts w:asciiTheme="majorHAnsi" w:hAnsiTheme="majorHAnsi"/>
          <w:sz w:val="28"/>
          <w:szCs w:val="28"/>
        </w:rPr>
        <w:t>.4=8</w: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EA4A0D">
        <w:rPr>
          <w:rFonts w:asciiTheme="majorHAnsi" w:hAnsiTheme="majorHAnsi"/>
          <w:sz w:val="28"/>
          <w:szCs w:val="28"/>
        </w:rPr>
        <w:t>&gt;</w:t>
      </w:r>
      <w:r>
        <w:rPr>
          <w:rFonts w:asciiTheme="majorHAnsi" w:hAnsiTheme="majorHAnsi"/>
          <w:sz w:val="28"/>
          <w:szCs w:val="28"/>
        </w:rPr>
        <w:t>0   άρα προπορεύεται το κινητό Κ</w:t>
      </w:r>
      <w:r w:rsidRPr="00EA4A0D">
        <w:rPr>
          <w:rFonts w:asciiTheme="majorHAnsi" w:hAnsiTheme="majorHAnsi"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</w:rPr>
        <w:t xml:space="preserve">     </w:t>
      </w:r>
    </w:p>
    <w:p w:rsidR="00EA4A0D" w:rsidRPr="00EA4A0D" w:rsidRDefault="00EA4A0D" w:rsidP="00EA4A0D">
      <w:pPr>
        <w:rPr>
          <w:rFonts w:asciiTheme="majorHAnsi" w:hAnsiTheme="majorHAnsi"/>
          <w:b/>
          <w:sz w:val="28"/>
          <w:szCs w:val="28"/>
        </w:rPr>
      </w:pPr>
      <w:r w:rsidRP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6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Pr="00EA4A0D">
        <w:rPr>
          <w:rFonts w:asciiTheme="majorHAnsi" w:hAnsiTheme="majorHAnsi"/>
          <w:b/>
          <w:sz w:val="28"/>
          <w:szCs w:val="28"/>
        </w:rPr>
        <w:t xml:space="preserve">,      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EA4A0D">
        <w:rPr>
          <w:rFonts w:asciiTheme="majorHAnsi" w:hAnsiTheme="majorHAnsi"/>
          <w:sz w:val="28"/>
          <w:szCs w:val="28"/>
          <w:vertAlign w:val="subscript"/>
        </w:rPr>
        <w:t xml:space="preserve"> –</w:t>
      </w:r>
      <w:r w:rsidRPr="00EA4A0D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EA4A0D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40-8</w:t>
      </w:r>
      <w:r w:rsidRPr="00EA4A0D">
        <w:rPr>
          <w:rFonts w:asciiTheme="majorHAnsi" w:hAnsiTheme="majorHAnsi"/>
          <w:sz w:val="28"/>
          <w:szCs w:val="28"/>
        </w:rPr>
        <w:t>.</w:t>
      </w:r>
      <w:r>
        <w:rPr>
          <w:rFonts w:asciiTheme="majorHAnsi" w:hAnsiTheme="majorHAnsi"/>
          <w:sz w:val="28"/>
          <w:szCs w:val="28"/>
        </w:rPr>
        <w:t>6</w:t>
      </w:r>
      <w:r w:rsidRPr="00EA4A0D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-</w:t>
      </w:r>
      <w:r w:rsidRPr="00EA4A0D">
        <w:rPr>
          <w:rFonts w:asciiTheme="majorHAnsi" w:hAnsiTheme="majorHAnsi"/>
          <w:sz w:val="28"/>
          <w:szCs w:val="28"/>
        </w:rPr>
        <w:t>8</w:t>
      </w:r>
      <w:r>
        <w:rPr>
          <w:rFonts w:asciiTheme="majorHAnsi" w:hAnsiTheme="majorHAnsi"/>
          <w:sz w:val="28"/>
          <w:szCs w:val="28"/>
          <w:lang w:val="en-US"/>
        </w:rPr>
        <w:t>m</w:t>
      </w:r>
      <w:r>
        <w:rPr>
          <w:rFonts w:asciiTheme="majorHAnsi" w:hAnsiTheme="majorHAnsi"/>
          <w:sz w:val="28"/>
          <w:szCs w:val="28"/>
        </w:rPr>
        <w:t>&lt;0 άρα προπορεύεται το κινητό Κ</w:t>
      </w:r>
      <w:r>
        <w:rPr>
          <w:rFonts w:asciiTheme="majorHAnsi" w:hAnsiTheme="majorHAnsi"/>
          <w:sz w:val="28"/>
          <w:szCs w:val="28"/>
          <w:vertAlign w:val="subscript"/>
        </w:rPr>
        <w:t>2</w:t>
      </w:r>
      <w:r w:rsidRPr="00EA4A0D">
        <w:rPr>
          <w:rFonts w:asciiTheme="majorHAnsi" w:hAnsiTheme="majorHAnsi"/>
          <w:sz w:val="28"/>
          <w:szCs w:val="28"/>
        </w:rPr>
        <w:t xml:space="preserve">    </w:t>
      </w: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EA4A0D" w:rsidRDefault="00EA4A0D" w:rsidP="00EA4A0D">
      <w:pPr>
        <w:rPr>
          <w:rFonts w:asciiTheme="majorHAnsi" w:hAnsiTheme="majorHAnsi"/>
          <w:sz w:val="28"/>
          <w:szCs w:val="28"/>
        </w:rPr>
      </w:pPr>
      <w:r w:rsidRPr="008C21A2">
        <w:rPr>
          <w:rFonts w:asciiTheme="majorHAnsi" w:hAnsiTheme="majorHAnsi"/>
          <w:b/>
          <w:sz w:val="28"/>
          <w:szCs w:val="28"/>
        </w:rPr>
        <w:t>γ</w:t>
      </w:r>
      <w:r>
        <w:rPr>
          <w:rFonts w:asciiTheme="majorHAnsi" w:hAnsiTheme="majorHAnsi"/>
          <w:sz w:val="28"/>
          <w:szCs w:val="28"/>
        </w:rPr>
        <w:t xml:space="preserve">.Τ α κινητά συναντώνται τη χρονική στιγμή 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  <w:vertAlign w:val="subscript"/>
        </w:rPr>
        <w:t>Σ</w:t>
      </w:r>
      <w:r>
        <w:rPr>
          <w:rFonts w:asciiTheme="majorHAnsi" w:hAnsiTheme="majorHAnsi"/>
          <w:sz w:val="28"/>
          <w:szCs w:val="28"/>
        </w:rPr>
        <w:t xml:space="preserve"> στην οποία ισχύει</w:t>
      </w:r>
    </w:p>
    <w:p w:rsidR="00EA4A0D" w:rsidRPr="00EA4A0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  <w:r w:rsidRPr="009737EE"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>1</w:t>
      </w:r>
      <w:r w:rsidRPr="00EA4A0D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=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 xml:space="preserve">2      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 xml:space="preserve">,    </w:t>
      </w:r>
      <w:r w:rsidRPr="00EA4A0D">
        <w:rPr>
          <w:rFonts w:asciiTheme="majorHAnsi" w:hAnsiTheme="majorHAnsi"/>
          <w:sz w:val="28"/>
          <w:szCs w:val="28"/>
          <w:lang w:val="en-US"/>
        </w:rPr>
        <w:t>30-3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Σ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  = 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-</w:t>
      </w:r>
      <w:r w:rsidRPr="00EA4A0D">
        <w:rPr>
          <w:rFonts w:asciiTheme="majorHAnsi" w:hAnsiTheme="majorHAnsi"/>
          <w:sz w:val="28"/>
          <w:szCs w:val="28"/>
          <w:lang w:val="en-US"/>
        </w:rPr>
        <w:t>10+5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Σ</w:t>
      </w:r>
      <w:r w:rsidRPr="00EA4A0D">
        <w:rPr>
          <w:rFonts w:asciiTheme="majorHAnsi" w:hAnsiTheme="majorHAnsi"/>
          <w:b/>
          <w:sz w:val="28"/>
          <w:szCs w:val="28"/>
          <w:vertAlign w:val="subscript"/>
          <w:lang w:val="en-US"/>
        </w:rPr>
        <w:t xml:space="preserve"> </w:t>
      </w:r>
      <w:r w:rsidRPr="00EA4A0D">
        <w:rPr>
          <w:rFonts w:asciiTheme="majorHAnsi" w:hAnsiTheme="majorHAnsi"/>
          <w:sz w:val="28"/>
          <w:szCs w:val="28"/>
          <w:vertAlign w:val="subscript"/>
          <w:lang w:val="en-US"/>
        </w:rPr>
        <w:t xml:space="preserve"> 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  ,  40=8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sz w:val="28"/>
          <w:szCs w:val="28"/>
          <w:vertAlign w:val="subscript"/>
        </w:rPr>
        <w:t>Σ</w:t>
      </w:r>
      <w:r w:rsidRPr="00EA4A0D">
        <w:rPr>
          <w:rFonts w:asciiTheme="majorHAnsi" w:hAnsiTheme="majorHAnsi"/>
          <w:sz w:val="28"/>
          <w:szCs w:val="28"/>
          <w:lang w:val="en-US"/>
        </w:rPr>
        <w:t xml:space="preserve">,    </w:t>
      </w:r>
      <w:r>
        <w:rPr>
          <w:rFonts w:asciiTheme="majorHAnsi" w:hAnsiTheme="majorHAnsi"/>
          <w:sz w:val="28"/>
          <w:szCs w:val="28"/>
          <w:lang w:val="en-US"/>
        </w:rPr>
        <w:t xml:space="preserve">   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Pr="00EA4A0D">
        <w:rPr>
          <w:rFonts w:asciiTheme="majorHAnsi" w:hAnsiTheme="majorHAnsi"/>
          <w:b/>
          <w:sz w:val="28"/>
          <w:szCs w:val="28"/>
          <w:vertAlign w:val="subscript"/>
        </w:rPr>
        <w:t>Σ</w:t>
      </w:r>
      <w:r w:rsidRPr="00EA4A0D">
        <w:rPr>
          <w:rFonts w:asciiTheme="majorHAnsi" w:hAnsiTheme="majorHAnsi"/>
          <w:b/>
          <w:sz w:val="28"/>
          <w:szCs w:val="28"/>
          <w:lang w:val="en-US"/>
        </w:rPr>
        <w:t>=5s</w:t>
      </w:r>
    </w:p>
    <w:p w:rsidR="0039025E" w:rsidRPr="0039025E" w:rsidRDefault="0039025E" w:rsidP="00EA4A0D">
      <w:pPr>
        <w:rPr>
          <w:rFonts w:asciiTheme="majorHAnsi" w:hAnsiTheme="majorHAnsi"/>
          <w:b/>
          <w:sz w:val="28"/>
          <w:szCs w:val="28"/>
        </w:rPr>
      </w:pPr>
      <w:r w:rsidRPr="0039025E">
        <w:rPr>
          <w:rFonts w:asciiTheme="majorHAnsi" w:hAnsiTheme="majorHAnsi"/>
          <w:sz w:val="28"/>
          <w:szCs w:val="28"/>
        </w:rPr>
        <w:t>η συνάντηση γίνεται στη θέση</w:t>
      </w:r>
      <w:r w:rsidRPr="0039025E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 w:rsidRPr="0039025E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Pr="0039025E">
        <w:rPr>
          <w:rFonts w:asciiTheme="majorHAnsi" w:hAnsiTheme="majorHAnsi"/>
          <w:sz w:val="28"/>
          <w:szCs w:val="28"/>
        </w:rPr>
        <w:t>=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Pr="00C53604">
        <w:rPr>
          <w:rFonts w:asciiTheme="majorHAnsi" w:hAnsiTheme="majorHAnsi"/>
          <w:b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sz w:val="28"/>
          <w:szCs w:val="28"/>
          <w:vertAlign w:val="subscript"/>
        </w:rPr>
        <w:t xml:space="preserve">2 </w:t>
      </w:r>
      <w:r w:rsidRPr="0039025E">
        <w:rPr>
          <w:rFonts w:asciiTheme="majorHAnsi" w:hAnsiTheme="majorHAnsi"/>
          <w:b/>
          <w:sz w:val="28"/>
          <w:szCs w:val="28"/>
        </w:rPr>
        <w:t>=</w:t>
      </w:r>
      <w:r w:rsidRPr="0039025E">
        <w:rPr>
          <w:rFonts w:asciiTheme="majorHAnsi" w:hAnsiTheme="majorHAnsi"/>
          <w:b/>
          <w:sz w:val="28"/>
          <w:szCs w:val="28"/>
          <w:vertAlign w:val="subscript"/>
        </w:rPr>
        <w:t xml:space="preserve"> </w:t>
      </w:r>
      <w:r w:rsidRPr="0039025E">
        <w:rPr>
          <w:rFonts w:asciiTheme="majorHAnsi" w:hAnsiTheme="majorHAnsi"/>
          <w:b/>
          <w:sz w:val="28"/>
          <w:szCs w:val="28"/>
        </w:rPr>
        <w:t>-</w:t>
      </w:r>
      <w:r w:rsidRPr="0039025E">
        <w:rPr>
          <w:rFonts w:asciiTheme="majorHAnsi" w:hAnsiTheme="majorHAnsi"/>
          <w:sz w:val="28"/>
          <w:szCs w:val="28"/>
        </w:rPr>
        <w:t>10+5</w:t>
      </w:r>
      <w:r>
        <w:rPr>
          <w:rFonts w:asciiTheme="majorHAnsi" w:hAnsiTheme="majorHAnsi"/>
          <w:b/>
          <w:sz w:val="28"/>
          <w:szCs w:val="28"/>
        </w:rPr>
        <w:t>.5= 15</w:t>
      </w:r>
      <w:r>
        <w:rPr>
          <w:rFonts w:asciiTheme="majorHAnsi" w:hAnsiTheme="majorHAnsi"/>
          <w:b/>
          <w:sz w:val="28"/>
          <w:szCs w:val="28"/>
          <w:lang w:val="en-US"/>
        </w:rPr>
        <w:t>m</w:t>
      </w:r>
      <w:r w:rsidRPr="0039025E">
        <w:rPr>
          <w:rFonts w:asciiTheme="majorHAnsi" w:hAnsiTheme="majorHAnsi"/>
          <w:b/>
          <w:sz w:val="28"/>
          <w:szCs w:val="28"/>
          <w:vertAlign w:val="subscript"/>
        </w:rPr>
        <w:t xml:space="preserve"> 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Pr="0039025E">
        <w:rPr>
          <w:rFonts w:asciiTheme="majorHAnsi" w:hAnsiTheme="majorHAnsi"/>
          <w:sz w:val="28"/>
          <w:szCs w:val="28"/>
        </w:rPr>
        <w:t xml:space="preserve">  </w:t>
      </w:r>
      <w:r w:rsidRPr="0039025E">
        <w:rPr>
          <w:rFonts w:asciiTheme="majorHAnsi" w:hAnsiTheme="majorHAnsi"/>
          <w:b/>
          <w:sz w:val="28"/>
          <w:szCs w:val="28"/>
          <w:vertAlign w:val="subscript"/>
        </w:rPr>
        <w:t xml:space="preserve">   </w:t>
      </w:r>
    </w:p>
    <w:p w:rsidR="0039025E" w:rsidRDefault="00526A52" w:rsidP="00EA4A0D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7002" editas="canvas" style="position:absolute;margin-left:-4.6pt;margin-top:10.15pt;width:485.4pt;height:165.75pt;z-index:251672576" coordorigin="2361,3323" coordsize="6935,2339">
            <o:lock v:ext="edit" aspectratio="t"/>
            <v:shape id="_x0000_s27003" type="#_x0000_t75" style="position:absolute;left:2361;top:3323;width:6935;height:2339" o:preferrelative="f" stroked="t" strokecolor="black [3213]" strokeweight="0">
              <v:fill o:detectmouseclick="t"/>
              <v:stroke dashstyle="1 1" endcap="round"/>
              <v:path o:extrusionok="t" o:connecttype="none"/>
              <o:lock v:ext="edit" text="t"/>
            </v:shape>
            <v:rect id="_x0000_s27004" style="position:absolute;left:2604;top:3506;width:575;height:340" strokecolor="white [3212]">
              <v:textbox style="mso-next-textbox:#_x0000_s27004">
                <w:txbxContent>
                  <w:p w:rsidR="005659B5" w:rsidRPr="008147E7" w:rsidRDefault="005659B5" w:rsidP="0039025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 w:rsidRPr="008147E7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7005" style="position:absolute;left:2604;top:3846;width:575;height:340" strokecolor="white [3212]">
              <v:textbox style="mso-next-textbox:#_x0000_s27005">
                <w:txbxContent>
                  <w:p w:rsidR="005659B5" w:rsidRPr="008147E7" w:rsidRDefault="005659B5" w:rsidP="0039025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7007" style="position:absolute;left:5697;top:4077;width:389;height:381" strokecolor="white">
              <v:textbox style="mso-next-textbox:#_x0000_s27007">
                <w:txbxContent>
                  <w:p w:rsidR="005659B5" w:rsidRPr="0039025E" w:rsidRDefault="005659B5" w:rsidP="0039025E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 xml:space="preserve"> Σ</w:t>
                    </w:r>
                  </w:p>
                </w:txbxContent>
              </v:textbox>
            </v:rect>
            <v:rect id="_x0000_s27009" style="position:absolute;left:6837;top:4958;width:385;height:381" strokecolor="white">
              <v:textbox style="mso-next-textbox:#_x0000_s27009">
                <w:txbxContent>
                  <w:p w:rsidR="005659B5" w:rsidRPr="00EA4A0D" w:rsidRDefault="005659B5" w:rsidP="0039025E">
                    <w:r>
                      <w:rPr>
                        <w:lang w:val="en-US"/>
                      </w:rPr>
                      <w:t>2</w:t>
                    </w:r>
                    <w:r>
                      <w:t>5</w:t>
                    </w:r>
                  </w:p>
                </w:txbxContent>
              </v:textbox>
            </v:rect>
            <v:rect id="_x0000_s27010" style="position:absolute;left:6258;top:4947;width:385;height:381" strokecolor="white">
              <v:textbox style="mso-next-textbox:#_x0000_s27010">
                <w:txbxContent>
                  <w:p w:rsidR="005659B5" w:rsidRPr="00EA4A0D" w:rsidRDefault="005659B5" w:rsidP="0039025E">
                    <w:r>
                      <w:rPr>
                        <w:lang w:val="en-US"/>
                      </w:rPr>
                      <w:t>2</w:t>
                    </w:r>
                    <w:r>
                      <w:t>0</w:t>
                    </w:r>
                  </w:p>
                </w:txbxContent>
              </v:textbox>
            </v:rect>
            <v:rect id="_x0000_s27012" style="position:absolute;left:4214;top:4310;width:455;height:381" strokecolor="white">
              <v:textbox style="mso-next-textbox:#_x0000_s27012">
                <w:txbxContent>
                  <w:p w:rsidR="005659B5" w:rsidRPr="001B7F8A" w:rsidRDefault="005659B5" w:rsidP="0039025E">
                    <w:pPr>
                      <w:rPr>
                        <w:b/>
                        <w:bCs/>
                        <w:sz w:val="24"/>
                        <w:szCs w:val="24"/>
                      </w:rPr>
                    </w:pPr>
                    <w:r>
                      <w:t xml:space="preserve">  </w:t>
                    </w:r>
                    <w:r w:rsidRPr="001B7F8A">
                      <w:rPr>
                        <w:b/>
                        <w:bCs/>
                        <w:sz w:val="24"/>
                        <w:szCs w:val="24"/>
                      </w:rPr>
                      <w:t>Ο</w:t>
                    </w:r>
                  </w:p>
                </w:txbxContent>
              </v:textbox>
            </v:rect>
            <v:rect id="_x0000_s27013" style="position:absolute;left:2426;top:4958;width:624;height:382" strokecolor="white">
              <v:textbox style="mso-next-textbox:#_x0000_s27013">
                <w:txbxContent>
                  <w:p w:rsidR="005659B5" w:rsidRPr="00DF5480" w:rsidRDefault="005659B5" w:rsidP="0039025E">
                    <w:r>
                      <w:rPr>
                        <w:lang w:val="en-US"/>
                      </w:rPr>
                      <w:t>X</w:t>
                    </w:r>
                    <w:r>
                      <w:t>΄</w:t>
                    </w:r>
                  </w:p>
                </w:txbxContent>
              </v:textbox>
            </v:rect>
            <v:line id="_x0000_s27014" style="position:absolute" from="2739,4829" to="8782,4836" strokeweight="2.5pt">
              <v:stroke endarrow="block"/>
            </v:line>
            <v:line id="_x0000_s27015" style="position:absolute" from="7111,4830" to="7496,4831">
              <v:stroke endarrow="oval"/>
            </v:line>
            <v:line id="_x0000_s27016" style="position:absolute" from="2996,4830" to="3384,4831">
              <v:stroke endarrow="oval"/>
            </v:line>
            <v:line id="_x0000_s27017" style="position:absolute" from="3511,4830" to="3896,4831">
              <v:stroke endarrow="oval"/>
            </v:line>
            <v:line id="_x0000_s27018" style="position:absolute" from="4025,4830" to="4410,4831">
              <v:stroke endarrow="oval"/>
            </v:line>
            <v:line id="_x0000_s27019" style="position:absolute" from="2482,4830" to="2868,4831">
              <v:stroke endarrow="oval"/>
            </v:line>
            <v:line id="_x0000_s27020" style="position:absolute" from="4539,4830" to="4925,4831">
              <v:stroke endarrow="oval"/>
            </v:line>
            <v:line id="_x0000_s27021" style="position:absolute" from="5054,4830" to="5439,4831">
              <v:stroke endarrow="oval"/>
            </v:line>
            <v:line id="_x0000_s27022" style="position:absolute" from="5568,4830" to="5954,4831">
              <v:stroke endarrow="oval"/>
            </v:line>
            <v:line id="_x0000_s27023" style="position:absolute" from="6082,4830" to="6468,4831">
              <v:stroke endarrow="oval"/>
            </v:line>
            <v:line id="_x0000_s27024" style="position:absolute" from="6926,4836" to="6967,4837" strokecolor="black [3213]" strokeweight="1.5pt">
              <v:stroke endarrow="oval"/>
            </v:line>
            <v:line id="_x0000_s27025" style="position:absolute" from="7948,4827" to="8010,4831" strokecolor="black [3213]" strokeweight="1.5pt">
              <v:stroke endarrow="oval"/>
            </v:line>
            <v:line id="_x0000_s27026" style="position:absolute" from="8070,4827" to="8455,4829">
              <v:stroke endarrow="oval"/>
            </v:line>
            <v:rect id="_x0000_s27027" style="position:absolute;left:8587;top:4946;width:608;height:382" strokecolor="white">
              <v:textbox style="mso-next-textbox:#_x0000_s27027">
                <w:txbxContent>
                  <w:p w:rsidR="005659B5" w:rsidRPr="006722DD" w:rsidRDefault="005659B5" w:rsidP="0039025E">
                    <w:r>
                      <w:rPr>
                        <w:lang w:val="en-US"/>
                      </w:rPr>
                      <w:t>x</w:t>
                    </w:r>
                    <w:r>
                      <w:t>(</w:t>
                    </w:r>
                    <w:r>
                      <w:rPr>
                        <w:lang w:val="en-US"/>
                      </w:rPr>
                      <w:t>m</w:t>
                    </w:r>
                    <w:r>
                      <w:t>)</w:t>
                    </w:r>
                  </w:p>
                </w:txbxContent>
              </v:textbox>
            </v:rect>
            <v:rect id="_x0000_s27028" style="position:absolute;left:3179;top:4954;width:514;height:382" strokecolor="white">
              <v:textbox style="mso-next-textbox:#_x0000_s27028">
                <w:txbxContent>
                  <w:p w:rsidR="005659B5" w:rsidRPr="00EA4A0D" w:rsidRDefault="005659B5" w:rsidP="0039025E">
                    <w:r>
                      <w:t>-10</w:t>
                    </w:r>
                  </w:p>
                </w:txbxContent>
              </v:textbox>
            </v:rect>
            <v:rect id="_x0000_s27029" style="position:absolute;left:3693;top:4958;width:387;height:381" strokecolor="white">
              <v:textbox style="mso-next-textbox:#_x0000_s27029">
                <w:txbxContent>
                  <w:p w:rsidR="005659B5" w:rsidRPr="00EA4A0D" w:rsidRDefault="005659B5" w:rsidP="0039025E">
                    <w:r>
                      <w:t>-5</w:t>
                    </w:r>
                  </w:p>
                </w:txbxContent>
              </v:textbox>
            </v:rect>
            <v:rect id="_x0000_s27030" style="position:absolute;left:4282;top:4957;width:387;height:381" strokecolor="white">
              <v:textbox style="mso-next-textbox:#_x0000_s27030">
                <w:txbxContent>
                  <w:p w:rsidR="005659B5" w:rsidRPr="00EA4A0D" w:rsidRDefault="005659B5" w:rsidP="0039025E">
                    <w:r>
                      <w:t>0</w:t>
                    </w:r>
                  </w:p>
                </w:txbxContent>
              </v:textbox>
            </v:rect>
            <v:rect id="_x0000_s27031" style="position:absolute;left:4800;top:4958;width:386;height:381" strokecolor="white">
              <v:textbox style="mso-next-textbox:#_x0000_s27031">
                <w:txbxContent>
                  <w:p w:rsidR="005659B5" w:rsidRPr="00EA4A0D" w:rsidRDefault="005659B5" w:rsidP="0039025E">
                    <w:r>
                      <w:t>5</w:t>
                    </w:r>
                  </w:p>
                </w:txbxContent>
              </v:textbox>
            </v:rect>
            <v:rect id="_x0000_s27032" style="position:absolute;left:5311;top:4957;width:386;height:381" strokecolor="white">
              <v:textbox style="mso-next-textbox:#_x0000_s27032">
                <w:txbxContent>
                  <w:p w:rsidR="005659B5" w:rsidRPr="00EA4A0D" w:rsidRDefault="005659B5" w:rsidP="0039025E">
                    <w:r>
                      <w:t>10</w:t>
                    </w:r>
                  </w:p>
                </w:txbxContent>
              </v:textbox>
            </v:rect>
            <v:rect id="_x0000_s27033" style="position:absolute;left:5825;top:4956;width:386;height:380" strokecolor="white">
              <v:textbox style="mso-next-textbox:#_x0000_s27033">
                <w:txbxContent>
                  <w:p w:rsidR="005659B5" w:rsidRPr="00EA4A0D" w:rsidRDefault="005659B5" w:rsidP="0039025E">
                    <w:r>
                      <w:t>15</w:t>
                    </w:r>
                  </w:p>
                </w:txbxContent>
              </v:textbox>
            </v:rect>
            <v:rect id="_x0000_s27034" style="position:absolute;left:7368;top:4956;width:386;height:382" strokecolor="white">
              <v:textbox style="mso-next-textbox:#_x0000_s27034">
                <w:txbxContent>
                  <w:p w:rsidR="005659B5" w:rsidRPr="00EA4A0D" w:rsidRDefault="005659B5" w:rsidP="0039025E">
                    <w:r>
                      <w:t>30</w:t>
                    </w:r>
                  </w:p>
                </w:txbxContent>
              </v:textbox>
            </v:rect>
            <v:rect id="_x0000_s27035" style="position:absolute;left:7831;top:4960;width:385;height:381" strokecolor="white">
              <v:textbox style="mso-next-textbox:#_x0000_s27035">
                <w:txbxContent>
                  <w:p w:rsidR="005659B5" w:rsidRPr="00EA4A0D" w:rsidRDefault="005659B5" w:rsidP="0039025E">
                    <w:r>
                      <w:rPr>
                        <w:lang w:val="en-US"/>
                      </w:rPr>
                      <w:t>3</w:t>
                    </w:r>
                    <w:r>
                      <w:t>5</w:t>
                    </w:r>
                  </w:p>
                </w:txbxContent>
              </v:textbox>
            </v:rect>
            <v:rect id="_x0000_s27036" style="position:absolute;left:8257;top:4958;width:386;height:383" strokecolor="white">
              <v:textbox style="mso-next-textbox:#_x0000_s27036">
                <w:txbxContent>
                  <w:p w:rsidR="005659B5" w:rsidRPr="00EA4A0D" w:rsidRDefault="005659B5" w:rsidP="0039025E">
                    <w:r>
                      <w:t>40</w:t>
                    </w:r>
                  </w:p>
                </w:txbxContent>
              </v:textbox>
            </v:rect>
            <v:rect id="_x0000_s27037" style="position:absolute;left:2665;top:4955;width:514;height:381" strokecolor="white">
              <v:textbox style="mso-next-textbox:#_x0000_s27037">
                <w:txbxContent>
                  <w:p w:rsidR="005659B5" w:rsidRPr="00EA4A0D" w:rsidRDefault="005659B5" w:rsidP="0039025E">
                    <w:r>
                      <w:t>-15</w:t>
                    </w:r>
                  </w:p>
                </w:txbxContent>
              </v:textbox>
            </v:rect>
            <v:line id="_x0000_s27038" style="position:absolute" from="3511,4829" to="3896,4831">
              <v:stroke endarrow="oval"/>
            </v:line>
            <v:rect id="_x0000_s27039" style="position:absolute;left:8340;top:3629;width:686;height:340" strokecolor="white [3212]">
              <v:textbox style="mso-next-textbox:#_x0000_s27039">
                <w:txbxContent>
                  <w:p w:rsidR="005659B5" w:rsidRPr="006722DD" w:rsidRDefault="005659B5" w:rsidP="0039025E">
                    <w:r>
                      <w:t>σχ.50</w:t>
                    </w:r>
                  </w:p>
                </w:txbxContent>
              </v:textbox>
            </v:rect>
            <v:rect id="_x0000_s27040" style="position:absolute;left:5568;top:3686;width:771;height:340" strokecolor="white [3212]">
              <v:textbox style="mso-next-textbox:#_x0000_s27040">
                <w:txbxContent>
                  <w:p w:rsidR="005659B5" w:rsidRPr="00533FF1" w:rsidRDefault="005659B5" w:rsidP="0039025E">
                    <w:r w:rsidRPr="0039025E">
                      <w:rPr>
                        <w:b/>
                        <w:sz w:val="24"/>
                        <w:szCs w:val="24"/>
                      </w:rPr>
                      <w:t>(</w:t>
                    </w:r>
                    <w:r w:rsidRPr="0039025E">
                      <w:rPr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39025E">
                      <w:rPr>
                        <w:b/>
                        <w:sz w:val="24"/>
                        <w:szCs w:val="24"/>
                        <w:vertAlign w:val="subscript"/>
                      </w:rPr>
                      <w:t>Σ</w:t>
                    </w:r>
                    <w:r w:rsidRPr="0039025E">
                      <w:rPr>
                        <w:b/>
                        <w:sz w:val="24"/>
                        <w:szCs w:val="24"/>
                        <w:lang w:val="en-US"/>
                      </w:rPr>
                      <w:t>=</w:t>
                    </w:r>
                    <w:r w:rsidRPr="0039025E">
                      <w:rPr>
                        <w:b/>
                        <w:sz w:val="24"/>
                        <w:szCs w:val="24"/>
                      </w:rPr>
                      <w:t>5</w:t>
                    </w:r>
                    <w:r w:rsidRPr="0039025E">
                      <w:rPr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>
                      <w:t>)</w:t>
                    </w:r>
                  </w:p>
                </w:txbxContent>
              </v:textbox>
            </v:rect>
            <v:oval id="_x0000_s27042" style="position:absolute;left:5901;top:4617;width:181;height:181" fillcolor="#c00000"/>
            <v:oval id="_x0000_s27043" style="position:absolute;left:5833;top:4617;width:181;height:181" fillcolor="#0070c0"/>
            <v:oval id="_x0000_s27045" style="position:absolute;left:2495;top:3557;width:180;height:180" fillcolor="#c00000"/>
            <v:oval id="_x0000_s27046" style="position:absolute;left:2493;top:3897;width:182;height:180" fillcolor="#0070c0"/>
            <w10:wrap type="square"/>
          </v:group>
        </w:pict>
      </w:r>
    </w:p>
    <w:p w:rsidR="00EA4A0D" w:rsidRPr="0039025E" w:rsidRDefault="008C21A2" w:rsidP="00EA4A0D">
      <w:pPr>
        <w:rPr>
          <w:rFonts w:asciiTheme="majorHAnsi" w:hAnsiTheme="majorHAnsi"/>
          <w:b/>
          <w:sz w:val="28"/>
          <w:szCs w:val="28"/>
        </w:rPr>
      </w:pPr>
      <w:r w:rsidRPr="008C21A2">
        <w:rPr>
          <w:rFonts w:asciiTheme="majorHAnsi" w:hAnsiTheme="majorHAnsi"/>
          <w:b/>
          <w:sz w:val="28"/>
          <w:szCs w:val="28"/>
        </w:rPr>
        <w:t>δ.</w:t>
      </w:r>
      <w:r w:rsidRPr="0039025E">
        <w:rPr>
          <w:rFonts w:asciiTheme="majorHAnsi" w:hAnsiTheme="majorHAnsi"/>
          <w:b/>
          <w:sz w:val="28"/>
          <w:szCs w:val="28"/>
        </w:rPr>
        <w:t xml:space="preserve">   </w:t>
      </w:r>
      <w:r w:rsidRPr="0039025E">
        <w:rPr>
          <w:rFonts w:asciiTheme="majorHAnsi" w:hAnsiTheme="majorHAnsi"/>
          <w:sz w:val="28"/>
          <w:szCs w:val="28"/>
          <w:lang w:val="en-US"/>
        </w:rPr>
        <w:t>d</w:t>
      </w:r>
      <w:r w:rsidRPr="0039025E">
        <w:rPr>
          <w:rFonts w:asciiTheme="majorHAnsi" w:hAnsiTheme="majorHAnsi"/>
          <w:sz w:val="28"/>
          <w:szCs w:val="28"/>
          <w:vertAlign w:val="subscript"/>
        </w:rPr>
        <w:t>12</w:t>
      </w:r>
      <w:r w:rsidRPr="0039025E">
        <w:rPr>
          <w:rFonts w:asciiTheme="majorHAnsi" w:hAnsiTheme="majorHAnsi"/>
          <w:sz w:val="28"/>
          <w:szCs w:val="28"/>
        </w:rPr>
        <w:t>=</w:t>
      </w:r>
      <w:r w:rsidR="0039025E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60" w:dyaOrig="400">
          <v:shape id="_x0000_i1427" type="#_x0000_t75" style="width:38.25pt;height:20.25pt" o:ole="">
            <v:imagedata r:id="rId675" o:title=""/>
          </v:shape>
          <o:OLEObject Type="Embed" ProgID="Equation.DSMT4" ShapeID="_x0000_i1427" DrawAspect="Content" ObjectID="_1691744146" r:id="rId676"/>
        </w:object>
      </w:r>
      <w:r w:rsidR="0039025E" w:rsidRPr="0039025E">
        <w:rPr>
          <w:rFonts w:asciiTheme="majorHAnsi" w:hAnsiTheme="majorHAnsi"/>
          <w:b/>
          <w:sz w:val="28"/>
          <w:szCs w:val="28"/>
        </w:rPr>
        <w:t xml:space="preserve">,      </w:t>
      </w:r>
      <w:r w:rsidR="0039025E">
        <w:rPr>
          <w:rFonts w:asciiTheme="majorHAnsi" w:hAnsiTheme="majorHAnsi"/>
          <w:sz w:val="28"/>
          <w:szCs w:val="28"/>
        </w:rPr>
        <w:t>16</w:t>
      </w:r>
      <w:r w:rsidR="0039025E" w:rsidRPr="0039025E">
        <w:rPr>
          <w:rFonts w:asciiTheme="majorHAnsi" w:hAnsiTheme="majorHAnsi"/>
          <w:b/>
          <w:sz w:val="28"/>
          <w:szCs w:val="28"/>
        </w:rPr>
        <w:t xml:space="preserve">= </w:t>
      </w:r>
      <w:r w:rsidR="0039025E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60" w:dyaOrig="400">
          <v:shape id="_x0000_i1428" type="#_x0000_t75" style="width:38.25pt;height:20.25pt" o:ole="">
            <v:imagedata r:id="rId675" o:title=""/>
          </v:shape>
          <o:OLEObject Type="Embed" ProgID="Equation.DSMT4" ShapeID="_x0000_i1428" DrawAspect="Content" ObjectID="_1691744147" r:id="rId677"/>
        </w:object>
      </w:r>
      <w:r w:rsidR="0039025E" w:rsidRPr="0039025E">
        <w:rPr>
          <w:rFonts w:asciiTheme="majorHAnsi" w:hAnsiTheme="majorHAnsi"/>
          <w:b/>
          <w:sz w:val="28"/>
          <w:szCs w:val="28"/>
        </w:rPr>
        <w:t xml:space="preserve">,  </w:t>
      </w:r>
    </w:p>
    <w:p w:rsidR="0039025E" w:rsidRDefault="0039025E" w:rsidP="00EA4A0D">
      <w:pPr>
        <w:rPr>
          <w:rFonts w:asciiTheme="majorHAnsi" w:hAnsiTheme="majorHAnsi"/>
          <w:sz w:val="28"/>
          <w:szCs w:val="28"/>
        </w:rPr>
      </w:pPr>
      <w:r w:rsidRPr="0039025E">
        <w:rPr>
          <w:rFonts w:asciiTheme="majorHAnsi" w:hAnsiTheme="majorHAnsi"/>
          <w:sz w:val="28"/>
          <w:szCs w:val="28"/>
        </w:rPr>
        <w:t xml:space="preserve">      </w:t>
      </w:r>
      <w:r w:rsidRPr="0039025E">
        <w:rPr>
          <w:rFonts w:asciiTheme="majorHAnsi" w:hAnsiTheme="majorHAnsi"/>
          <w:sz w:val="28"/>
          <w:szCs w:val="28"/>
          <w:lang w:val="en-US"/>
        </w:rPr>
        <w:t>x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1 - </w:t>
      </w:r>
      <w:r w:rsidRPr="0039025E">
        <w:rPr>
          <w:rFonts w:asciiTheme="majorHAnsi" w:hAnsiTheme="majorHAnsi"/>
          <w:sz w:val="28"/>
          <w:szCs w:val="28"/>
          <w:lang w:val="en-US"/>
        </w:rPr>
        <w:t>x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2  </w:t>
      </w:r>
      <w:r w:rsidRPr="0039025E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16</w:t>
      </w:r>
      <w:r w:rsidRPr="0039025E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    ή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   </w:t>
      </w:r>
      <w:r>
        <w:rPr>
          <w:rFonts w:asciiTheme="majorHAnsi" w:hAnsiTheme="majorHAnsi"/>
          <w:sz w:val="28"/>
          <w:szCs w:val="28"/>
          <w:vertAlign w:val="subscript"/>
        </w:rPr>
        <w:t xml:space="preserve">   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 </w:t>
      </w:r>
      <w:r w:rsidRPr="0039025E">
        <w:rPr>
          <w:rFonts w:asciiTheme="majorHAnsi" w:hAnsiTheme="majorHAnsi"/>
          <w:sz w:val="28"/>
          <w:szCs w:val="28"/>
          <w:lang w:val="en-US"/>
        </w:rPr>
        <w:t>x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1 - </w:t>
      </w:r>
      <w:r w:rsidRPr="0039025E">
        <w:rPr>
          <w:rFonts w:asciiTheme="majorHAnsi" w:hAnsiTheme="majorHAnsi"/>
          <w:sz w:val="28"/>
          <w:szCs w:val="28"/>
          <w:lang w:val="en-US"/>
        </w:rPr>
        <w:t>x</w:t>
      </w:r>
      <w:r w:rsidRPr="0039025E">
        <w:rPr>
          <w:rFonts w:asciiTheme="majorHAnsi" w:hAnsiTheme="majorHAnsi"/>
          <w:sz w:val="28"/>
          <w:szCs w:val="28"/>
          <w:vertAlign w:val="subscript"/>
        </w:rPr>
        <w:t xml:space="preserve">2  </w:t>
      </w:r>
      <w:r w:rsidRPr="0039025E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 xml:space="preserve">-16  </w:t>
      </w:r>
    </w:p>
    <w:p w:rsidR="0039025E" w:rsidRPr="0039025E" w:rsidRDefault="0039025E" w:rsidP="00EA4A0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40-8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39025E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</w:rPr>
        <w:t>16</w:t>
      </w:r>
      <w:r w:rsidRPr="0039025E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</w:t>
      </w:r>
      <w:r w:rsidRPr="0039025E">
        <w:rPr>
          <w:rFonts w:asciiTheme="majorHAnsi" w:hAnsiTheme="majorHAnsi"/>
          <w:sz w:val="28"/>
          <w:szCs w:val="28"/>
        </w:rPr>
        <w:t xml:space="preserve">    </w:t>
      </w:r>
      <w:r>
        <w:rPr>
          <w:rFonts w:asciiTheme="majorHAnsi" w:hAnsiTheme="majorHAnsi"/>
          <w:sz w:val="28"/>
          <w:szCs w:val="28"/>
        </w:rPr>
        <w:t>ή     40-8</w: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39025E">
        <w:rPr>
          <w:rFonts w:asciiTheme="majorHAnsi" w:hAnsiTheme="majorHAnsi"/>
          <w:sz w:val="28"/>
          <w:szCs w:val="28"/>
        </w:rPr>
        <w:t xml:space="preserve"> =</w:t>
      </w:r>
      <w:r>
        <w:rPr>
          <w:rFonts w:asciiTheme="majorHAnsi" w:hAnsiTheme="majorHAnsi"/>
          <w:sz w:val="28"/>
          <w:szCs w:val="28"/>
        </w:rPr>
        <w:t>-16</w:t>
      </w:r>
      <w:r w:rsidRPr="0039025E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</w:t>
      </w:r>
    </w:p>
    <w:p w:rsidR="0039025E" w:rsidRPr="0039025E" w:rsidRDefault="0039025E" w:rsidP="00EA4A0D">
      <w:pPr>
        <w:rPr>
          <w:rFonts w:asciiTheme="majorHAnsi" w:hAnsiTheme="majorHAnsi"/>
          <w:sz w:val="28"/>
          <w:szCs w:val="28"/>
        </w:rPr>
      </w:pPr>
      <w:r w:rsidRPr="0039025E">
        <w:rPr>
          <w:rFonts w:asciiTheme="majorHAnsi" w:hAnsiTheme="majorHAnsi"/>
          <w:b/>
          <w:sz w:val="28"/>
          <w:szCs w:val="28"/>
        </w:rPr>
        <w:t xml:space="preserve">    </w:t>
      </w:r>
      <w:r w:rsidRPr="00000654">
        <w:rPr>
          <w:rFonts w:asciiTheme="majorHAnsi" w:hAnsiTheme="majorHAnsi"/>
          <w:b/>
          <w:sz w:val="28"/>
          <w:szCs w:val="28"/>
        </w:rPr>
        <w:t xml:space="preserve"> </w:t>
      </w:r>
      <w:r w:rsidRPr="0039025E">
        <w:rPr>
          <w:rFonts w:asciiTheme="majorHAnsi" w:hAnsiTheme="majorHAnsi"/>
          <w:b/>
          <w:sz w:val="28"/>
          <w:szCs w:val="28"/>
        </w:rPr>
        <w:t xml:space="preserve"> </w:t>
      </w:r>
      <w:r w:rsidRPr="0039025E">
        <w:rPr>
          <w:rFonts w:asciiTheme="majorHAnsi" w:hAnsiTheme="majorHAnsi"/>
          <w:b/>
          <w:sz w:val="28"/>
          <w:szCs w:val="28"/>
          <w:lang w:val="en-US"/>
        </w:rPr>
        <w:t>t</w:t>
      </w:r>
      <w:r w:rsidRPr="0039025E">
        <w:rPr>
          <w:rFonts w:asciiTheme="majorHAnsi" w:hAnsiTheme="majorHAnsi"/>
          <w:b/>
          <w:sz w:val="28"/>
          <w:szCs w:val="28"/>
        </w:rPr>
        <w:t>=3</w:t>
      </w:r>
      <w:r w:rsidRPr="0039025E">
        <w:rPr>
          <w:rFonts w:asciiTheme="majorHAnsi" w:hAnsiTheme="majorHAnsi"/>
          <w:b/>
          <w:sz w:val="28"/>
          <w:szCs w:val="28"/>
          <w:lang w:val="en-US"/>
        </w:rPr>
        <w:t>s</w:t>
      </w:r>
      <w:r w:rsidRPr="00000654">
        <w:rPr>
          <w:rFonts w:asciiTheme="majorHAnsi" w:hAnsiTheme="majorHAnsi"/>
          <w:sz w:val="28"/>
          <w:szCs w:val="28"/>
        </w:rPr>
        <w:t xml:space="preserve">      </w:t>
      </w:r>
      <w:r>
        <w:rPr>
          <w:rFonts w:asciiTheme="majorHAnsi" w:hAnsiTheme="majorHAnsi"/>
          <w:sz w:val="28"/>
          <w:szCs w:val="28"/>
        </w:rPr>
        <w:t xml:space="preserve">         </w:t>
      </w:r>
      <w:r w:rsidRPr="0000065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>ή</w:t>
      </w:r>
      <w:r w:rsidRPr="00000654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    </w:t>
      </w:r>
      <w:r w:rsidRPr="0039025E">
        <w:rPr>
          <w:rFonts w:asciiTheme="majorHAnsi" w:hAnsiTheme="majorHAnsi"/>
          <w:b/>
          <w:sz w:val="28"/>
          <w:szCs w:val="28"/>
          <w:lang w:val="en-US"/>
        </w:rPr>
        <w:t>t</w:t>
      </w:r>
      <w:r w:rsidRPr="0039025E">
        <w:rPr>
          <w:rFonts w:asciiTheme="majorHAnsi" w:hAnsiTheme="majorHAnsi"/>
          <w:b/>
          <w:sz w:val="28"/>
          <w:szCs w:val="28"/>
        </w:rPr>
        <w:t>=7</w:t>
      </w:r>
      <w:r w:rsidRPr="0039025E">
        <w:rPr>
          <w:rFonts w:asciiTheme="majorHAnsi" w:hAnsiTheme="majorHAnsi"/>
          <w:b/>
          <w:sz w:val="28"/>
          <w:szCs w:val="28"/>
          <w:lang w:val="en-US"/>
        </w:rPr>
        <w:t>s</w:t>
      </w:r>
      <w:r w:rsidRPr="00000654">
        <w:rPr>
          <w:rFonts w:asciiTheme="majorHAnsi" w:hAnsiTheme="majorHAnsi"/>
          <w:sz w:val="28"/>
          <w:szCs w:val="28"/>
        </w:rPr>
        <w:t xml:space="preserve">      </w:t>
      </w:r>
      <w:r>
        <w:rPr>
          <w:rFonts w:asciiTheme="majorHAnsi" w:hAnsiTheme="majorHAnsi"/>
          <w:sz w:val="28"/>
          <w:szCs w:val="28"/>
        </w:rPr>
        <w:t xml:space="preserve">         </w:t>
      </w:r>
      <w:r w:rsidRPr="00000654">
        <w:rPr>
          <w:rFonts w:asciiTheme="majorHAnsi" w:hAnsiTheme="majorHAnsi"/>
          <w:sz w:val="28"/>
          <w:szCs w:val="28"/>
        </w:rPr>
        <w:t xml:space="preserve"> </w:t>
      </w:r>
    </w:p>
    <w:p w:rsidR="00EA4A0D" w:rsidRPr="002969E3" w:rsidRDefault="00000654" w:rsidP="00EA4A0D">
      <w:pPr>
        <w:rPr>
          <w:rFonts w:asciiTheme="majorHAnsi" w:hAnsiTheme="majorHAnsi"/>
          <w:sz w:val="28"/>
          <w:szCs w:val="28"/>
        </w:rPr>
      </w:pPr>
      <w:r w:rsidRPr="00000654">
        <w:rPr>
          <w:rFonts w:asciiTheme="majorHAnsi" w:hAnsiTheme="majorHAnsi"/>
          <w:b/>
          <w:sz w:val="28"/>
          <w:szCs w:val="28"/>
        </w:rPr>
        <w:t>ε.</w:t>
      </w:r>
      <w:r w:rsidRPr="002969E3">
        <w:rPr>
          <w:rFonts w:asciiTheme="majorHAnsi" w:hAnsiTheme="majorHAnsi"/>
          <w:sz w:val="28"/>
          <w:szCs w:val="28"/>
        </w:rPr>
        <w:t>Διάγραμμα αλγεβρικών τιμών ταχυτήτων με χρόνο</w:t>
      </w:r>
    </w:p>
    <w:p w:rsidR="00EA4A0D" w:rsidRPr="008C7033" w:rsidRDefault="00EA4A0D" w:rsidP="00EA4A0D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                                                                                        </w:t>
      </w:r>
    </w:p>
    <w:p w:rsidR="00EA4A0D" w:rsidRPr="0039025E" w:rsidRDefault="00526A52" w:rsidP="00EA4A0D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7047" editas="canvas" style="position:absolute;margin-left:63.75pt;margin-top:-1.1pt;width:378.05pt;height:250.55pt;z-index:251673600" coordorigin="2140,10759" coordsize="5585,3701">
            <o:lock v:ext="edit" aspectratio="t"/>
            <v:shape id="_x0000_s27048" type="#_x0000_t75" style="position:absolute;left:2140;top:10759;width:5585;height:370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7049" style="position:absolute;left:2536;top:10947;width:1432;height:410" strokecolor="white [3212]">
              <v:stroke dashstyle="1 1" endcap="round"/>
              <v:textbox style="mso-next-textbox:#_x0000_s27049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8B17A3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,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8B17A3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/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7050" style="position:absolute;left:2886;top:11291;width:575;height:406" strokecolor="white [3212]">
              <v:stroke dashstyle="1 1" endcap="round"/>
              <v:textbox style="mso-next-textbox:#_x0000_s27050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4</w:t>
                    </w:r>
                  </w:p>
                </w:txbxContent>
              </v:textbox>
            </v:rect>
            <v:shape id="_x0000_s27051" type="#_x0000_t32" style="position:absolute;left:3382;top:11202;width:1;height:3258;flip:y" o:connectortype="straight" strokeweight="2pt">
              <v:stroke endarrow="block"/>
            </v:shape>
            <v:shape id="_x0000_s27052" type="#_x0000_t32" style="position:absolute;left:3381;top:13164;width:4000;height:1" o:connectortype="straight" strokeweight="2pt">
              <v:stroke endarrow="block"/>
            </v:shape>
            <v:rect id="_x0000_s27053" style="position:absolute;left:6961;top:13324;width:599;height:410" strokecolor="white [3212]">
              <v:stroke dashstyle="1 1" endcap="round"/>
              <v:textbox style="mso-next-textbox:#_x0000_s27053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7054" type="#_x0000_t32" style="position:absolute;left:3726;top:13157;width:66;height:1" o:connectortype="straight">
              <v:stroke endarrow="oval"/>
            </v:shape>
            <v:shape id="_x0000_s27055" type="#_x0000_t32" style="position:absolute;left:4214;top:13162;width:67;height:1" o:connectortype="straight">
              <v:stroke endarrow="oval"/>
            </v:shape>
            <v:shape id="_x0000_s27056" type="#_x0000_t32" style="position:absolute;left:4745;top:13154;width:67;height:3" o:connectortype="straight">
              <v:stroke endarrow="oval"/>
            </v:shape>
            <v:shape id="_x0000_s27057" type="#_x0000_t32" style="position:absolute;left:5221;top:13160;width:67;height:3" o:connectortype="straight">
              <v:stroke endarrow="oval"/>
            </v:shape>
            <v:shape id="_x0000_s27058" type="#_x0000_t32" style="position:absolute;left:5687;top:13152;width:66;height:2" o:connectortype="straight">
              <v:stroke endarrow="oval"/>
            </v:shape>
            <v:shape id="_x0000_s27059" type="#_x0000_t32" style="position:absolute;left:6207;top:13165;width:67;height:2" o:connectortype="straight">
              <v:stroke endarrow="oval"/>
            </v:shape>
            <v:shape id="_x0000_s27060" type="#_x0000_t32" style="position:absolute;left:6739;top:13167;width:66;height:1" o:connectortype="straight">
              <v:stroke endarrow="oval"/>
            </v:shape>
            <v:shape id="_x0000_s27061" type="#_x0000_t32" style="position:absolute;left:3314;top:12770;width:67;height:3" o:connectortype="straight">
              <v:stroke endarrow="oval"/>
            </v:shape>
            <v:shape id="_x0000_s27062" type="#_x0000_t32" style="position:absolute;left:3314;top:12338;width:67;height:1" o:connectortype="straight">
              <v:stroke endarrow="oval"/>
            </v:shape>
            <v:shape id="_x0000_s27063" type="#_x0000_t32" style="position:absolute;left:3314;top:11916;width:68;height:2" o:connectortype="straight">
              <v:stroke endarrow="oval"/>
            </v:shape>
            <v:rect id="_x0000_s27064" style="position:absolute;left:2607;top:12976;width:707;height:410" strokecolor="white [3212]">
              <v:stroke dashstyle="1 1" endcap="round"/>
              <v:textbox style="mso-next-textbox:#_x0000_s27064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7065" style="position:absolute;left:6597;top:13259;width:475;height:410" strokecolor="white [3212]">
              <v:stroke dashstyle="1 1" endcap="round"/>
              <v:textbox style="mso-next-textbox:#_x0000_s27065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27066" style="position:absolute;left:4636;top:13262;width:363;height:409" strokecolor="white [3212]">
              <v:stroke dashstyle="1 1" endcap="round"/>
              <v:textbox style="mso-next-textbox:#_x0000_s27066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7067" style="position:absolute;left:5121;top:13262;width:363;height:410" strokecolor="white [3212]">
              <v:stroke dashstyle="1 1" endcap="round"/>
              <v:textbox style="mso-next-textbox:#_x0000_s27067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7068" style="position:absolute;left:5611;top:13259;width:452;height:410" strokecolor="white [3212]">
              <v:stroke dashstyle="1 1" endcap="round"/>
              <v:textbox style="mso-next-textbox:#_x0000_s27068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7069" style="position:absolute;left:6121;top:13259;width:476;height:410" strokecolor="white [3212]">
              <v:stroke dashstyle="1 1" endcap="round"/>
              <v:textbox style="mso-next-textbox:#_x0000_s27069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7070" style="position:absolute;left:2771;top:12623;width:543;height:353" strokecolor="white [3212]">
              <v:stroke dashstyle="1 1" endcap="round"/>
              <v:textbox style="mso-next-textbox:#_x0000_s27070">
                <w:txbxContent>
                  <w:p w:rsidR="005659B5" w:rsidRPr="00000654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rect>
            <v:rect id="_x0000_s27071" style="position:absolute;left:4072;top:13262;width:362;height:409" strokecolor="white [3212]">
              <v:stroke dashstyle="1 1" endcap="round"/>
              <v:textbox style="mso-next-textbox:#_x0000_s27071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7072" style="position:absolute;left:2952;top:12160;width:362;height:407" strokecolor="white [3212]">
              <v:stroke dashstyle="1 1" endcap="round"/>
              <v:textbox style="mso-next-textbox:#_x0000_s27072">
                <w:txbxContent>
                  <w:p w:rsidR="005659B5" w:rsidRPr="00000654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_s27073" style="position:absolute;left:3604;top:13262;width:363;height:407" strokecolor="white [3212]">
              <v:stroke dashstyle="1 1" endcap="round"/>
              <v:textbox style="mso-next-textbox:#_x0000_s27073">
                <w:txbxContent>
                  <w:p w:rsidR="005659B5" w:rsidRPr="002B51A6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7074" type="#_x0000_t32" style="position:absolute;left:3314;top:11490;width:68;height:1" o:connectortype="straight">
              <v:stroke endarrow="oval"/>
            </v:shape>
            <v:rect id="_x0000_s27075" style="position:absolute;left:2952;top:11753;width:362;height:407" strokecolor="white [3212]">
              <v:stroke dashstyle="1 1" endcap="round"/>
              <v:textbox style="mso-next-textbox:#_x0000_s27075">
                <w:txbxContent>
                  <w:p w:rsidR="005659B5" w:rsidRPr="00000654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6</w:t>
                    </w:r>
                  </w:p>
                </w:txbxContent>
              </v:textbox>
            </v:rect>
            <v:shape id="_x0000_s27076" type="#_x0000_t32" style="position:absolute;left:3401;top:12149;width:3405;height:2" o:connectortype="straight" strokeweight="2.5pt"/>
            <v:shape id="_x0000_s27078" type="#_x0000_t32" style="position:absolute;left:6826;top:12151;width:1;height:1622" o:connectortype="straight" strokeweight="0">
              <v:stroke dashstyle="1 1" endcap="round"/>
            </v:shape>
            <v:rect id="_x0000_s27079" style="position:absolute;left:6850;top:10936;width:710;height:355" strokecolor="white [3212]">
              <v:textbox style="mso-next-textbox:#_x0000_s27079">
                <w:txbxContent>
                  <w:p w:rsidR="005659B5" w:rsidRPr="009B4FCD" w:rsidRDefault="005659B5" w:rsidP="00000654">
                    <w:pPr>
                      <w:rPr>
                        <w:lang w:val="en-US"/>
                      </w:rPr>
                    </w:pPr>
                    <w:r>
                      <w:t>σχ.51</w:t>
                    </w:r>
                  </w:p>
                </w:txbxContent>
              </v:textbox>
            </v:rect>
            <v:shape id="_x0000_s27080" type="#_x0000_t32" style="position:absolute;left:3402;top:13773;width:3404;height:3" o:connectortype="straight" strokeweight="2.5pt"/>
            <v:rect id="_x0000_s27081" style="position:absolute;left:6717;top:11753;width:710;height:356" strokecolor="white [3212]">
              <v:textbox style="mso-next-textbox:#_x0000_s27081">
                <w:txbxContent>
                  <w:p w:rsidR="005659B5" w:rsidRPr="00000654" w:rsidRDefault="005659B5" w:rsidP="00000654"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27082" style="position:absolute;left:6716;top:13885;width:711;height:356" strokecolor="white [3212]">
              <v:textbox style="mso-next-textbox:#_x0000_s27082">
                <w:txbxContent>
                  <w:p w:rsidR="005659B5" w:rsidRPr="00000654" w:rsidRDefault="005659B5" w:rsidP="00000654">
                    <w:r>
                      <w:rPr>
                        <w:lang w:val="en-US"/>
                      </w:rPr>
                      <w:t>K</w:t>
                    </w:r>
                    <w:r>
                      <w:t>1</w:t>
                    </w:r>
                  </w:p>
                </w:txbxContent>
              </v:textbox>
            </v:rect>
            <v:rect id="_x0000_s27083" style="position:absolute;left:2871;top:13608;width:442;height:407" strokecolor="white [3212]">
              <v:stroke dashstyle="1 1" endcap="round"/>
              <v:textbox style="mso-next-textbox:#_x0000_s27083">
                <w:txbxContent>
                  <w:p w:rsidR="005659B5" w:rsidRPr="00000654" w:rsidRDefault="005659B5" w:rsidP="00000654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3</w:t>
                    </w:r>
                  </w:p>
                </w:txbxContent>
              </v:textbox>
            </v:rect>
            <v:shape id="_x0000_s27084" type="#_x0000_t61" style="position:absolute;left:2441;top:11697;width:330;height:344" adj="56537,26374">
              <v:textbox style="mso-next-textbox:#_x0000_s27084">
                <w:txbxContent>
                  <w:p w:rsidR="005659B5" w:rsidRPr="00000654" w:rsidRDefault="005659B5">
                    <w:pPr>
                      <w:rPr>
                        <w:b/>
                      </w:rPr>
                    </w:pPr>
                    <w:r w:rsidRPr="00000654">
                      <w:rPr>
                        <w:b/>
                      </w:rPr>
                      <w:t>5</w:t>
                    </w:r>
                  </w:p>
                </w:txbxContent>
              </v:textbox>
            </v:shape>
            <w10:wrap type="square"/>
          </v:group>
        </w:pict>
      </w:r>
    </w:p>
    <w:p w:rsidR="00EA4A0D" w:rsidRDefault="00EA4A0D" w:rsidP="00EA4A0D">
      <w:pPr>
        <w:rPr>
          <w:rFonts w:asciiTheme="majorHAnsi" w:hAnsiTheme="majorHAnsi"/>
          <w:sz w:val="28"/>
          <w:szCs w:val="28"/>
        </w:rPr>
      </w:pPr>
    </w:p>
    <w:p w:rsidR="00EA4A0D" w:rsidRPr="00D30B85" w:rsidRDefault="00EA4A0D" w:rsidP="00EA4A0D">
      <w:pPr>
        <w:rPr>
          <w:rFonts w:asciiTheme="majorHAnsi" w:hAnsiTheme="majorHAnsi"/>
          <w:sz w:val="28"/>
          <w:szCs w:val="28"/>
        </w:rPr>
      </w:pPr>
    </w:p>
    <w:p w:rsidR="0039025E" w:rsidRDefault="0039025E" w:rsidP="00EA4A0D">
      <w:pPr>
        <w:rPr>
          <w:rFonts w:asciiTheme="majorHAnsi" w:hAnsiTheme="majorHAnsi"/>
          <w:b/>
          <w:sz w:val="28"/>
          <w:szCs w:val="28"/>
        </w:rPr>
      </w:pPr>
    </w:p>
    <w:p w:rsidR="0039025E" w:rsidRDefault="0039025E" w:rsidP="00EA4A0D">
      <w:pPr>
        <w:rPr>
          <w:rFonts w:asciiTheme="majorHAnsi" w:hAnsiTheme="majorHAnsi"/>
          <w:b/>
          <w:sz w:val="28"/>
          <w:szCs w:val="28"/>
        </w:rPr>
      </w:pPr>
    </w:p>
    <w:p w:rsidR="0039025E" w:rsidRDefault="0039025E" w:rsidP="00EA4A0D">
      <w:pPr>
        <w:rPr>
          <w:rFonts w:asciiTheme="majorHAnsi" w:hAnsiTheme="majorHAnsi"/>
          <w:b/>
          <w:sz w:val="28"/>
          <w:szCs w:val="28"/>
        </w:rPr>
      </w:pPr>
    </w:p>
    <w:p w:rsidR="0039025E" w:rsidRDefault="0039025E" w:rsidP="00EA4A0D">
      <w:pPr>
        <w:rPr>
          <w:rFonts w:asciiTheme="majorHAnsi" w:hAnsiTheme="majorHAnsi"/>
          <w:b/>
          <w:sz w:val="28"/>
          <w:szCs w:val="28"/>
        </w:rPr>
      </w:pPr>
    </w:p>
    <w:p w:rsidR="0039025E" w:rsidRDefault="0039025E" w:rsidP="00EA4A0D">
      <w:pPr>
        <w:rPr>
          <w:rFonts w:asciiTheme="majorHAnsi" w:hAnsiTheme="majorHAnsi"/>
          <w:b/>
          <w:sz w:val="28"/>
          <w:szCs w:val="28"/>
        </w:rPr>
      </w:pPr>
    </w:p>
    <w:p w:rsidR="0039025E" w:rsidRDefault="00526A52" w:rsidP="00EA4A0D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6868" editas="canvas" style="position:absolute;margin-left:65.3pt;margin-top:28.65pt;width:376.5pt;height:371.65pt;z-index:251671552" coordorigin="1997,8420" coordsize="5563,5491">
            <o:lock v:ext="edit" aspectratio="t"/>
            <v:shape id="_x0000_s26869" type="#_x0000_t75" style="position:absolute;left:1997;top:8420;width:5563;height:549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6874" style="position:absolute;left:3507;top:10715;width:625;height:404" strokecolor="white [3212]">
              <v:stroke dashstyle="1 1" endcap="round"/>
              <v:textbox style="mso-next-textbox:#_x0000_s26874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12</w:t>
                    </w:r>
                  </w:p>
                </w:txbxContent>
              </v:textbox>
            </v:rect>
            <v:rect id="_x0000_s26897" style="position:absolute;left:2672;top:12623;width:790;height:353" strokecolor="white [3212]">
              <v:stroke dashstyle="1 1" endcap="round"/>
              <v:textbox style="mso-next-textbox:#_x0000_s26897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10</w:t>
                    </w:r>
                  </w:p>
                </w:txbxContent>
              </v:textbox>
            </v:rect>
            <v:rect id="_x0000_s26870" style="position:absolute;left:2885;top:9185;width:576;height:406" strokecolor="white [3212]">
              <v:stroke dashstyle="1 1" endcap="round"/>
              <v:textbox style="mso-next-textbox:#_x0000_s26870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0</w:t>
                    </w:r>
                  </w:p>
                </w:txbxContent>
              </v:textbox>
            </v:rect>
            <v:rect id="_x0000_s26871" style="position:absolute;left:5687;top:12011;width:453;height:410" strokecolor="white [3212]">
              <v:stroke dashstyle="1 1" endcap="round"/>
              <v:textbox style="mso-next-textbox:#_x0000_s26871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6872" style="position:absolute;left:2886;top:9591;width:576;height:407" strokecolor="white [3212]">
              <v:stroke dashstyle="1 1" endcap="round"/>
              <v:textbox style="mso-next-textbox:#_x0000_s26872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5</w:t>
                    </w:r>
                  </w:p>
                </w:txbxContent>
              </v:textbox>
            </v:rect>
            <v:rect id="_x0000_s26873" style="position:absolute;left:2886;top:9998;width:576;height:406" strokecolor="white [3212]">
              <v:stroke dashstyle="1 1" endcap="round"/>
              <v:textbox style="mso-next-textbox:#_x0000_s26873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26875" style="position:absolute;left:2739;top:10404;width:865;height:405" strokecolor="white [3212]">
              <v:stroke dashstyle="1 1" endcap="round"/>
              <v:textbox style="mso-next-textbox:#_x0000_s26875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 15</w:t>
                    </w:r>
                  </w:p>
                </w:txbxContent>
              </v:textbox>
            </v:rect>
            <v:rect id="_x0000_s26876" style="position:absolute;left:2886;top:10886;width:576;height:405" strokecolor="white [3212]">
              <v:stroke dashstyle="1 1" endcap="round"/>
              <v:textbox style="mso-next-textbox:#_x0000_s26876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26877" style="position:absolute;left:2886;top:11291;width:575;height:406" strokecolor="white [3212]">
              <v:stroke dashstyle="1 1" endcap="round"/>
              <v:textbox style="mso-next-textbox:#_x0000_s26877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5</w:t>
                    </w:r>
                  </w:p>
                </w:txbxContent>
              </v:textbox>
            </v:rect>
            <v:rect id="_x0000_s26878" style="position:absolute;left:2428;top:8542;width:1241;height:410" strokecolor="white [3212]">
              <v:stroke dashstyle="1 1" endcap="round"/>
              <v:textbox style="mso-next-textbox:#_x0000_s26878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,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6879" type="#_x0000_t32" style="position:absolute;left:3381;top:8634;width:8;height:5155;flip:y" o:connectortype="straight" strokeweight="2pt">
              <v:stroke endarrow="block"/>
            </v:shape>
            <v:shape id="_x0000_s26880" type="#_x0000_t32" style="position:absolute;left:3382;top:11884;width:4000;height:3" o:connectortype="straight" strokeweight="3pt">
              <v:stroke endarrow="block"/>
            </v:shape>
            <v:rect id="_x0000_s26881" style="position:absolute;left:6961;top:13324;width:599;height:410" strokecolor="white [3212]">
              <v:stroke dashstyle="1 1" endcap="round"/>
              <v:textbox style="mso-next-textbox:#_x0000_s26881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6882" type="#_x0000_t32" style="position:absolute;left:3792;top:11891;width:67;height:2" o:connectortype="straight">
              <v:stroke endarrow="oval"/>
            </v:shape>
            <v:shape id="_x0000_s26883" type="#_x0000_t32" style="position:absolute;left:4298;top:11878;width:67;height:1" o:connectortype="straight">
              <v:stroke endarrow="oval"/>
            </v:shape>
            <v:shape id="_x0000_s26884" type="#_x0000_t32" style="position:absolute;left:4744;top:11884;width:66;height:3" o:connectortype="straight">
              <v:stroke endarrow="oval"/>
            </v:shape>
            <v:shape id="_x0000_s26885" type="#_x0000_t32" style="position:absolute;left:5222;top:11876;width:66;height:3" o:connectortype="straight">
              <v:stroke endarrow="oval"/>
            </v:shape>
            <v:shape id="_x0000_s26886" type="#_x0000_t32" style="position:absolute;left:5731;top:11884;width:65;height:3" o:connectortype="straight">
              <v:stroke endarrow="oval"/>
            </v:shape>
            <v:shape id="_x0000_s26887" type="#_x0000_t32" style="position:absolute;left:6175;top:11884;width:67;height:3" o:connectortype="straight">
              <v:stroke endarrow="oval"/>
            </v:shape>
            <v:shape id="_x0000_s26889" type="#_x0000_t32" style="position:absolute;left:3314;top:12770;width:67;height:3" o:connectortype="straight">
              <v:stroke endarrow="oval"/>
            </v:shape>
            <v:shape id="_x0000_s26890" type="#_x0000_t32" style="position:absolute;left:3314;top:12338;width:67;height:1" o:connectortype="straight">
              <v:stroke endarrow="oval"/>
            </v:shape>
            <v:shape id="_x0000_s26891" type="#_x0000_t32" style="position:absolute;left:3314;top:11916;width:68;height:2" o:connectortype="straight">
              <v:stroke endarrow="oval"/>
            </v:shape>
            <v:rect id="_x0000_s26892" style="position:absolute;left:2606;top:11697;width:707;height:410" strokecolor="white [3212]">
              <v:stroke dashstyle="1 1" endcap="round"/>
              <v:textbox style="mso-next-textbox:#_x0000_s26892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6894" style="position:absolute;left:4725;top:12012;width:363;height:409" strokecolor="white [3212]">
              <v:stroke dashstyle="1 1" endcap="round"/>
              <v:textbox style="mso-next-textbox:#_x0000_s26894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6895" style="position:absolute;left:5155;top:12011;width:363;height:410" strokecolor="white [3212]">
              <v:stroke dashstyle="1 1" endcap="round"/>
              <v:textbox style="mso-next-textbox:#_x0000_s26895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6896" style="position:absolute;left:6196;top:12011;width:476;height:410" strokecolor="white [3212]">
              <v:stroke dashstyle="1 1" endcap="round"/>
              <v:textbox style="mso-next-textbox:#_x0000_s26896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6898" style="position:absolute;left:4169;top:12012;width:362;height:409" strokecolor="white [3212]">
              <v:stroke dashstyle="1 1" endcap="round"/>
              <v:textbox style="mso-next-textbox:#_x0000_s26898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6899" style="position:absolute;left:2886;top:12160;width:428;height:407" strokecolor="white [3212]">
              <v:stroke dashstyle="1 1" endcap="round"/>
              <v:textbox style="mso-next-textbox:#_x0000_s26899">
                <w:txbxContent>
                  <w:p w:rsidR="005659B5" w:rsidRPr="00E13E45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5</w:t>
                    </w:r>
                  </w:p>
                </w:txbxContent>
              </v:textbox>
            </v:rect>
            <v:rect id="_x0000_s26900" style="position:absolute;left:3692;top:12014;width:364;height:407" strokecolor="white [3212]">
              <v:stroke dashstyle="1 1" endcap="round"/>
              <v:textbox style="mso-next-textbox:#_x0000_s26900">
                <w:txbxContent>
                  <w:p w:rsidR="005659B5" w:rsidRPr="002B51A6" w:rsidRDefault="005659B5" w:rsidP="00EA4A0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6901" type="#_x0000_t32" style="position:absolute;left:3314;top:11490;width:68;height:1" o:connectortype="straight">
              <v:stroke endarrow="oval"/>
            </v:shape>
            <v:shape id="_x0000_s26902" type="#_x0000_t32" style="position:absolute;left:3314;top:11036;width:68;height:1" o:connectortype="straight">
              <v:stroke endarrow="oval"/>
            </v:shape>
            <v:shape id="_x0000_s26904" type="#_x0000_t32" style="position:absolute;left:6262;top:10217;width:2;height:1659;flip:y" o:connectortype="straight" strokeweight="0">
              <v:stroke dashstyle="1 1" endcap="round"/>
            </v:shape>
            <v:rect id="_x0000_s26905" style="position:absolute;left:6739;top:8797;width:710;height:354" strokecolor="white [3212]">
              <v:textbox style="mso-next-textbox:#_x0000_s26905">
                <w:txbxContent>
                  <w:p w:rsidR="005659B5" w:rsidRPr="00632009" w:rsidRDefault="005659B5" w:rsidP="00EA4A0D">
                    <w:r>
                      <w:t>σχ.52</w:t>
                    </w:r>
                  </w:p>
                </w:txbxContent>
              </v:textbox>
            </v:rect>
            <v:shape id="_x0000_s26906" type="#_x0000_t32" style="position:absolute;left:3369;top:10249;width:2893;height:2524;flip:y" o:connectortype="straight" strokeweight="2.5pt"/>
            <v:shape id="_x0000_s26907" type="#_x0000_t32" style="position:absolute;left:3441;top:10246;width:2801;height:7" o:connectortype="straight" strokeweight="0">
              <v:stroke dashstyle="1 1" endcap="round"/>
            </v:shape>
            <v:shape id="_x0000_s26909" type="#_x0000_t32" style="position:absolute;left:3323;top:10246;width:66;height:3" o:connectortype="straight">
              <v:stroke endarrow="oval"/>
            </v:shape>
            <v:shape id="_x0000_s26910" type="#_x0000_t32" style="position:absolute;left:3314;top:10647;width:67;height:1" o:connectortype="straight">
              <v:stroke endarrow="oval"/>
            </v:shape>
            <v:shape id="_x0000_s26911" type="#_x0000_t32" style="position:absolute;left:3323;top:9836;width:67;height:1" o:connectortype="straight">
              <v:stroke endarrow="oval"/>
            </v:shape>
            <v:shape id="_x0000_s26914" type="#_x0000_t32" style="position:absolute;left:3313;top:9403;width:67;height:3" o:connectortype="straight">
              <v:stroke endarrow="oval"/>
            </v:shape>
            <v:shape id="_x0000_s26915" type="#_x0000_t32" style="position:absolute;left:5796;top:10640;width:1;height:1253" o:connectortype="straight" strokeweight="0">
              <v:stroke dashstyle="1 1" endcap="round"/>
            </v:shape>
            <v:rect id="_x0000_s26917" style="position:absolute;left:6309;top:10809;width:710;height:356" strokecolor="white [3212]">
              <v:textbox style="mso-next-textbox:#_x0000_s26917">
                <w:txbxContent>
                  <w:p w:rsidR="005659B5" w:rsidRPr="009B4FCD" w:rsidRDefault="005659B5" w:rsidP="00EA4A0D">
                    <w:pPr>
                      <w:rPr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lang w:val="en-US"/>
                      </w:rPr>
                      <w:t>K</w:t>
                    </w:r>
                    <w:r w:rsidRPr="009B4FCD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6918" style="position:absolute;left:6309;top:9998;width:710;height:356" strokecolor="white [3212]">
              <v:textbox style="mso-next-textbox:#_x0000_s26918">
                <w:txbxContent>
                  <w:p w:rsidR="005659B5" w:rsidRPr="006416E4" w:rsidRDefault="005659B5" w:rsidP="00EA4A0D"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shape id="_x0000_s26920" type="#_x0000_t32" style="position:absolute;left:3391;top:10647;width:2405;height:1;flip:y" o:connectortype="straight" strokeweight="0">
              <v:stroke dashstyle="1 1" endcap="round"/>
            </v:shape>
            <v:shape id="_x0000_s26903" type="#_x0000_t32" style="position:absolute;left:3410;top:9406;width:2857;height:1480" o:connectortype="straight" strokeweight="2.5pt"/>
            <v:shape id="_x0000_s31996" type="#_x0000_t32" style="position:absolute;left:3403;top:10886;width:2795;height:1" o:connectortype="straight" strokeweight=".5pt">
              <v:stroke dashstyle="1 1" endcap="round"/>
            </v:shape>
            <w10:wrap type="square"/>
          </v:group>
        </w:pict>
      </w: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EA4A0D" w:rsidRPr="009737EE" w:rsidRDefault="00000654" w:rsidP="00EA4A0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στ</w:t>
      </w:r>
      <w:r w:rsidR="00EA4A0D" w:rsidRPr="008B17A3">
        <w:rPr>
          <w:rFonts w:asciiTheme="majorHAnsi" w:hAnsiTheme="majorHAnsi"/>
          <w:b/>
          <w:sz w:val="28"/>
          <w:szCs w:val="28"/>
        </w:rPr>
        <w:t>.</w:t>
      </w:r>
      <w:r w:rsidR="00EA4A0D" w:rsidRPr="009737EE">
        <w:rPr>
          <w:rFonts w:asciiTheme="majorHAnsi" w:hAnsiTheme="majorHAnsi"/>
          <w:sz w:val="28"/>
          <w:szCs w:val="28"/>
        </w:rPr>
        <w:t>Δίνοντας</w:t>
      </w:r>
      <w:r w:rsidR="009737EE" w:rsidRPr="009737EE">
        <w:rPr>
          <w:rFonts w:asciiTheme="majorHAnsi" w:hAnsiTheme="majorHAnsi"/>
          <w:sz w:val="28"/>
          <w:szCs w:val="28"/>
        </w:rPr>
        <w:t xml:space="preserve">  </w:t>
      </w:r>
      <w:r w:rsidR="00EA4A0D" w:rsidRPr="009737EE">
        <w:rPr>
          <w:rFonts w:asciiTheme="majorHAnsi" w:hAnsiTheme="majorHAnsi"/>
          <w:sz w:val="28"/>
          <w:szCs w:val="28"/>
        </w:rPr>
        <w:t>τις τιμές στο χρόνο</w:t>
      </w:r>
      <w:r w:rsidR="00EA4A0D">
        <w:rPr>
          <w:rFonts w:asciiTheme="majorHAnsi" w:hAnsiTheme="majorHAnsi"/>
          <w:b/>
          <w:sz w:val="28"/>
          <w:szCs w:val="28"/>
        </w:rPr>
        <w:t xml:space="preserve"> </w:t>
      </w:r>
      <w:r w:rsidR="009737EE" w:rsidRPr="009737EE">
        <w:rPr>
          <w:rFonts w:asciiTheme="majorHAnsi" w:hAnsiTheme="majorHAnsi"/>
          <w:b/>
          <w:sz w:val="28"/>
          <w:szCs w:val="28"/>
        </w:rPr>
        <w:t xml:space="preserve"> 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="00EA4A0D" w:rsidRPr="009737EE">
        <w:rPr>
          <w:rFonts w:asciiTheme="majorHAnsi" w:hAnsiTheme="majorHAnsi"/>
          <w:b/>
          <w:sz w:val="28"/>
          <w:szCs w:val="28"/>
        </w:rPr>
        <w:t>=0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="009737EE" w:rsidRPr="009737EE">
        <w:rPr>
          <w:rFonts w:asciiTheme="majorHAnsi" w:hAnsiTheme="majorHAnsi"/>
          <w:b/>
          <w:sz w:val="28"/>
          <w:szCs w:val="28"/>
        </w:rPr>
        <w:t xml:space="preserve">, </w:t>
      </w:r>
      <w:r w:rsidR="00E57EDC">
        <w:rPr>
          <w:rFonts w:asciiTheme="majorHAnsi" w:hAnsiTheme="majorHAnsi"/>
          <w:b/>
          <w:sz w:val="28"/>
          <w:szCs w:val="28"/>
          <w:lang w:val="en-US"/>
        </w:rPr>
        <w:t>t</w:t>
      </w:r>
      <w:r w:rsidR="00E57EDC" w:rsidRPr="009737EE">
        <w:rPr>
          <w:rFonts w:asciiTheme="majorHAnsi" w:hAnsiTheme="majorHAnsi"/>
          <w:b/>
          <w:sz w:val="28"/>
          <w:szCs w:val="28"/>
        </w:rPr>
        <w:t>=</w:t>
      </w:r>
      <w:r w:rsidR="00EA4A0D" w:rsidRPr="009737EE">
        <w:rPr>
          <w:rFonts w:asciiTheme="majorHAnsi" w:hAnsiTheme="majorHAnsi"/>
          <w:b/>
          <w:sz w:val="28"/>
          <w:szCs w:val="28"/>
        </w:rPr>
        <w:t>5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="009737EE" w:rsidRPr="009737EE">
        <w:rPr>
          <w:rFonts w:asciiTheme="majorHAnsi" w:hAnsiTheme="majorHAnsi"/>
          <w:b/>
          <w:sz w:val="28"/>
          <w:szCs w:val="28"/>
        </w:rPr>
        <w:t xml:space="preserve">  ,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t</w:t>
      </w:r>
      <w:r w:rsidR="00E57EDC" w:rsidRPr="009737EE">
        <w:rPr>
          <w:rFonts w:asciiTheme="majorHAnsi" w:hAnsiTheme="majorHAnsi"/>
          <w:b/>
          <w:sz w:val="28"/>
          <w:szCs w:val="28"/>
        </w:rPr>
        <w:t>=6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="00EA4A0D" w:rsidRPr="009737EE">
        <w:rPr>
          <w:rFonts w:asciiTheme="majorHAnsi" w:hAnsiTheme="majorHAnsi"/>
          <w:b/>
          <w:sz w:val="28"/>
          <w:szCs w:val="28"/>
        </w:rPr>
        <w:t>,</w:t>
      </w:r>
      <w:r w:rsidR="009737EE" w:rsidRPr="009737EE">
        <w:rPr>
          <w:rFonts w:asciiTheme="majorHAnsi" w:hAnsiTheme="majorHAnsi"/>
          <w:b/>
          <w:sz w:val="28"/>
          <w:szCs w:val="28"/>
        </w:rPr>
        <w:t xml:space="preserve">  </w:t>
      </w:r>
      <w:r w:rsidR="00EA4A0D" w:rsidRPr="009737EE">
        <w:rPr>
          <w:rFonts w:asciiTheme="majorHAnsi" w:hAnsiTheme="majorHAnsi"/>
          <w:sz w:val="28"/>
          <w:szCs w:val="28"/>
        </w:rPr>
        <w:t xml:space="preserve">βρίσκουμε </w:t>
      </w:r>
      <w:r w:rsidR="009737EE" w:rsidRPr="009737EE">
        <w:rPr>
          <w:rFonts w:asciiTheme="majorHAnsi" w:hAnsiTheme="majorHAnsi"/>
          <w:sz w:val="28"/>
          <w:szCs w:val="28"/>
        </w:rPr>
        <w:t xml:space="preserve"> </w:t>
      </w:r>
      <w:r w:rsidR="00EA4A0D" w:rsidRPr="009737EE">
        <w:rPr>
          <w:rFonts w:asciiTheme="majorHAnsi" w:hAnsiTheme="majorHAnsi"/>
          <w:sz w:val="28"/>
          <w:szCs w:val="28"/>
        </w:rPr>
        <w:t>τις αντίστοιχες</w:t>
      </w:r>
    </w:p>
    <w:p w:rsidR="00EA4A0D" w:rsidRPr="009737EE" w:rsidRDefault="00EA4A0D" w:rsidP="00EA4A0D">
      <w:pPr>
        <w:rPr>
          <w:rFonts w:asciiTheme="majorHAnsi" w:hAnsiTheme="majorHAnsi"/>
          <w:sz w:val="28"/>
          <w:szCs w:val="28"/>
        </w:rPr>
      </w:pPr>
      <w:r w:rsidRPr="009737EE">
        <w:rPr>
          <w:rFonts w:asciiTheme="majorHAnsi" w:hAnsiTheme="majorHAnsi"/>
          <w:sz w:val="28"/>
          <w:szCs w:val="28"/>
        </w:rPr>
        <w:t xml:space="preserve">τιμές των </w:t>
      </w:r>
      <w:r w:rsidR="009737EE" w:rsidRPr="009737EE">
        <w:rPr>
          <w:rFonts w:asciiTheme="majorHAnsi" w:hAnsiTheme="majorHAnsi"/>
          <w:sz w:val="28"/>
          <w:szCs w:val="28"/>
        </w:rPr>
        <w:t xml:space="preserve"> </w:t>
      </w:r>
      <w:r w:rsidRPr="009737EE">
        <w:rPr>
          <w:rFonts w:asciiTheme="majorHAnsi" w:hAnsiTheme="majorHAnsi"/>
          <w:sz w:val="28"/>
          <w:szCs w:val="28"/>
          <w:lang w:val="en-US"/>
        </w:rPr>
        <w:t>x</w:t>
      </w:r>
      <w:r w:rsidRPr="009737EE">
        <w:rPr>
          <w:rFonts w:asciiTheme="majorHAnsi" w:hAnsiTheme="majorHAnsi"/>
          <w:sz w:val="28"/>
          <w:szCs w:val="28"/>
          <w:vertAlign w:val="subscript"/>
        </w:rPr>
        <w:t>1</w:t>
      </w:r>
      <w:r w:rsidRPr="009737EE">
        <w:rPr>
          <w:rFonts w:asciiTheme="majorHAnsi" w:hAnsiTheme="majorHAnsi"/>
          <w:sz w:val="28"/>
          <w:szCs w:val="28"/>
        </w:rPr>
        <w:t xml:space="preserve">,  </w:t>
      </w:r>
      <w:r w:rsidRPr="009737EE">
        <w:rPr>
          <w:rFonts w:asciiTheme="majorHAnsi" w:hAnsiTheme="majorHAnsi"/>
          <w:sz w:val="28"/>
          <w:szCs w:val="28"/>
          <w:lang w:val="en-US"/>
        </w:rPr>
        <w:t>x</w:t>
      </w:r>
      <w:r w:rsidRPr="009737EE">
        <w:rPr>
          <w:rFonts w:asciiTheme="majorHAnsi" w:hAnsiTheme="majorHAnsi"/>
          <w:sz w:val="28"/>
          <w:szCs w:val="28"/>
          <w:vertAlign w:val="subscript"/>
        </w:rPr>
        <w:t>2</w:t>
      </w:r>
      <w:r w:rsidRPr="009737EE">
        <w:rPr>
          <w:rFonts w:asciiTheme="majorHAnsi" w:hAnsiTheme="majorHAnsi"/>
          <w:sz w:val="28"/>
          <w:szCs w:val="28"/>
        </w:rPr>
        <w:t xml:space="preserve"> και σχεδιάζουμε το διπλανό διάγραμμα</w:t>
      </w:r>
    </w:p>
    <w:p w:rsidR="009737EE" w:rsidRPr="0014056D" w:rsidRDefault="009737EE" w:rsidP="00EA4A0D">
      <w:pPr>
        <w:rPr>
          <w:rFonts w:asciiTheme="majorHAnsi" w:hAnsiTheme="majorHAnsi"/>
          <w:b/>
          <w:sz w:val="28"/>
          <w:szCs w:val="28"/>
        </w:rPr>
      </w:pPr>
    </w:p>
    <w:p w:rsidR="008B2A9C" w:rsidRDefault="00C62199" w:rsidP="00EA4A0D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</w:rPr>
        <w:t>ζ</w:t>
      </w:r>
      <w:r w:rsidR="00EA4A0D" w:rsidRPr="008B17A3">
        <w:rPr>
          <w:rFonts w:asciiTheme="majorHAnsi" w:hAnsiTheme="majorHAnsi"/>
          <w:b/>
          <w:sz w:val="28"/>
          <w:szCs w:val="28"/>
          <w:lang w:val="en-US"/>
        </w:rPr>
        <w:t>.</w:t>
      </w:r>
    </w:p>
    <w:p w:rsidR="00EA4A0D" w:rsidRPr="008B17A3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  <w:r w:rsidRPr="008B17A3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C62199" w:rsidRPr="0039025E">
        <w:rPr>
          <w:rFonts w:asciiTheme="majorHAnsi" w:hAnsiTheme="majorHAnsi"/>
          <w:sz w:val="28"/>
          <w:szCs w:val="28"/>
          <w:lang w:val="en-US"/>
        </w:rPr>
        <w:t>d</w:t>
      </w:r>
      <w:r w:rsidR="00C62199" w:rsidRPr="00C62199">
        <w:rPr>
          <w:rFonts w:asciiTheme="majorHAnsi" w:hAnsiTheme="majorHAnsi"/>
          <w:sz w:val="28"/>
          <w:szCs w:val="28"/>
          <w:vertAlign w:val="subscript"/>
          <w:lang w:val="en-US"/>
        </w:rPr>
        <w:t>12</w:t>
      </w:r>
      <w:r w:rsidR="00C62199" w:rsidRPr="00C62199">
        <w:rPr>
          <w:rFonts w:asciiTheme="majorHAnsi" w:hAnsiTheme="majorHAnsi"/>
          <w:sz w:val="28"/>
          <w:szCs w:val="28"/>
          <w:lang w:val="en-US"/>
        </w:rPr>
        <w:t>=</w:t>
      </w:r>
      <w:r w:rsidR="00C62199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60" w:dyaOrig="400">
          <v:shape id="_x0000_i1429" type="#_x0000_t75" style="width:38.25pt;height:20.25pt" o:ole="">
            <v:imagedata r:id="rId675" o:title=""/>
          </v:shape>
          <o:OLEObject Type="Embed" ProgID="Equation.DSMT4" ShapeID="_x0000_i1429" DrawAspect="Content" ObjectID="_1691744148" r:id="rId678"/>
        </w:object>
      </w:r>
      <w:r w:rsidR="00C62199" w:rsidRPr="00C62199">
        <w:rPr>
          <w:rFonts w:asciiTheme="majorHAnsi" w:hAnsiTheme="majorHAnsi"/>
          <w:b/>
          <w:sz w:val="28"/>
          <w:szCs w:val="28"/>
          <w:lang w:val="en-US"/>
        </w:rPr>
        <w:t xml:space="preserve">=  </w:t>
      </w:r>
      <w:r w:rsidR="00C62199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80" w:dyaOrig="400">
          <v:shape id="_x0000_i1430" type="#_x0000_t75" style="width:39pt;height:20.25pt" o:ole="">
            <v:imagedata r:id="rId679" o:title=""/>
          </v:shape>
          <o:OLEObject Type="Embed" ProgID="Equation.DSMT4" ShapeID="_x0000_i1430" DrawAspect="Content" ObjectID="_1691744149" r:id="rId680"/>
        </w:object>
      </w:r>
      <w:r w:rsidR="00C62199" w:rsidRPr="00C62199">
        <w:rPr>
          <w:rFonts w:asciiTheme="majorHAnsi" w:hAnsiTheme="majorHAnsi"/>
          <w:b/>
          <w:sz w:val="28"/>
          <w:szCs w:val="28"/>
          <w:lang w:val="en-US"/>
        </w:rPr>
        <w:t xml:space="preserve">    </w:t>
      </w:r>
    </w:p>
    <w:p w:rsidR="00C62199" w:rsidRPr="00A012D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A012DD">
        <w:rPr>
          <w:rFonts w:asciiTheme="majorHAnsi" w:hAnsiTheme="majorHAnsi"/>
          <w:b/>
          <w:sz w:val="28"/>
          <w:szCs w:val="28"/>
          <w:vertAlign w:val="subscript"/>
          <w:lang w:val="en-US"/>
        </w:rPr>
        <w:t>0</w:t>
      </w:r>
      <w:r w:rsidRPr="00A012DD">
        <w:rPr>
          <w:rFonts w:asciiTheme="majorHAnsi" w:hAnsiTheme="majorHAnsi"/>
          <w:b/>
          <w:sz w:val="28"/>
          <w:szCs w:val="28"/>
          <w:lang w:val="en-US"/>
        </w:rPr>
        <w:t>=0</w:t>
      </w:r>
      <w:r w:rsidR="00C62199" w:rsidRPr="00A012DD">
        <w:rPr>
          <w:rFonts w:asciiTheme="majorHAnsi" w:hAnsiTheme="majorHAnsi"/>
          <w:b/>
          <w:sz w:val="28"/>
          <w:szCs w:val="28"/>
          <w:lang w:val="en-US"/>
        </w:rPr>
        <w:t xml:space="preserve">   </w:t>
      </w:r>
      <w:r w:rsidRPr="00A012D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C62199" w:rsidRPr="0039025E">
        <w:rPr>
          <w:rFonts w:asciiTheme="majorHAnsi" w:hAnsiTheme="majorHAnsi"/>
          <w:sz w:val="28"/>
          <w:szCs w:val="28"/>
          <w:lang w:val="en-US"/>
        </w:rPr>
        <w:t>d</w:t>
      </w:r>
      <w:r w:rsidR="00C62199" w:rsidRPr="00A012DD">
        <w:rPr>
          <w:rFonts w:asciiTheme="majorHAnsi" w:hAnsiTheme="majorHAnsi"/>
          <w:sz w:val="28"/>
          <w:szCs w:val="28"/>
          <w:vertAlign w:val="subscript"/>
          <w:lang w:val="en-US"/>
        </w:rPr>
        <w:t>12</w:t>
      </w:r>
      <w:r w:rsidR="00C62199" w:rsidRPr="00A012DD">
        <w:rPr>
          <w:rFonts w:asciiTheme="majorHAnsi" w:hAnsiTheme="majorHAnsi"/>
          <w:b/>
          <w:sz w:val="28"/>
          <w:szCs w:val="28"/>
          <w:lang w:val="en-US"/>
        </w:rPr>
        <w:t xml:space="preserve">=  </w:t>
      </w:r>
      <w:r w:rsidR="00C62199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80" w:dyaOrig="400">
          <v:shape id="_x0000_i1431" type="#_x0000_t75" style="width:39pt;height:20.25pt" o:ole="">
            <v:imagedata r:id="rId679" o:title=""/>
          </v:shape>
          <o:OLEObject Type="Embed" ProgID="Equation.DSMT4" ShapeID="_x0000_i1431" DrawAspect="Content" ObjectID="_1691744150" r:id="rId681"/>
        </w:object>
      </w:r>
      <w:r w:rsidR="00C62199" w:rsidRPr="00A012DD">
        <w:rPr>
          <w:rFonts w:asciiTheme="majorHAnsi" w:hAnsiTheme="majorHAnsi"/>
          <w:b/>
          <w:sz w:val="28"/>
          <w:szCs w:val="28"/>
          <w:lang w:val="en-US"/>
        </w:rPr>
        <w:t xml:space="preserve">  =  </w:t>
      </w:r>
      <w:r w:rsidR="00ED3E2D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1560" w:dyaOrig="400">
          <v:shape id="_x0000_i1432" type="#_x0000_t75" style="width:78pt;height:20.25pt" o:ole="">
            <v:imagedata r:id="rId682" o:title=""/>
          </v:shape>
          <o:OLEObject Type="Embed" ProgID="Equation.DSMT4" ShapeID="_x0000_i1432" DrawAspect="Content" ObjectID="_1691744151" r:id="rId683"/>
        </w:object>
      </w:r>
    </w:p>
    <w:p w:rsidR="00ED3E2D" w:rsidRPr="00ED3E2D" w:rsidRDefault="009737EE" w:rsidP="00EA4A0D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ED3E2D">
        <w:rPr>
          <w:rFonts w:asciiTheme="majorHAnsi" w:hAnsiTheme="majorHAnsi"/>
          <w:b/>
          <w:sz w:val="28"/>
          <w:szCs w:val="28"/>
          <w:lang w:val="en-US"/>
        </w:rPr>
        <w:t>t</w: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>=5</w:t>
      </w:r>
      <w:r w:rsidR="00EA4A0D">
        <w:rPr>
          <w:rFonts w:asciiTheme="majorHAnsi" w:hAnsiTheme="majorHAnsi"/>
          <w:b/>
          <w:sz w:val="28"/>
          <w:szCs w:val="28"/>
          <w:lang w:val="en-US"/>
        </w:rPr>
        <w:t>s</w:t>
      </w:r>
      <w:r w:rsidR="00EA4A0D" w:rsidRPr="00ED3E2D">
        <w:rPr>
          <w:rFonts w:asciiTheme="majorHAnsi" w:hAnsiTheme="majorHAnsi"/>
          <w:b/>
          <w:sz w:val="28"/>
          <w:szCs w:val="28"/>
          <w:lang w:val="en-US"/>
        </w:rPr>
        <w:t xml:space="preserve">,   </w:t>
      </w:r>
      <w:r w:rsidR="00ED3E2D" w:rsidRPr="0039025E">
        <w:rPr>
          <w:rFonts w:asciiTheme="majorHAnsi" w:hAnsiTheme="majorHAnsi"/>
          <w:sz w:val="28"/>
          <w:szCs w:val="28"/>
          <w:lang w:val="en-US"/>
        </w:rPr>
        <w:t>d</w:t>
      </w:r>
      <w:r w:rsidR="00ED3E2D" w:rsidRPr="00ED3E2D">
        <w:rPr>
          <w:rFonts w:asciiTheme="majorHAnsi" w:hAnsiTheme="majorHAnsi"/>
          <w:sz w:val="28"/>
          <w:szCs w:val="28"/>
          <w:vertAlign w:val="subscript"/>
          <w:lang w:val="en-US"/>
        </w:rPr>
        <w:t>12</w: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 xml:space="preserve">=  </w:t>
      </w:r>
      <w:r w:rsidR="00ED3E2D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80" w:dyaOrig="400">
          <v:shape id="_x0000_i1433" type="#_x0000_t75" style="width:39pt;height:20.25pt" o:ole="">
            <v:imagedata r:id="rId679" o:title=""/>
          </v:shape>
          <o:OLEObject Type="Embed" ProgID="Equation.DSMT4" ShapeID="_x0000_i1433" DrawAspect="Content" ObjectID="_1691744152" r:id="rId684"/>
        </w:objec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 xml:space="preserve">  =  </w:t>
      </w:r>
      <w:r w:rsidR="00ED3E2D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1420" w:dyaOrig="400">
          <v:shape id="_x0000_i1434" type="#_x0000_t75" style="width:71.25pt;height:20.25pt" o:ole="">
            <v:imagedata r:id="rId685" o:title=""/>
          </v:shape>
          <o:OLEObject Type="Embed" ProgID="Equation.DSMT4" ShapeID="_x0000_i1434" DrawAspect="Content" ObjectID="_1691744153" r:id="rId686"/>
        </w:object>
      </w:r>
      <w:r w:rsidR="00EA4A0D" w:rsidRPr="00ED3E2D">
        <w:rPr>
          <w:rFonts w:asciiTheme="majorHAnsi" w:hAnsiTheme="majorHAnsi"/>
          <w:b/>
          <w:sz w:val="28"/>
          <w:szCs w:val="28"/>
          <w:lang w:val="en-US"/>
        </w:rPr>
        <w:t xml:space="preserve">  </w:t>
      </w:r>
    </w:p>
    <w:p w:rsidR="00ED3E2D" w:rsidRPr="00A012D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D3E2D">
        <w:rPr>
          <w:rFonts w:asciiTheme="majorHAnsi" w:hAnsiTheme="majorHAnsi"/>
          <w:b/>
          <w:sz w:val="28"/>
          <w:szCs w:val="28"/>
          <w:lang w:val="en-US"/>
        </w:rPr>
        <w:t>=</w: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>6</w:t>
      </w:r>
      <w:r>
        <w:rPr>
          <w:rFonts w:asciiTheme="majorHAnsi" w:hAnsiTheme="majorHAnsi"/>
          <w:b/>
          <w:sz w:val="28"/>
          <w:szCs w:val="28"/>
          <w:lang w:val="en-US"/>
        </w:rPr>
        <w:t>s</w:t>
      </w:r>
      <w:r w:rsidRPr="00ED3E2D">
        <w:rPr>
          <w:rFonts w:asciiTheme="majorHAnsi" w:hAnsiTheme="majorHAnsi"/>
          <w:b/>
          <w:sz w:val="28"/>
          <w:szCs w:val="28"/>
          <w:lang w:val="en-US"/>
        </w:rPr>
        <w:t xml:space="preserve">,   </w:t>
      </w:r>
      <w:r w:rsidR="00ED3E2D" w:rsidRPr="0039025E">
        <w:rPr>
          <w:rFonts w:asciiTheme="majorHAnsi" w:hAnsiTheme="majorHAnsi"/>
          <w:sz w:val="28"/>
          <w:szCs w:val="28"/>
          <w:lang w:val="en-US"/>
        </w:rPr>
        <w:t>d</w:t>
      </w:r>
      <w:r w:rsidR="00ED3E2D" w:rsidRPr="00ED3E2D">
        <w:rPr>
          <w:rFonts w:asciiTheme="majorHAnsi" w:hAnsiTheme="majorHAnsi"/>
          <w:sz w:val="28"/>
          <w:szCs w:val="28"/>
          <w:vertAlign w:val="subscript"/>
          <w:lang w:val="en-US"/>
        </w:rPr>
        <w:t>12</w: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 xml:space="preserve">=  </w:t>
      </w:r>
      <w:r w:rsidR="00ED3E2D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780" w:dyaOrig="400">
          <v:shape id="_x0000_i1435" type="#_x0000_t75" style="width:39pt;height:20.25pt" o:ole="">
            <v:imagedata r:id="rId679" o:title=""/>
          </v:shape>
          <o:OLEObject Type="Embed" ProgID="Equation.DSMT4" ShapeID="_x0000_i1435" DrawAspect="Content" ObjectID="_1691744154" r:id="rId687"/>
        </w:objec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 xml:space="preserve">  =  </w:t>
      </w:r>
      <w:r w:rsidR="00ED3E2D" w:rsidRPr="0039025E">
        <w:rPr>
          <w:rFonts w:asciiTheme="majorHAnsi" w:hAnsiTheme="majorHAnsi"/>
          <w:b/>
          <w:position w:val="-14"/>
          <w:sz w:val="28"/>
          <w:szCs w:val="28"/>
          <w:lang w:val="en-US"/>
        </w:rPr>
        <w:object w:dxaOrig="1980" w:dyaOrig="400">
          <v:shape id="_x0000_i1436" type="#_x0000_t75" style="width:99pt;height:20.25pt" o:ole="">
            <v:imagedata r:id="rId688" o:title=""/>
          </v:shape>
          <o:OLEObject Type="Embed" ProgID="Equation.DSMT4" ShapeID="_x0000_i1436" DrawAspect="Content" ObjectID="_1691744155" r:id="rId689"/>
        </w:object>
      </w:r>
      <w:r w:rsidR="00ED3E2D" w:rsidRPr="00ED3E2D">
        <w:rPr>
          <w:rFonts w:asciiTheme="majorHAnsi" w:hAnsiTheme="majorHAnsi"/>
          <w:b/>
          <w:sz w:val="28"/>
          <w:szCs w:val="28"/>
          <w:lang w:val="en-US"/>
        </w:rPr>
        <w:t xml:space="preserve">  </w:t>
      </w:r>
    </w:p>
    <w:p w:rsidR="00EA4A0D" w:rsidRPr="00ED3E2D" w:rsidRDefault="00526A52" w:rsidP="00EA4A0D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27085" editas="canvas" style="position:absolute;margin-left:92.25pt;margin-top:2.85pt;width:376.5pt;height:394.5pt;z-index:251674624" coordorigin="1997,7699" coordsize="5563,5829">
            <o:lock v:ext="edit" aspectratio="t"/>
            <v:shape id="_x0000_s27086" type="#_x0000_t75" style="position:absolute;left:1997;top:7699;width:5563;height:5829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7087" style="position:absolute;left:2672;top:12623;width:790;height:353" strokecolor="white [3212]">
              <v:stroke dashstyle="1 1" endcap="round"/>
              <v:textbox style="mso-next-textbox:#_x0000_s27087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10</w:t>
                    </w:r>
                  </w:p>
                </w:txbxContent>
              </v:textbox>
            </v:rect>
            <v:rect id="_x0000_s27088" style="position:absolute;left:2885;top:9185;width:576;height:406" strokecolor="white [3212]">
              <v:stroke dashstyle="1 1" endcap="round"/>
              <v:textbox style="mso-next-textbox:#_x0000_s27088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0</w:t>
                    </w:r>
                  </w:p>
                </w:txbxContent>
              </v:textbox>
            </v:rect>
            <v:rect id="_x0000_s27089" style="position:absolute;left:5602;top:11932;width:454;height:410" strokecolor="white [3212]">
              <v:stroke dashstyle="1 1" endcap="round"/>
              <v:textbox style="mso-next-textbox:#_x0000_s27089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27090" style="position:absolute;left:2886;top:9591;width:576;height:407" strokecolor="white [3212]">
              <v:stroke dashstyle="1 1" endcap="round"/>
              <v:textbox style="mso-next-textbox:#_x0000_s27090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5</w:t>
                    </w:r>
                  </w:p>
                </w:txbxContent>
              </v:textbox>
            </v:rect>
            <v:rect id="_x0000_s27091" style="position:absolute;left:2886;top:9998;width:576;height:406" strokecolor="white [3212]">
              <v:stroke dashstyle="1 1" endcap="round"/>
              <v:textbox style="mso-next-textbox:#_x0000_s27091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27092" style="position:absolute;left:5974;top:11935;width:623;height:407" strokecolor="white [3212]">
              <v:stroke dashstyle="1 1" endcap="round"/>
              <v:textbox style="mso-next-textbox:#_x0000_s27092">
                <w:txbxContent>
                  <w:p w:rsidR="005659B5" w:rsidRPr="008B2A9C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27093" style="position:absolute;left:2739;top:10404;width:865;height:405" strokecolor="white [3212]">
              <v:stroke dashstyle="1 1" endcap="round"/>
              <v:textbox style="mso-next-textbox:#_x0000_s27093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 15</w:t>
                    </w:r>
                  </w:p>
                </w:txbxContent>
              </v:textbox>
            </v:rect>
            <v:rect id="_x0000_s27094" style="position:absolute;left:2886;top:10886;width:576;height:405" strokecolor="white [3212]">
              <v:stroke dashstyle="1 1" endcap="round"/>
              <v:textbox style="mso-next-textbox:#_x0000_s27094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27095" style="position:absolute;left:2886;top:11291;width:575;height:406" strokecolor="white [3212]">
              <v:stroke dashstyle="1 1" endcap="round"/>
              <v:textbox style="mso-next-textbox:#_x0000_s27095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5</w:t>
                    </w:r>
                  </w:p>
                </w:txbxContent>
              </v:textbox>
            </v:rect>
            <v:rect id="_x0000_s27096" style="position:absolute;left:2451;top:7962;width:1241;height:410" strokecolor="white [3212]">
              <v:stroke dashstyle="1 1" endcap="round"/>
              <v:textbox style="mso-next-textbox:#_x0000_s27096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d</w:t>
                    </w:r>
                    <w:r w:rsidRPr="00ED3E2D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7097" type="#_x0000_t32" style="position:absolute;left:3391;top:8115;width:10;height:5169;flip:y" o:connectortype="straight" strokeweight="2pt">
              <v:stroke endarrow="block"/>
            </v:shape>
            <v:shape id="_x0000_s27098" type="#_x0000_t32" style="position:absolute;left:3382;top:11884;width:4000;height:3" o:connectortype="straight" strokeweight="3pt">
              <v:stroke endarrow="block"/>
            </v:shape>
            <v:rect id="_x0000_s27099" style="position:absolute;left:6850;top:12049;width:599;height:410" strokecolor="white [3212]">
              <v:stroke dashstyle="1 1" endcap="round"/>
              <v:textbox style="mso-next-textbox:#_x0000_s27099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27100" type="#_x0000_t32" style="position:absolute;left:3792;top:11891;width:67;height:2" o:connectortype="straight">
              <v:stroke endarrow="oval"/>
            </v:shape>
            <v:shape id="_x0000_s27101" type="#_x0000_t32" style="position:absolute;left:4298;top:11878;width:67;height:1" o:connectortype="straight">
              <v:stroke endarrow="oval"/>
            </v:shape>
            <v:shape id="_x0000_s27102" type="#_x0000_t32" style="position:absolute;left:4744;top:11884;width:66;height:3" o:connectortype="straight">
              <v:stroke endarrow="oval"/>
            </v:shape>
            <v:shape id="_x0000_s27103" type="#_x0000_t32" style="position:absolute;left:5222;top:11876;width:66;height:3" o:connectortype="straight">
              <v:stroke endarrow="oval"/>
            </v:shape>
            <v:shape id="_x0000_s27104" type="#_x0000_t32" style="position:absolute;left:5731;top:11884;width:65;height:3" o:connectortype="straight">
              <v:stroke endarrow="oval"/>
            </v:shape>
            <v:shape id="_x0000_s27105" type="#_x0000_t32" style="position:absolute;left:6175;top:11884;width:67;height:3" o:connectortype="straight">
              <v:stroke endarrow="oval"/>
            </v:shape>
            <v:shape id="_x0000_s27106" type="#_x0000_t32" style="position:absolute;left:3314;top:12770;width:67;height:3" o:connectortype="straight">
              <v:stroke endarrow="oval"/>
            </v:shape>
            <v:shape id="_x0000_s27107" type="#_x0000_t32" style="position:absolute;left:3314;top:12338;width:67;height:1" o:connectortype="straight">
              <v:stroke endarrow="oval"/>
            </v:shape>
            <v:shape id="_x0000_s27108" type="#_x0000_t32" style="position:absolute;left:3314;top:11916;width:68;height:2" o:connectortype="straight">
              <v:stroke endarrow="oval"/>
            </v:shape>
            <v:rect id="_x0000_s27109" style="position:absolute;left:2606;top:11697;width:707;height:410" strokecolor="white [3212]">
              <v:stroke dashstyle="1 1" endcap="round"/>
              <v:textbox style="mso-next-textbox:#_x0000_s27109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7110" style="position:absolute;left:4665;top:11932;width:362;height:409" strokecolor="white [3212]">
              <v:stroke dashstyle="1 1" endcap="round"/>
              <v:textbox style="mso-next-textbox:#_x0000_s27110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7111" style="position:absolute;left:5155;top:11932;width:364;height:410" strokecolor="white [3212]">
              <v:stroke dashstyle="1 1" endcap="round"/>
              <v:textbox style="mso-next-textbox:#_x0000_s27111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7113" style="position:absolute;left:4207;top:11932;width:362;height:408" strokecolor="white [3212]">
              <v:stroke dashstyle="1 1" endcap="round"/>
              <v:textbox style="mso-next-textbox:#_x0000_s27113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7114" style="position:absolute;left:2886;top:12160;width:428;height:407" strokecolor="white [3212]">
              <v:stroke dashstyle="1 1" endcap="round"/>
              <v:textbox style="mso-next-textbox:#_x0000_s27114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5</w:t>
                    </w:r>
                  </w:p>
                </w:txbxContent>
              </v:textbox>
            </v:rect>
            <v:rect id="_x0000_s27115" style="position:absolute;left:3692;top:11932;width:364;height:407" strokecolor="white [3212]">
              <v:stroke dashstyle="1 1" endcap="round"/>
              <v:textbox style="mso-next-textbox:#_x0000_s27115">
                <w:txbxContent>
                  <w:p w:rsidR="005659B5" w:rsidRPr="002B51A6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7116" type="#_x0000_t32" style="position:absolute;left:3314;top:11490;width:68;height:1" o:connectortype="straight">
              <v:stroke endarrow="oval"/>
            </v:shape>
            <v:shape id="_x0000_s27117" type="#_x0000_t32" style="position:absolute;left:3314;top:11036;width:68;height:1" o:connectortype="straight">
              <v:stroke endarrow="oval"/>
            </v:shape>
            <v:shape id="_x0000_s27118" type="#_x0000_t32" style="position:absolute;left:6242;top:11214;width:1;height:670;flip:y" o:connectortype="straight" strokeweight="0">
              <v:stroke dashstyle="1 1" endcap="round"/>
            </v:shape>
            <v:rect id="_x0000_s27119" style="position:absolute;left:6672;top:7904;width:710;height:354" strokecolor="white [3212]">
              <v:textbox style="mso-next-textbox:#_x0000_s27119">
                <w:txbxContent>
                  <w:p w:rsidR="005659B5" w:rsidRPr="008B2A9C" w:rsidRDefault="005659B5" w:rsidP="00ED3E2D">
                    <w:pPr>
                      <w:rPr>
                        <w:lang w:val="en-US"/>
                      </w:rPr>
                    </w:pPr>
                    <w:r>
                      <w:t>σχ.5</w:t>
                    </w:r>
                    <w:r>
                      <w:rPr>
                        <w:lang w:val="en-US"/>
                      </w:rPr>
                      <w:t>3</w:t>
                    </w:r>
                  </w:p>
                </w:txbxContent>
              </v:textbox>
            </v:rect>
            <v:shape id="_x0000_s27120" type="#_x0000_t32" style="position:absolute;left:5797;top:11214;width:445;height:702;flip:y" o:connectortype="straight" strokeweight="2.5pt"/>
            <v:shape id="_x0000_s27121" type="#_x0000_t32" style="position:absolute;left:3400;top:11207;width:2801;height:7" o:connectortype="straight" strokeweight="0">
              <v:stroke dashstyle="1 1" endcap="round"/>
            </v:shape>
            <v:shape id="_x0000_s27122" type="#_x0000_t32" style="position:absolute;left:3323;top:10246;width:66;height:3" o:connectortype="straight">
              <v:stroke endarrow="oval"/>
            </v:shape>
            <v:shape id="_x0000_s27123" type="#_x0000_t32" style="position:absolute;left:3314;top:10647;width:67;height:1" o:connectortype="straight">
              <v:stroke endarrow="oval"/>
            </v:shape>
            <v:shape id="_x0000_s27124" type="#_x0000_t32" style="position:absolute;left:3323;top:9836;width:67;height:1" o:connectortype="straight">
              <v:stroke endarrow="oval"/>
            </v:shape>
            <v:shape id="_x0000_s27125" type="#_x0000_t32" style="position:absolute;left:3313;top:9403;width:67;height:3" o:connectortype="straight">
              <v:stroke endarrow="oval"/>
            </v:shape>
            <v:shape id="_x0000_s27130" type="#_x0000_t32" style="position:absolute;left:3441;top:8542;width:2356;height:3334" o:connectortype="straight" strokeweight="2.5pt"/>
            <v:shape id="_x0000_s27131" type="#_x0000_t32" style="position:absolute;left:3345;top:8542;width:65;height:3" o:connectortype="straight">
              <v:stroke endarrow="oval"/>
            </v:shape>
            <v:shape id="_x0000_s27132" type="#_x0000_t32" style="position:absolute;left:3343;top:8952;width:67;height:1" o:connectortype="straight">
              <v:stroke endarrow="oval"/>
            </v:shape>
            <v:rect id="_x0000_s27133" style="position:absolute;left:2805;top:8372;width:577;height:407" strokecolor="white [3212]">
              <v:stroke dashstyle="1 1" endcap="round"/>
              <v:textbox style="mso-next-textbox:#_x0000_s27133">
                <w:txbxContent>
                  <w:p w:rsidR="005659B5" w:rsidRPr="00E13E45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4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0</w:t>
                    </w:r>
                  </w:p>
                </w:txbxContent>
              </v:textbox>
            </v:rect>
            <v:rect id="_x0000_s27134" style="position:absolute;left:2793;top:8779;width:576;height:406" strokecolor="white [3212]">
              <v:stroke dashstyle="1 1" endcap="round"/>
              <v:textbox style="mso-next-textbox:#_x0000_s27134">
                <w:txbxContent>
                  <w:p w:rsidR="005659B5" w:rsidRPr="00ED3E2D" w:rsidRDefault="005659B5" w:rsidP="00ED3E2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w10:wrap type="square"/>
          </v:group>
        </w:pict>
      </w:r>
      <w:r w:rsidR="00EA4A0D" w:rsidRPr="00ED3E2D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</w:p>
    <w:p w:rsidR="00EA4A0D" w:rsidRPr="00ED3E2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b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ED3E2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EA4A0D" w:rsidRPr="00A012DD" w:rsidRDefault="00EA4A0D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D12BF7" w:rsidRPr="00A012DD" w:rsidRDefault="00D12BF7" w:rsidP="00EA4A0D">
      <w:pPr>
        <w:rPr>
          <w:rFonts w:asciiTheme="majorHAnsi" w:hAnsiTheme="majorHAnsi"/>
          <w:sz w:val="28"/>
          <w:szCs w:val="28"/>
          <w:lang w:val="en-US"/>
        </w:rPr>
      </w:pPr>
    </w:p>
    <w:p w:rsidR="00D12BF7" w:rsidRPr="00A012DD" w:rsidRDefault="00D12BF7" w:rsidP="00D12BF7">
      <w:pPr>
        <w:rPr>
          <w:rFonts w:asciiTheme="majorHAnsi" w:hAnsiTheme="majorHAnsi"/>
          <w:sz w:val="28"/>
          <w:szCs w:val="28"/>
          <w:lang w:val="en-US"/>
        </w:rPr>
      </w:pPr>
    </w:p>
    <w:p w:rsidR="00D12BF7" w:rsidRPr="00A012DD" w:rsidRDefault="00D12BF7" w:rsidP="00D12BF7">
      <w:pPr>
        <w:rPr>
          <w:rFonts w:asciiTheme="majorHAnsi" w:hAnsiTheme="majorHAnsi"/>
          <w:sz w:val="28"/>
          <w:szCs w:val="28"/>
          <w:lang w:val="en-US"/>
        </w:rPr>
      </w:pPr>
    </w:p>
    <w:p w:rsidR="00BE40BE" w:rsidRPr="002969E3" w:rsidRDefault="00D12BF7" w:rsidP="00BE40BE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33.</w:t>
      </w:r>
      <w:r w:rsidR="00BE40BE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Έστω δύο κινητά Κ</w:t>
      </w:r>
      <w:r w:rsidR="00BE40BE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="00BE40BE" w:rsidRPr="002969E3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="00BE40BE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2 </w:t>
      </w:r>
      <w:r w:rsidR="00BE40BE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ραγματοποιούν ευθύγραμμες ομαλές κινήσεις με εξισώσεις κίνησης </w:t>
      </w:r>
    </w:p>
    <w:p w:rsidR="00BE40BE" w:rsidRPr="002969E3" w:rsidRDefault="00BE40BE" w:rsidP="00BE40BE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 w:rsidRPr="002F00E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- 20+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1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37" type="#_x0000_t75" style="width:15pt;height:11.25pt" o:ole="">
            <v:imagedata r:id="rId544" o:title=""/>
          </v:shape>
          <o:OLEObject Type="Embed" ProgID="Equation.DSMT4" ShapeID="_x0000_i1437" DrawAspect="Content" ObjectID="_1691744156" r:id="rId690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38" type="#_x0000_t75" style="width:15pt;height:11.25pt" o:ole="">
            <v:imagedata r:id="rId544" o:title=""/>
          </v:shape>
          <o:OLEObject Type="Embed" ProgID="Equation.DSMT4" ShapeID="_x0000_i1438" DrawAspect="Content" ObjectID="_1691744157" r:id="rId691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και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 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  <w:lang w:val="en-US"/>
        </w:rPr>
        <w:t xml:space="preserve">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=4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-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5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t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(x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vertAlign w:val="subscript"/>
          <w:lang w:val="en-US"/>
        </w:rPr>
        <w:t>2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39" type="#_x0000_t75" style="width:15pt;height:11.25pt" o:ole="">
            <v:imagedata r:id="rId544" o:title=""/>
          </v:shape>
          <o:OLEObject Type="Embed" ProgID="Equation.DSMT4" ShapeID="_x0000_i1439" DrawAspect="Content" ObjectID="_1691744158" r:id="rId692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,  t</w:t>
      </w:r>
      <w:r w:rsidRPr="002969E3">
        <w:rPr>
          <w:rFonts w:asciiTheme="majorHAnsi" w:hAnsiTheme="majorHAnsi"/>
          <w:b/>
          <w:color w:val="1F497D" w:themeColor="text2"/>
          <w:position w:val="-6"/>
          <w:sz w:val="28"/>
          <w:szCs w:val="28"/>
          <w:lang w:val="en-US"/>
        </w:rPr>
        <w:object w:dxaOrig="300" w:dyaOrig="220">
          <v:shape id="_x0000_i1440" type="#_x0000_t75" style="width:15pt;height:11.25pt" o:ole="">
            <v:imagedata r:id="rId544" o:title=""/>
          </v:shape>
          <o:OLEObject Type="Embed" ProgID="Equation.DSMT4" ShapeID="_x0000_i1440" DrawAspect="Content" ObjectID="_1691744159" r:id="rId693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)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 xml:space="preserve">      </w:t>
      </w:r>
    </w:p>
    <w:p w:rsidR="00722D88" w:rsidRPr="002969E3" w:rsidRDefault="00A46D93" w:rsidP="00A46D9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="00722D88" w:rsidRPr="002969E3">
        <w:rPr>
          <w:rFonts w:asciiTheme="majorHAnsi" w:hAnsiTheme="majorHAnsi"/>
          <w:color w:val="1F497D" w:themeColor="text2"/>
          <w:sz w:val="28"/>
          <w:szCs w:val="28"/>
        </w:rPr>
        <w:t>Όταν το ένα κινητό διέρχεται από την αρχή του άξονα σε ποια θέση βρίσκεται το άλλο κινητό.</w:t>
      </w:r>
    </w:p>
    <w:p w:rsidR="00A46D93" w:rsidRPr="002969E3" w:rsidRDefault="00722D88" w:rsidP="00A46D9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="00A46D93" w:rsidRPr="002969E3">
        <w:rPr>
          <w:rFonts w:asciiTheme="majorHAnsi" w:hAnsiTheme="majorHAnsi"/>
          <w:color w:val="1F497D" w:themeColor="text2"/>
          <w:sz w:val="28"/>
          <w:szCs w:val="28"/>
        </w:rPr>
        <w:t>Ποιο κινητό προπορεύεται την χρονική στιγμή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4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46D93" w:rsidRPr="002969E3">
        <w:rPr>
          <w:rFonts w:asciiTheme="majorHAnsi" w:hAnsiTheme="majorHAnsi"/>
          <w:color w:val="1F497D" w:themeColor="text2"/>
          <w:sz w:val="28"/>
          <w:szCs w:val="28"/>
        </w:rPr>
        <w:t>και ποιο την χρονική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46D93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στιγμή 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="00A46D93"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A46D93" w:rsidRPr="002969E3" w:rsidRDefault="00A46D93" w:rsidP="00A46D9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Ποια στιγμή συναντώνται τα δύο κινητά    και σε ποιο σημείο γίνεται η συνά</w:t>
      </w:r>
      <w:r w:rsidR="00722D88" w:rsidRPr="002969E3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ντηση</w:t>
      </w:r>
    </w:p>
    <w:p w:rsidR="00A46D93" w:rsidRPr="002969E3" w:rsidRDefault="00A46D93" w:rsidP="00A46D93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Ποιες στιγμές  τα δύο κινητά απέχουν απόσταση </w:t>
      </w:r>
      <w:r w:rsidR="00722D88" w:rsidRPr="002969E3">
        <w:rPr>
          <w:rFonts w:asciiTheme="majorHAnsi" w:hAnsiTheme="majorHAnsi"/>
          <w:b/>
          <w:color w:val="1F497D" w:themeColor="text2"/>
          <w:sz w:val="28"/>
          <w:szCs w:val="28"/>
        </w:rPr>
        <w:t>3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A46D93" w:rsidRPr="002969E3" w:rsidRDefault="00A46D93" w:rsidP="00A46D9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ε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Να κάνετε την γραφική παράσταση αλγεβρικής τιμής ταχύτητα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1" type="#_x0000_t75" style="width:9.75pt;height:12pt" o:ole="">
            <v:imagedata r:id="rId525" o:title=""/>
          </v:shape>
          <o:OLEObject Type="Embed" ProgID="Equation.DSMT4" ShapeID="_x0000_i1441" DrawAspect="Content" ObjectID="_1691744160" r:id="rId694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2" type="#_x0000_t75" style="width:9.75pt;height:12pt" o:ole="">
            <v:imagedata r:id="rId525" o:title=""/>
          </v:shape>
          <o:OLEObject Type="Embed" ProgID="Equation.DSMT4" ShapeID="_x0000_i1442" DrawAspect="Content" ObjectID="_1691744161" r:id="rId695"/>
        </w:object>
      </w:r>
      <w:r w:rsidR="00722D88" w:rsidRPr="002969E3"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A46D93" w:rsidRPr="002969E3" w:rsidRDefault="00A46D93" w:rsidP="00A46D93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στ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κάνετε την γραφική παράσταση θέσης –χρόνου για τα δύο κινητά σε κοινό σύστημα αξόνων και για το χρονικό διάστημα 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3" type="#_x0000_t75" style="width:9.75pt;height:12pt" o:ole="">
            <v:imagedata r:id="rId525" o:title=""/>
          </v:shape>
          <o:OLEObject Type="Embed" ProgID="Equation.DSMT4" ShapeID="_x0000_i1443" DrawAspect="Content" ObjectID="_1691744162" r:id="rId696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4" type="#_x0000_t75" style="width:9.75pt;height:12pt" o:ole="">
            <v:imagedata r:id="rId525" o:title=""/>
          </v:shape>
          <o:OLEObject Type="Embed" ProgID="Equation.DSMT4" ShapeID="_x0000_i1444" DrawAspect="Content" ObjectID="_1691744163" r:id="rId697"/>
        </w:object>
      </w:r>
      <w:r w:rsidR="00722D88" w:rsidRPr="002969E3"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9737EE" w:rsidRPr="00944E95" w:rsidRDefault="00A46D93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ζ.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Να βρείτε την σχέση που δίνει την απόσταση </w:t>
      </w:r>
      <w:r w:rsidRPr="002969E3">
        <w:rPr>
          <w:rFonts w:asciiTheme="majorHAnsi" w:hAnsiTheme="majorHAnsi"/>
          <w:color w:val="1F497D" w:themeColor="text2"/>
          <w:sz w:val="28"/>
          <w:szCs w:val="28"/>
          <w:lang w:val="en-US"/>
        </w:rPr>
        <w:t>d</w:t>
      </w:r>
      <w:r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2</w:t>
      </w:r>
      <w:r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 των δύο υλικών σημείων σε συνάρτηση με τον χρόνο και να την παραστήσετε γραφικά για το χρονικό διάστημα 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5" type="#_x0000_t75" style="width:9.75pt;height:12pt" o:ole="">
            <v:imagedata r:id="rId525" o:title=""/>
          </v:shape>
          <o:OLEObject Type="Embed" ProgID="Equation.DSMT4" ShapeID="_x0000_i1445" DrawAspect="Content" ObjectID="_1691744164" r:id="rId698"/>
        </w:objec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2969E3">
        <w:rPr>
          <w:rFonts w:asciiTheme="majorHAnsi" w:hAnsiTheme="majorHAnsi"/>
          <w:b/>
          <w:color w:val="1F497D" w:themeColor="text2"/>
          <w:position w:val="-4"/>
          <w:sz w:val="28"/>
          <w:szCs w:val="28"/>
        </w:rPr>
        <w:object w:dxaOrig="200" w:dyaOrig="240">
          <v:shape id="_x0000_i1446" type="#_x0000_t75" style="width:9.75pt;height:12pt" o:ole="">
            <v:imagedata r:id="rId525" o:title=""/>
          </v:shape>
          <o:OLEObject Type="Embed" ProgID="Equation.DSMT4" ShapeID="_x0000_i1446" DrawAspect="Content" ObjectID="_1691744165" r:id="rId699"/>
        </w:object>
      </w:r>
      <w:r w:rsidR="00722D88" w:rsidRPr="002969E3"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D12BF7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470CBE" w:rsidRDefault="00722D88" w:rsidP="00470CB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ΤΑ    ΔΙΑΓΡΑΜΜΑΤΑ  </w:t>
      </w:r>
      <w:r w:rsidR="00470CBE">
        <w:rPr>
          <w:rFonts w:asciiTheme="majorHAnsi" w:hAnsiTheme="majorHAnsi"/>
          <w:b/>
          <w:sz w:val="28"/>
          <w:szCs w:val="28"/>
        </w:rPr>
        <w:t xml:space="preserve">ΑΛΓΕΒΡΙΚΗΣ ΤΙΜΗΣ </w:t>
      </w:r>
      <w:r>
        <w:rPr>
          <w:rFonts w:asciiTheme="majorHAnsi" w:hAnsiTheme="majorHAnsi"/>
          <w:b/>
          <w:sz w:val="28"/>
          <w:szCs w:val="28"/>
        </w:rPr>
        <w:t>ΤΑΧΥΤΗΤΑΣ –ΧΡΟΝΟΥ</w:t>
      </w:r>
    </w:p>
    <w:p w:rsidR="00470CBE" w:rsidRDefault="00722D88" w:rsidP="00470CB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και</w:t>
      </w:r>
    </w:p>
    <w:p w:rsidR="00470CBE" w:rsidRDefault="00722D88" w:rsidP="00470CB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ΘΕΣΗΣ – ΧΡΟΝΟΥ.</w:t>
      </w:r>
    </w:p>
    <w:p w:rsidR="00722D88" w:rsidRDefault="00722D88" w:rsidP="00470CBE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jc w:val="center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ΦΥΣΙΚΗ ΣΗΜΑΣΙΑ  του  ΕΜΒΑΔΟΥ και  της   </w:t>
      </w:r>
      <w:r w:rsidR="008F766E">
        <w:rPr>
          <w:rFonts w:asciiTheme="majorHAnsi" w:hAnsiTheme="majorHAnsi"/>
          <w:b/>
          <w:sz w:val="28"/>
          <w:szCs w:val="28"/>
        </w:rPr>
        <w:t xml:space="preserve">  </w:t>
      </w:r>
      <w:r>
        <w:rPr>
          <w:rFonts w:asciiTheme="majorHAnsi" w:hAnsiTheme="majorHAnsi"/>
          <w:b/>
          <w:sz w:val="28"/>
          <w:szCs w:val="28"/>
        </w:rPr>
        <w:t>ΚΛΙΣΗΣ</w:t>
      </w:r>
    </w:p>
    <w:p w:rsidR="000A6CA2" w:rsidRDefault="000A6CA2" w:rsidP="00722D88">
      <w:pPr>
        <w:rPr>
          <w:rFonts w:asciiTheme="majorHAnsi" w:hAnsiTheme="majorHAnsi"/>
          <w:b/>
          <w:sz w:val="28"/>
          <w:szCs w:val="28"/>
        </w:rPr>
      </w:pPr>
    </w:p>
    <w:p w:rsidR="00D12BF7" w:rsidRPr="009737EE" w:rsidRDefault="00526A52" w:rsidP="00722D88">
      <w:pPr>
        <w:rPr>
          <w:rFonts w:asciiTheme="majorHAnsi" w:hAnsiTheme="majorHAnsi"/>
          <w:b/>
          <w:sz w:val="28"/>
          <w:szCs w:val="28"/>
        </w:rPr>
      </w:pPr>
      <w:r w:rsidRPr="00526A52">
        <w:rPr>
          <w:rFonts w:asciiTheme="majorHAnsi" w:hAnsiTheme="majorHAnsi"/>
          <w:noProof/>
          <w:sz w:val="28"/>
          <w:szCs w:val="28"/>
        </w:rPr>
        <w:pict>
          <v:group id="_x0000_s27135" editas="canvas" style="position:absolute;margin-left:146.55pt;margin-top:43.5pt;width:335.6pt;height:195.1pt;z-index:251675648" coordorigin="2602,11083" coordsize="4958,2882">
            <o:lock v:ext="edit" aspectratio="t"/>
            <v:shape id="_x0000_s27136" type="#_x0000_t75" style="position:absolute;left:2602;top:11083;width:4958;height:2882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7174" style="position:absolute;left:4260;top:12437;width:2015;height:408" strokecolor="white [3212]">
              <v:stroke dashstyle="1 1" endcap="round"/>
              <v:textbox style="mso-next-textbox:#_x0000_s27174">
                <w:txbxContent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Ε=υ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τελ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</w:t>
                    </w:r>
                    <w:r w:rsidRPr="00A012DD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470CBE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αρχ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)=Δ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&gt;0</w:t>
                    </w:r>
                  </w:p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27137" style="position:absolute;left:2790;top:11382;width:523;height:410" strokecolor="white [3212]">
              <v:stroke dashstyle="1 1" endcap="round"/>
              <v:textbox style="mso-next-textbox:#_x0000_s27137">
                <w:txbxContent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</w:p>
                </w:txbxContent>
              </v:textbox>
            </v:rect>
            <v:shape id="_x0000_s27139" type="#_x0000_t32" style="position:absolute;left:3381;top:11570;width:2;height:2101;flip:y" o:connectortype="straight" strokeweight="2pt">
              <v:stroke endarrow="block"/>
            </v:shape>
            <v:shape id="_x0000_s27140" type="#_x0000_t32" style="position:absolute;left:3381;top:13164;width:4000;height:1" o:connectortype="straight" strokeweight="2pt">
              <v:stroke endarrow="block"/>
            </v:shape>
            <v:rect id="_x0000_s27141" style="position:absolute;left:6790;top:13324;width:599;height:410" strokecolor="white [3212]">
              <v:stroke dashstyle="1 1" endcap="round"/>
              <v:textbox style="mso-next-textbox:#_x0000_s27141">
                <w:txbxContent>
                  <w:p w:rsidR="005659B5" w:rsidRPr="002B51A6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shape id="_x0000_s27143" type="#_x0000_t32" style="position:absolute;left:4214;top:13162;width:67;height:1" o:connectortype="straight">
              <v:stroke endarrow="oval"/>
            </v:shape>
            <v:shape id="_x0000_s27147" type="#_x0000_t32" style="position:absolute;left:6207;top:13165;width:67;height:2" o:connectortype="straight">
              <v:stroke endarrow="oval"/>
            </v:shape>
            <v:rect id="_x0000_s27157" style="position:absolute;left:5940;top:13259;width:657;height:410" strokecolor="white [3212]">
              <v:stroke dashstyle="1 1" endcap="round"/>
              <v:textbox style="mso-next-textbox:#_x0000_s27157">
                <w:txbxContent>
                  <w:p w:rsidR="005659B5" w:rsidRPr="00470CBE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τελ</w:t>
                    </w:r>
                  </w:p>
                  <w:p w:rsidR="005659B5" w:rsidRPr="000A6CA2" w:rsidRDefault="005659B5" w:rsidP="000A6CA2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27159" style="position:absolute;left:4072;top:13262;width:740;height:409" strokecolor="white [3212]">
              <v:stroke dashstyle="1 1" endcap="round"/>
              <v:textbox style="mso-next-textbox:#_x0000_s27159">
                <w:txbxContent>
                  <w:p w:rsidR="005659B5" w:rsidRPr="00470CBE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470CBE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αρχ</w:t>
                    </w:r>
                  </w:p>
                </w:txbxContent>
              </v:textbox>
            </v:rect>
            <v:shape id="_x0000_s27164" type="#_x0000_t32" style="position:absolute;left:4261;top:12151;width:2035;height:2" o:connectortype="straight" strokeweight="2.5pt"/>
            <v:shape id="_x0000_s27165" type="#_x0000_t32" style="position:absolute;left:6274;top:12147;width:1;height:1005" o:connectortype="straight" strokeweight="0">
              <v:stroke dashstyle="1 1" endcap="round"/>
            </v:shape>
            <v:rect id="_x0000_s27166" style="position:absolute;left:6597;top:11083;width:710;height:355" strokecolor="white [3212]">
              <v:textbox style="mso-next-textbox:#_x0000_s27166">
                <w:txbxContent>
                  <w:p w:rsidR="005659B5" w:rsidRPr="009B4FCD" w:rsidRDefault="005659B5" w:rsidP="000A6CA2">
                    <w:pPr>
                      <w:rPr>
                        <w:lang w:val="en-US"/>
                      </w:rPr>
                    </w:pPr>
                    <w:r>
                      <w:t>σχ.54</w:t>
                    </w:r>
                  </w:p>
                </w:txbxContent>
              </v:textbox>
            </v:rect>
            <v:rect id="_x0000_s27168" style="position:absolute;left:2602;top:11957;width:711;height:356" strokecolor="white [3212]">
              <v:textbox style="mso-next-textbox:#_x0000_s27168">
                <w:txbxContent>
                  <w:p w:rsidR="005659B5" w:rsidRPr="00470CBE" w:rsidRDefault="005659B5" w:rsidP="000A6CA2">
                    <w:r>
                      <w:t xml:space="preserve">       υ</w:t>
                    </w:r>
                  </w:p>
                </w:txbxContent>
              </v:textbox>
            </v:rect>
            <v:shape id="_x0000_s27172" type="#_x0000_t32" style="position:absolute;left:3407;top:12152;width:874;height:1" o:connectortype="straight" strokeweight=".25pt">
              <v:stroke dashstyle="1 1" endcap="round"/>
            </v:shape>
            <v:shape id="_x0000_s27173" type="#_x0000_t32" style="position:absolute;left:4260;top:12151;width:1;height:1006" o:connectortype="straight" strokeweight="0">
              <v:stroke dashstyle="1 1" endcap="round"/>
            </v:shape>
            <v:rect id="_x0000_s27193" style="position:absolute;left:4685;top:11438;width:711;height:354" strokecolor="white [3212]">
              <v:textbox style="mso-next-textbox:#_x0000_s27193">
                <w:txbxContent>
                  <w:p w:rsidR="005659B5" w:rsidRPr="000A6CA2" w:rsidRDefault="005659B5" w:rsidP="000A6CA2">
                    <w:pPr>
                      <w:rPr>
                        <w:b/>
                      </w:rPr>
                    </w:pPr>
                    <w:r>
                      <w:t xml:space="preserve">     </w:t>
                    </w:r>
                    <w:r w:rsidRPr="000A6CA2">
                      <w:rPr>
                        <w:b/>
                      </w:rPr>
                      <w:t>υ&gt;0</w:t>
                    </w:r>
                  </w:p>
                </w:txbxContent>
              </v:textbox>
            </v:rect>
            <w10:wrap type="square"/>
          </v:group>
        </w:pict>
      </w:r>
      <w:r w:rsidR="00722D88" w:rsidRPr="00722D88">
        <w:rPr>
          <w:rFonts w:asciiTheme="majorHAnsi" w:hAnsiTheme="majorHAnsi"/>
          <w:b/>
          <w:sz w:val="28"/>
          <w:szCs w:val="28"/>
        </w:rPr>
        <w:t xml:space="preserve">Διάγραμμα </w:t>
      </w:r>
      <w:r w:rsidR="000A6CA2">
        <w:rPr>
          <w:rFonts w:asciiTheme="majorHAnsi" w:hAnsiTheme="majorHAnsi"/>
          <w:b/>
          <w:sz w:val="28"/>
          <w:szCs w:val="28"/>
        </w:rPr>
        <w:t xml:space="preserve">αλγεβρικής τιμής </w:t>
      </w:r>
      <w:r w:rsidR="00722D88" w:rsidRPr="00722D88">
        <w:rPr>
          <w:rFonts w:asciiTheme="majorHAnsi" w:hAnsiTheme="majorHAnsi"/>
          <w:b/>
          <w:sz w:val="28"/>
          <w:szCs w:val="28"/>
        </w:rPr>
        <w:t xml:space="preserve">ταχύτητας </w:t>
      </w:r>
      <w:r w:rsidR="00722D88">
        <w:rPr>
          <w:rFonts w:asciiTheme="majorHAnsi" w:hAnsiTheme="majorHAnsi"/>
          <w:b/>
          <w:sz w:val="28"/>
          <w:szCs w:val="28"/>
        </w:rPr>
        <w:t>–</w:t>
      </w:r>
      <w:r w:rsidR="00722D88" w:rsidRPr="00722D88">
        <w:rPr>
          <w:rFonts w:asciiTheme="majorHAnsi" w:hAnsiTheme="majorHAnsi"/>
          <w:b/>
          <w:sz w:val="28"/>
          <w:szCs w:val="28"/>
        </w:rPr>
        <w:t>χρόνου</w:t>
      </w:r>
      <w:r w:rsidR="000A6CA2">
        <w:rPr>
          <w:rFonts w:asciiTheme="majorHAnsi" w:hAnsiTheme="majorHAnsi"/>
          <w:b/>
          <w:sz w:val="28"/>
          <w:szCs w:val="28"/>
        </w:rPr>
        <w:t>.Φυσική σημασία του εμβαδου.</w:t>
      </w:r>
    </w:p>
    <w:p w:rsidR="006815EE" w:rsidRDefault="00722D88" w:rsidP="006815EE">
      <w:pPr>
        <w:spacing w:after="0" w:line="240" w:lineRule="auto"/>
        <w:jc w:val="both"/>
        <w:rPr>
          <w:rFonts w:asciiTheme="majorHAnsi" w:hAnsiTheme="majorHAnsi"/>
          <w:sz w:val="28"/>
          <w:szCs w:val="28"/>
        </w:rPr>
      </w:pPr>
      <w:r w:rsidRPr="00722D88">
        <w:rPr>
          <w:rFonts w:asciiTheme="majorHAnsi" w:hAnsiTheme="majorHAnsi"/>
          <w:sz w:val="28"/>
          <w:szCs w:val="28"/>
        </w:rPr>
        <w:t>Επειδή η ταχύ</w:t>
      </w:r>
      <w:r w:rsidR="006815EE">
        <w:rPr>
          <w:rFonts w:asciiTheme="majorHAnsi" w:hAnsiTheme="majorHAnsi"/>
          <w:sz w:val="28"/>
          <w:szCs w:val="28"/>
        </w:rPr>
        <w:t xml:space="preserve">τητα </w:t>
      </w:r>
      <w:r w:rsidRPr="00722D88">
        <w:rPr>
          <w:rFonts w:asciiTheme="majorHAnsi" w:hAnsiTheme="majorHAnsi"/>
          <w:sz w:val="28"/>
          <w:szCs w:val="28"/>
        </w:rPr>
        <w:t xml:space="preserve">είναι </w:t>
      </w:r>
      <w:r w:rsidRPr="002969E3">
        <w:rPr>
          <w:rFonts w:asciiTheme="majorHAnsi" w:hAnsiTheme="majorHAnsi"/>
          <w:b/>
          <w:sz w:val="28"/>
          <w:szCs w:val="28"/>
        </w:rPr>
        <w:t>σταθερή</w:t>
      </w:r>
      <w:r w:rsidR="00683CC2">
        <w:rPr>
          <w:rFonts w:asciiTheme="majorHAnsi" w:hAnsiTheme="majorHAnsi"/>
          <w:sz w:val="28"/>
          <w:szCs w:val="28"/>
        </w:rPr>
        <w:t>,</w:t>
      </w:r>
      <w:r w:rsidRPr="00722D88">
        <w:rPr>
          <w:rFonts w:asciiTheme="majorHAnsi" w:hAnsiTheme="majorHAnsi"/>
          <w:sz w:val="28"/>
          <w:szCs w:val="28"/>
        </w:rPr>
        <w:t xml:space="preserve"> το διά</w:t>
      </w:r>
      <w:r w:rsidR="006815EE">
        <w:rPr>
          <w:rFonts w:asciiTheme="majorHAnsi" w:hAnsiTheme="majorHAnsi"/>
          <w:sz w:val="28"/>
          <w:szCs w:val="28"/>
        </w:rPr>
        <w:t>-</w:t>
      </w:r>
      <w:r w:rsidRPr="00722D88">
        <w:rPr>
          <w:rFonts w:asciiTheme="majorHAnsi" w:hAnsiTheme="majorHAnsi"/>
          <w:sz w:val="28"/>
          <w:szCs w:val="28"/>
        </w:rPr>
        <w:t>γραμμα</w:t>
      </w:r>
      <w:r w:rsidR="006815EE">
        <w:rPr>
          <w:rFonts w:asciiTheme="majorHAnsi" w:hAnsiTheme="majorHAnsi"/>
          <w:sz w:val="28"/>
          <w:szCs w:val="28"/>
        </w:rPr>
        <w:t xml:space="preserve"> </w:t>
      </w:r>
      <w:r w:rsidR="00470CBE" w:rsidRPr="002969E3">
        <w:rPr>
          <w:rFonts w:asciiTheme="majorHAnsi" w:hAnsiTheme="majorHAnsi"/>
          <w:b/>
          <w:sz w:val="28"/>
          <w:szCs w:val="28"/>
        </w:rPr>
        <w:t>αλγεβρι</w:t>
      </w:r>
      <w:r w:rsidR="006815EE">
        <w:rPr>
          <w:rFonts w:asciiTheme="majorHAnsi" w:hAnsiTheme="majorHAnsi"/>
          <w:b/>
          <w:sz w:val="28"/>
          <w:szCs w:val="28"/>
        </w:rPr>
        <w:t xml:space="preserve">κής </w:t>
      </w:r>
      <w:r w:rsidR="00470CBE" w:rsidRPr="002969E3">
        <w:rPr>
          <w:rFonts w:asciiTheme="majorHAnsi" w:hAnsiTheme="majorHAnsi"/>
          <w:b/>
          <w:sz w:val="28"/>
          <w:szCs w:val="28"/>
        </w:rPr>
        <w:t>τιμής</w:t>
      </w:r>
      <w:r w:rsidR="006815EE">
        <w:rPr>
          <w:rFonts w:asciiTheme="majorHAnsi" w:hAnsiTheme="majorHAnsi"/>
          <w:b/>
          <w:sz w:val="28"/>
          <w:szCs w:val="28"/>
        </w:rPr>
        <w:t xml:space="preserve"> </w:t>
      </w:r>
      <w:r w:rsidRPr="002969E3">
        <w:rPr>
          <w:rFonts w:asciiTheme="majorHAnsi" w:hAnsiTheme="majorHAnsi"/>
          <w:b/>
          <w:sz w:val="28"/>
          <w:szCs w:val="28"/>
        </w:rPr>
        <w:t xml:space="preserve">ταχύτητας  </w:t>
      </w:r>
      <w:r w:rsidRPr="002969E3">
        <w:rPr>
          <w:rFonts w:asciiTheme="majorHAnsi" w:hAnsiTheme="majorHAnsi"/>
          <w:sz w:val="28"/>
          <w:szCs w:val="28"/>
        </w:rPr>
        <w:t>– χρόνου</w:t>
      </w:r>
      <w:r w:rsidR="00683CC2">
        <w:rPr>
          <w:rFonts w:asciiTheme="majorHAnsi" w:hAnsiTheme="majorHAnsi"/>
          <w:sz w:val="28"/>
          <w:szCs w:val="28"/>
        </w:rPr>
        <w:t xml:space="preserve"> </w:t>
      </w:r>
      <w:r w:rsidRPr="00722D88">
        <w:rPr>
          <w:rFonts w:asciiTheme="majorHAnsi" w:hAnsiTheme="majorHAnsi"/>
          <w:sz w:val="28"/>
          <w:szCs w:val="28"/>
        </w:rPr>
        <w:t xml:space="preserve">είναι μια </w:t>
      </w:r>
      <w:r w:rsidRPr="002969E3">
        <w:rPr>
          <w:rFonts w:asciiTheme="majorHAnsi" w:hAnsiTheme="majorHAnsi"/>
          <w:b/>
          <w:sz w:val="28"/>
          <w:szCs w:val="28"/>
        </w:rPr>
        <w:t>ευ</w:t>
      </w:r>
      <w:r w:rsidR="006815EE">
        <w:rPr>
          <w:rFonts w:asciiTheme="majorHAnsi" w:hAnsiTheme="majorHAnsi"/>
          <w:b/>
          <w:sz w:val="28"/>
          <w:szCs w:val="28"/>
        </w:rPr>
        <w:t>-</w:t>
      </w:r>
      <w:r w:rsidRPr="002969E3">
        <w:rPr>
          <w:rFonts w:asciiTheme="majorHAnsi" w:hAnsiTheme="majorHAnsi"/>
          <w:b/>
          <w:sz w:val="28"/>
          <w:szCs w:val="28"/>
        </w:rPr>
        <w:t>θεία γραμμή</w:t>
      </w:r>
      <w:r w:rsidRPr="00722D88">
        <w:rPr>
          <w:rFonts w:asciiTheme="majorHAnsi" w:hAnsiTheme="majorHAnsi"/>
          <w:sz w:val="28"/>
          <w:szCs w:val="28"/>
        </w:rPr>
        <w:t xml:space="preserve"> </w:t>
      </w:r>
      <w:r w:rsidRPr="002969E3">
        <w:rPr>
          <w:rFonts w:asciiTheme="majorHAnsi" w:hAnsiTheme="majorHAnsi"/>
          <w:b/>
          <w:sz w:val="28"/>
          <w:szCs w:val="28"/>
        </w:rPr>
        <w:t>παράλ</w:t>
      </w:r>
      <w:r w:rsidR="006815EE">
        <w:rPr>
          <w:rFonts w:asciiTheme="majorHAnsi" w:hAnsiTheme="majorHAnsi"/>
          <w:b/>
          <w:sz w:val="28"/>
          <w:szCs w:val="28"/>
        </w:rPr>
        <w:t>-</w:t>
      </w:r>
      <w:r w:rsidRPr="002969E3">
        <w:rPr>
          <w:rFonts w:asciiTheme="majorHAnsi" w:hAnsiTheme="majorHAnsi"/>
          <w:b/>
          <w:sz w:val="28"/>
          <w:szCs w:val="28"/>
        </w:rPr>
        <w:t xml:space="preserve">ληλη στον </w:t>
      </w:r>
      <w:r w:rsidR="00683CC2" w:rsidRPr="002969E3">
        <w:rPr>
          <w:rFonts w:asciiTheme="majorHAnsi" w:hAnsiTheme="majorHAnsi"/>
          <w:b/>
          <w:sz w:val="28"/>
          <w:szCs w:val="28"/>
        </w:rPr>
        <w:t>ά</w:t>
      </w:r>
      <w:r w:rsidRPr="002969E3">
        <w:rPr>
          <w:rFonts w:asciiTheme="majorHAnsi" w:hAnsiTheme="majorHAnsi"/>
          <w:b/>
          <w:sz w:val="28"/>
          <w:szCs w:val="28"/>
        </w:rPr>
        <w:t>ξονα του χρόνου</w:t>
      </w:r>
      <w:r w:rsidR="00683CC2">
        <w:rPr>
          <w:rFonts w:asciiTheme="majorHAnsi" w:hAnsiTheme="majorHAnsi"/>
          <w:sz w:val="28"/>
          <w:szCs w:val="28"/>
        </w:rPr>
        <w:t>,</w:t>
      </w:r>
      <w:r w:rsidRPr="00722D88">
        <w:rPr>
          <w:rFonts w:asciiTheme="majorHAnsi" w:hAnsiTheme="majorHAnsi"/>
          <w:sz w:val="28"/>
          <w:szCs w:val="28"/>
        </w:rPr>
        <w:t xml:space="preserve"> όπως ήδη </w:t>
      </w:r>
      <w:r w:rsidR="00683CC2">
        <w:rPr>
          <w:rFonts w:asciiTheme="majorHAnsi" w:hAnsiTheme="majorHAnsi"/>
          <w:sz w:val="28"/>
          <w:szCs w:val="28"/>
        </w:rPr>
        <w:t>έ</w:t>
      </w:r>
      <w:r w:rsidR="006815EE">
        <w:rPr>
          <w:rFonts w:asciiTheme="majorHAnsi" w:hAnsiTheme="majorHAnsi"/>
          <w:sz w:val="28"/>
          <w:szCs w:val="28"/>
        </w:rPr>
        <w:t>-</w:t>
      </w:r>
      <w:r w:rsidR="00683CC2">
        <w:rPr>
          <w:rFonts w:asciiTheme="majorHAnsi" w:hAnsiTheme="majorHAnsi"/>
          <w:sz w:val="28"/>
          <w:szCs w:val="28"/>
        </w:rPr>
        <w:t xml:space="preserve">χουμε δει </w:t>
      </w:r>
      <w:r w:rsidRPr="00722D88">
        <w:rPr>
          <w:rFonts w:asciiTheme="majorHAnsi" w:hAnsiTheme="majorHAnsi"/>
          <w:sz w:val="28"/>
          <w:szCs w:val="28"/>
        </w:rPr>
        <w:t xml:space="preserve"> στις  εφαρ</w:t>
      </w:r>
      <w:r w:rsidR="006815EE">
        <w:rPr>
          <w:rFonts w:asciiTheme="majorHAnsi" w:hAnsiTheme="majorHAnsi"/>
          <w:sz w:val="28"/>
          <w:szCs w:val="28"/>
        </w:rPr>
        <w:t>-</w:t>
      </w:r>
      <w:r w:rsidRPr="00722D88">
        <w:rPr>
          <w:rFonts w:asciiTheme="majorHAnsi" w:hAnsiTheme="majorHAnsi"/>
          <w:sz w:val="28"/>
          <w:szCs w:val="28"/>
        </w:rPr>
        <w:t>μογές που προηγήθη</w:t>
      </w:r>
      <w:r w:rsidR="006815EE">
        <w:rPr>
          <w:rFonts w:asciiTheme="majorHAnsi" w:hAnsiTheme="majorHAnsi"/>
          <w:sz w:val="28"/>
          <w:szCs w:val="28"/>
        </w:rPr>
        <w:t>-</w:t>
      </w:r>
      <w:r w:rsidRPr="00722D88">
        <w:rPr>
          <w:rFonts w:asciiTheme="majorHAnsi" w:hAnsiTheme="majorHAnsi"/>
          <w:sz w:val="28"/>
          <w:szCs w:val="28"/>
        </w:rPr>
        <w:t>κ</w:t>
      </w:r>
      <w:r w:rsidR="00683CC2">
        <w:rPr>
          <w:rFonts w:asciiTheme="majorHAnsi" w:hAnsiTheme="majorHAnsi"/>
          <w:sz w:val="28"/>
          <w:szCs w:val="28"/>
        </w:rPr>
        <w:t>αν.Η γραμμή αυτή βρίσκε</w:t>
      </w:r>
      <w:r w:rsidR="002969E3">
        <w:rPr>
          <w:rFonts w:asciiTheme="majorHAnsi" w:hAnsiTheme="majorHAnsi"/>
          <w:sz w:val="28"/>
          <w:szCs w:val="28"/>
        </w:rPr>
        <w:t>-</w:t>
      </w:r>
      <w:r w:rsidR="00683CC2">
        <w:rPr>
          <w:rFonts w:asciiTheme="majorHAnsi" w:hAnsiTheme="majorHAnsi"/>
          <w:sz w:val="28"/>
          <w:szCs w:val="28"/>
        </w:rPr>
        <w:t xml:space="preserve">ται </w:t>
      </w:r>
      <w:r w:rsidR="00683CC2" w:rsidRPr="002969E3">
        <w:rPr>
          <w:rFonts w:asciiTheme="majorHAnsi" w:hAnsiTheme="majorHAnsi"/>
          <w:b/>
          <w:sz w:val="28"/>
          <w:szCs w:val="28"/>
        </w:rPr>
        <w:t>πάνω από</w:t>
      </w:r>
      <w:r w:rsidR="00683CC2">
        <w:rPr>
          <w:rFonts w:asciiTheme="majorHAnsi" w:hAnsiTheme="majorHAnsi"/>
          <w:sz w:val="28"/>
          <w:szCs w:val="28"/>
        </w:rPr>
        <w:t xml:space="preserve"> τον οριζόντιο άξονα (άξονα του χρόνου) όταν η ταχύτητα είναι </w:t>
      </w:r>
      <w:r w:rsidR="00683CC2" w:rsidRPr="002969E3">
        <w:rPr>
          <w:rFonts w:asciiTheme="majorHAnsi" w:hAnsiTheme="majorHAnsi"/>
          <w:b/>
          <w:sz w:val="28"/>
          <w:szCs w:val="28"/>
        </w:rPr>
        <w:t xml:space="preserve">θετική </w:t>
      </w:r>
      <w:r w:rsidR="00683CC2">
        <w:rPr>
          <w:rFonts w:asciiTheme="majorHAnsi" w:hAnsiTheme="majorHAnsi"/>
          <w:sz w:val="28"/>
          <w:szCs w:val="28"/>
        </w:rPr>
        <w:t xml:space="preserve">και </w:t>
      </w:r>
      <w:r w:rsidR="00683CC2" w:rsidRPr="002969E3">
        <w:rPr>
          <w:rFonts w:asciiTheme="majorHAnsi" w:hAnsiTheme="majorHAnsi"/>
          <w:b/>
          <w:sz w:val="28"/>
          <w:szCs w:val="28"/>
        </w:rPr>
        <w:t>κάτω από αυτόν</w:t>
      </w:r>
      <w:r w:rsidR="00683CC2">
        <w:rPr>
          <w:rFonts w:asciiTheme="majorHAnsi" w:hAnsiTheme="majorHAnsi"/>
          <w:sz w:val="28"/>
          <w:szCs w:val="28"/>
        </w:rPr>
        <w:t xml:space="preserve"> όταν η ταχύτητα είναι </w:t>
      </w:r>
      <w:r w:rsidR="00683CC2" w:rsidRPr="002969E3">
        <w:rPr>
          <w:rFonts w:asciiTheme="majorHAnsi" w:hAnsiTheme="majorHAnsi"/>
          <w:b/>
          <w:sz w:val="28"/>
          <w:szCs w:val="28"/>
        </w:rPr>
        <w:t>αρνητική</w:t>
      </w:r>
      <w:r w:rsidR="00683CC2">
        <w:rPr>
          <w:rFonts w:asciiTheme="majorHAnsi" w:hAnsiTheme="majorHAnsi"/>
          <w:sz w:val="28"/>
          <w:szCs w:val="28"/>
        </w:rPr>
        <w:t>.</w:t>
      </w:r>
    </w:p>
    <w:p w:rsidR="006815EE" w:rsidRPr="009737EE" w:rsidRDefault="00526A52" w:rsidP="006815EE">
      <w:pPr>
        <w:spacing w:after="0" w:line="240" w:lineRule="auto"/>
        <w:jc w:val="bot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27175" editas="canvas" style="position:absolute;left:0;text-align:left;margin-left:142.5pt;margin-top:.3pt;width:340.1pt;height:222.75pt;z-index:251676672" coordorigin="2602,10759" coordsize="5024,3291">
            <o:lock v:ext="edit" aspectratio="t"/>
            <v:shape id="_x0000_s27176" type="#_x0000_t75" style="position:absolute;left:2602;top:10759;width:5024;height:329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7192" style="position:absolute;left:4282;top:12744;width:1925;height:408" strokecolor="white [3212]">
              <v:stroke dashstyle="1 1" endcap="round"/>
              <v:textbox style="mso-next-textbox:#_x0000_s27192">
                <w:txbxContent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Ε=υ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τελ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</w:t>
                    </w:r>
                    <w:r w:rsidRPr="000A6CA2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470CBE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αρχ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)=Δ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&lt;0</w:t>
                    </w:r>
                  </w:p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27177" style="position:absolute;left:2790;top:11083;width:523;height:410" strokecolor="white [3212]">
              <v:stroke dashstyle="1 1" endcap="round"/>
              <v:textbox style="mso-next-textbox:#_x0000_s27177">
                <w:txbxContent>
                  <w:p w:rsidR="005659B5" w:rsidRPr="000A6CA2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</w:p>
                </w:txbxContent>
              </v:textbox>
            </v:rect>
            <v:shape id="_x0000_s27178" type="#_x0000_t32" style="position:absolute;left:3373;top:11202;width:10;height:2693;flip:y" o:connectortype="straight" strokeweight="2pt">
              <v:stroke endarrow="block"/>
            </v:shape>
            <v:shape id="_x0000_s27179" type="#_x0000_t32" style="position:absolute;left:3407;top:12528;width:4000;height:1" o:connectortype="straight" strokeweight="2pt">
              <v:stroke endarrow="block"/>
            </v:shape>
            <v:rect id="_x0000_s27180" style="position:absolute;left:7027;top:12687;width:599;height:410" strokecolor="white [3212]">
              <v:stroke dashstyle="1 1" endcap="round"/>
              <v:textbox style="mso-next-textbox:#_x0000_s27180">
                <w:txbxContent>
                  <w:p w:rsidR="005659B5" w:rsidRPr="002B51A6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shape id="_x0000_s27181" type="#_x0000_t32" style="position:absolute;left:4214;top:12529;width:67;height:1" o:connectortype="straight">
              <v:stroke endarrow="oval"/>
            </v:shape>
            <v:shape id="_x0000_s27182" type="#_x0000_t32" style="position:absolute;left:6228;top:12526;width:68;height:2" o:connectortype="straight">
              <v:stroke endarrow="oval"/>
            </v:shape>
            <v:rect id="_x0000_s27184" style="position:absolute;left:6003;top:12036;width:658;height:410" strokecolor="white [3212]">
              <v:stroke dashstyle="1 1" endcap="round"/>
              <v:textbox style="mso-next-textbox:#_x0000_s27184">
                <w:txbxContent>
                  <w:p w:rsidR="005659B5" w:rsidRPr="00470CBE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τελ</w:t>
                    </w:r>
                  </w:p>
                  <w:p w:rsidR="005659B5" w:rsidRPr="000A6CA2" w:rsidRDefault="005659B5" w:rsidP="000A6CA2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27185" style="position:absolute;left:3945;top:12036;width:740;height:409" strokecolor="white [3212]">
              <v:stroke dashstyle="1 1" endcap="round"/>
              <v:textbox style="mso-next-textbox:#_x0000_s27185">
                <w:txbxContent>
                  <w:p w:rsidR="005659B5" w:rsidRPr="00470CBE" w:rsidRDefault="005659B5" w:rsidP="000A6CA2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470CBE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αρχ</w:t>
                    </w:r>
                  </w:p>
                </w:txbxContent>
              </v:textbox>
            </v:rect>
            <v:shape id="_x0000_s27186" type="#_x0000_t32" style="position:absolute;left:4282;top:13325;width:2035;height:2" o:connectortype="straight" strokeweight="2.5pt"/>
            <v:shape id="_x0000_s27187" type="#_x0000_t32" style="position:absolute;left:6296;top:12322;width:1;height:1005" o:connectortype="straight" strokeweight="0">
              <v:stroke dashstyle="1 1" endcap="round"/>
            </v:shape>
            <v:rect id="_x0000_s27188" style="position:absolute;left:6850;top:10936;width:710;height:355" strokecolor="white [3212]">
              <v:textbox style="mso-next-textbox:#_x0000_s27188">
                <w:txbxContent>
                  <w:p w:rsidR="005659B5" w:rsidRPr="009B4FCD" w:rsidRDefault="005659B5" w:rsidP="000A6CA2">
                    <w:pPr>
                      <w:rPr>
                        <w:lang w:val="en-US"/>
                      </w:rPr>
                    </w:pPr>
                    <w:r>
                      <w:t>σχ.55</w:t>
                    </w:r>
                  </w:p>
                </w:txbxContent>
              </v:textbox>
            </v:rect>
            <v:rect id="_x0000_s27189" style="position:absolute;left:2602;top:13152;width:712;height:356" strokecolor="white [3212]">
              <v:textbox style="mso-next-textbox:#_x0000_s27189">
                <w:txbxContent>
                  <w:p w:rsidR="005659B5" w:rsidRPr="00470CBE" w:rsidRDefault="005659B5" w:rsidP="000A6CA2">
                    <w:r>
                      <w:t xml:space="preserve">       υ</w:t>
                    </w:r>
                  </w:p>
                </w:txbxContent>
              </v:textbox>
            </v:rect>
            <v:shape id="_x0000_s27190" type="#_x0000_t32" style="position:absolute;left:3407;top:13324;width:874;height:1" o:connectortype="straight" strokeweight=".25pt">
              <v:stroke dashstyle="1 1" endcap="round"/>
            </v:shape>
            <v:shape id="_x0000_s27191" type="#_x0000_t32" style="position:absolute;left:4281;top:12526;width:1;height:799" o:connectortype="straight" strokeweight="0">
              <v:stroke dashstyle="1 1" endcap="round"/>
            </v:shape>
            <v:rect id="_x0000_s27194" style="position:absolute;left:4685;top:11623;width:838;height:699" strokecolor="white [3212]">
              <v:textbox style="mso-next-textbox:#_x0000_s27194">
                <w:txbxContent>
                  <w:p w:rsidR="005659B5" w:rsidRPr="000A6CA2" w:rsidRDefault="005659B5" w:rsidP="000A6CA2">
                    <w:pPr>
                      <w:rPr>
                        <w:b/>
                      </w:rPr>
                    </w:pPr>
                    <w:r>
                      <w:t xml:space="preserve">     </w:t>
                    </w:r>
                    <w:r w:rsidRPr="000A6CA2">
                      <w:rPr>
                        <w:b/>
                      </w:rPr>
                      <w:t>υ</w:t>
                    </w:r>
                    <w:r>
                      <w:rPr>
                        <w:b/>
                      </w:rPr>
                      <w:t xml:space="preserve"> &lt; </w:t>
                    </w:r>
                    <w:r w:rsidRPr="000A6CA2">
                      <w:rPr>
                        <w:b/>
                      </w:rPr>
                      <w:t>0</w:t>
                    </w:r>
                  </w:p>
                </w:txbxContent>
              </v:textbox>
            </v:rect>
            <w10:wrap type="square"/>
          </v:group>
        </w:pict>
      </w:r>
      <w:r w:rsidR="006815EE" w:rsidRPr="009737EE">
        <w:rPr>
          <w:rFonts w:asciiTheme="majorHAnsi" w:hAnsiTheme="majorHAnsi"/>
          <w:sz w:val="28"/>
          <w:szCs w:val="28"/>
        </w:rPr>
        <w:t xml:space="preserve">Τοεμβαδό του  </w:t>
      </w:r>
      <w:r w:rsidR="00683CC2" w:rsidRPr="009737EE">
        <w:rPr>
          <w:rFonts w:asciiTheme="majorHAnsi" w:hAnsiTheme="majorHAnsi"/>
          <w:sz w:val="28"/>
          <w:szCs w:val="28"/>
        </w:rPr>
        <w:t>πα</w:t>
      </w:r>
      <w:r w:rsidR="006815EE" w:rsidRPr="009737EE">
        <w:rPr>
          <w:rFonts w:asciiTheme="majorHAnsi" w:hAnsiTheme="majorHAnsi"/>
          <w:sz w:val="28"/>
          <w:szCs w:val="28"/>
        </w:rPr>
        <w:t>-</w:t>
      </w:r>
    </w:p>
    <w:p w:rsidR="006815EE" w:rsidRPr="009737EE" w:rsidRDefault="00683CC2" w:rsidP="006815EE">
      <w:pPr>
        <w:spacing w:after="0" w:line="240" w:lineRule="auto"/>
        <w:jc w:val="both"/>
        <w:rPr>
          <w:rFonts w:asciiTheme="majorHAnsi" w:hAnsiTheme="majorHAnsi"/>
          <w:sz w:val="28"/>
          <w:szCs w:val="28"/>
        </w:rPr>
      </w:pPr>
      <w:r w:rsidRPr="009737EE">
        <w:rPr>
          <w:rFonts w:asciiTheme="majorHAnsi" w:hAnsiTheme="majorHAnsi"/>
          <w:sz w:val="28"/>
          <w:szCs w:val="28"/>
        </w:rPr>
        <w:t>ραλληλογράμμου που ορίζεται από την ευ</w:t>
      </w:r>
      <w:r w:rsidR="009737EE" w:rsidRPr="009737EE">
        <w:rPr>
          <w:rFonts w:asciiTheme="majorHAnsi" w:hAnsiTheme="majorHAnsi"/>
          <w:sz w:val="28"/>
          <w:szCs w:val="28"/>
        </w:rPr>
        <w:t>-</w:t>
      </w:r>
      <w:r w:rsidRPr="009737EE">
        <w:rPr>
          <w:rFonts w:asciiTheme="majorHAnsi" w:hAnsiTheme="majorHAnsi"/>
          <w:sz w:val="28"/>
          <w:szCs w:val="28"/>
        </w:rPr>
        <w:t>θεία που</w:t>
      </w:r>
      <w:r w:rsidR="00470CBE" w:rsidRPr="009737EE">
        <w:rPr>
          <w:rFonts w:asciiTheme="majorHAnsi" w:hAnsiTheme="majorHAnsi"/>
          <w:sz w:val="28"/>
          <w:szCs w:val="28"/>
        </w:rPr>
        <w:t xml:space="preserve"> </w:t>
      </w:r>
      <w:r w:rsidR="009737EE">
        <w:rPr>
          <w:rFonts w:asciiTheme="majorHAnsi" w:hAnsiTheme="majorHAnsi"/>
          <w:sz w:val="28"/>
          <w:szCs w:val="28"/>
        </w:rPr>
        <w:t>απ</w:t>
      </w:r>
      <w:r w:rsidR="009737EE">
        <w:rPr>
          <w:rFonts w:asciiTheme="majorHAnsi" w:hAnsiTheme="majorHAnsi"/>
          <w:sz w:val="28"/>
          <w:szCs w:val="28"/>
          <w:lang w:val="en-US"/>
        </w:rPr>
        <w:t>o</w:t>
      </w:r>
      <w:r w:rsidR="00470CBE" w:rsidRPr="009737EE">
        <w:rPr>
          <w:rFonts w:asciiTheme="majorHAnsi" w:hAnsiTheme="majorHAnsi"/>
          <w:sz w:val="28"/>
          <w:szCs w:val="28"/>
        </w:rPr>
        <w:t>δίδει γραφικά την αλγε</w:t>
      </w:r>
      <w:r w:rsidR="009737EE" w:rsidRPr="009737EE">
        <w:rPr>
          <w:rFonts w:asciiTheme="majorHAnsi" w:hAnsiTheme="majorHAnsi"/>
          <w:sz w:val="28"/>
          <w:szCs w:val="28"/>
        </w:rPr>
        <w:t>-</w:t>
      </w:r>
      <w:r w:rsidR="00470CBE" w:rsidRPr="009737EE">
        <w:rPr>
          <w:rFonts w:asciiTheme="majorHAnsi" w:hAnsiTheme="majorHAnsi"/>
          <w:sz w:val="28"/>
          <w:szCs w:val="28"/>
        </w:rPr>
        <w:t>βρική τιμή της τα</w:t>
      </w:r>
      <w:r w:rsidR="009737EE" w:rsidRPr="009737EE">
        <w:rPr>
          <w:rFonts w:asciiTheme="majorHAnsi" w:hAnsiTheme="majorHAnsi"/>
          <w:sz w:val="28"/>
          <w:szCs w:val="28"/>
        </w:rPr>
        <w:t>-</w:t>
      </w:r>
      <w:r w:rsidR="00470CBE" w:rsidRPr="009737EE">
        <w:rPr>
          <w:rFonts w:asciiTheme="majorHAnsi" w:hAnsiTheme="majorHAnsi"/>
          <w:sz w:val="28"/>
          <w:szCs w:val="28"/>
        </w:rPr>
        <w:t xml:space="preserve">χύτητας ,τον άξονα του χρόνου και τα χρονικά  όρια </w:t>
      </w:r>
      <w:r w:rsidR="00470CBE" w:rsidRPr="009737EE">
        <w:rPr>
          <w:rFonts w:asciiTheme="majorHAnsi" w:hAnsiTheme="majorHAnsi"/>
          <w:sz w:val="28"/>
          <w:szCs w:val="28"/>
          <w:lang w:val="en-US"/>
        </w:rPr>
        <w:t>t</w:t>
      </w:r>
      <w:r w:rsidR="00470CBE" w:rsidRPr="009737EE">
        <w:rPr>
          <w:rFonts w:asciiTheme="majorHAnsi" w:hAnsiTheme="majorHAnsi"/>
          <w:sz w:val="28"/>
          <w:szCs w:val="28"/>
          <w:vertAlign w:val="subscript"/>
        </w:rPr>
        <w:t>αρχ</w:t>
      </w:r>
      <w:r w:rsidR="00470CBE" w:rsidRPr="009737EE">
        <w:rPr>
          <w:rFonts w:asciiTheme="majorHAnsi" w:hAnsiTheme="majorHAnsi"/>
          <w:sz w:val="28"/>
          <w:szCs w:val="28"/>
        </w:rPr>
        <w:t xml:space="preserve">, </w:t>
      </w:r>
      <w:r w:rsidR="00470CBE" w:rsidRPr="009737EE">
        <w:rPr>
          <w:rFonts w:asciiTheme="majorHAnsi" w:hAnsiTheme="majorHAnsi"/>
          <w:sz w:val="28"/>
          <w:szCs w:val="28"/>
          <w:lang w:val="en-US"/>
        </w:rPr>
        <w:t>t</w:t>
      </w:r>
      <w:r w:rsidR="00470CBE" w:rsidRPr="009737EE">
        <w:rPr>
          <w:rFonts w:asciiTheme="majorHAnsi" w:hAnsiTheme="majorHAnsi"/>
          <w:sz w:val="28"/>
          <w:szCs w:val="28"/>
          <w:vertAlign w:val="subscript"/>
        </w:rPr>
        <w:t>τελ</w:t>
      </w:r>
      <w:r w:rsidR="00470CBE" w:rsidRPr="009737EE">
        <w:rPr>
          <w:rFonts w:asciiTheme="majorHAnsi" w:hAnsiTheme="majorHAnsi"/>
          <w:sz w:val="28"/>
          <w:szCs w:val="28"/>
        </w:rPr>
        <w:t xml:space="preserve">, της κίνησης </w:t>
      </w:r>
      <w:r w:rsidR="00470CBE" w:rsidRPr="009737EE">
        <w:rPr>
          <w:rFonts w:asciiTheme="majorHAnsi" w:hAnsiTheme="majorHAnsi"/>
          <w:b/>
          <w:sz w:val="28"/>
          <w:szCs w:val="28"/>
        </w:rPr>
        <w:t>ισούται</w:t>
      </w:r>
      <w:r w:rsidR="00470CBE" w:rsidRPr="009737EE">
        <w:rPr>
          <w:rFonts w:asciiTheme="majorHAnsi" w:hAnsiTheme="majorHAnsi"/>
          <w:sz w:val="28"/>
          <w:szCs w:val="28"/>
        </w:rPr>
        <w:t xml:space="preserve"> </w:t>
      </w:r>
      <w:r w:rsidR="00470CBE" w:rsidRPr="009737EE">
        <w:rPr>
          <w:rFonts w:asciiTheme="majorHAnsi" w:hAnsiTheme="majorHAnsi"/>
          <w:b/>
          <w:sz w:val="28"/>
          <w:szCs w:val="28"/>
        </w:rPr>
        <w:t>αριθμητικά</w:t>
      </w:r>
      <w:r w:rsidR="00470CBE" w:rsidRPr="009737EE">
        <w:rPr>
          <w:rFonts w:asciiTheme="majorHAnsi" w:hAnsiTheme="majorHAnsi"/>
          <w:sz w:val="28"/>
          <w:szCs w:val="28"/>
        </w:rPr>
        <w:t xml:space="preserve"> με τη  μετατόπιση του κι</w:t>
      </w:r>
      <w:r w:rsidR="009737EE" w:rsidRPr="009737EE">
        <w:rPr>
          <w:rFonts w:asciiTheme="majorHAnsi" w:hAnsiTheme="majorHAnsi"/>
          <w:sz w:val="28"/>
          <w:szCs w:val="28"/>
        </w:rPr>
        <w:t>-</w:t>
      </w:r>
      <w:r w:rsidR="00470CBE" w:rsidRPr="009737EE">
        <w:rPr>
          <w:rFonts w:asciiTheme="majorHAnsi" w:hAnsiTheme="majorHAnsi"/>
          <w:sz w:val="28"/>
          <w:szCs w:val="28"/>
        </w:rPr>
        <w:t>νητού</w:t>
      </w:r>
      <w:r w:rsidR="006815EE" w:rsidRPr="009737EE">
        <w:rPr>
          <w:rFonts w:asciiTheme="majorHAnsi" w:hAnsiTheme="majorHAnsi"/>
          <w:sz w:val="28"/>
          <w:szCs w:val="28"/>
        </w:rPr>
        <w:t>.</w:t>
      </w:r>
      <w:r w:rsidR="00470CBE" w:rsidRPr="009737EE">
        <w:rPr>
          <w:rFonts w:asciiTheme="majorHAnsi" w:hAnsiTheme="majorHAnsi"/>
          <w:sz w:val="28"/>
          <w:szCs w:val="28"/>
        </w:rPr>
        <w:t xml:space="preserve"> </w:t>
      </w:r>
    </w:p>
    <w:p w:rsidR="006815EE" w:rsidRDefault="006815EE" w:rsidP="006815EE">
      <w:pPr>
        <w:spacing w:after="0" w:line="240" w:lineRule="auto"/>
        <w:jc w:val="both"/>
        <w:rPr>
          <w:rFonts w:asciiTheme="majorHAnsi" w:hAnsiTheme="majorHAnsi"/>
          <w:b/>
          <w:sz w:val="28"/>
          <w:szCs w:val="28"/>
        </w:rPr>
      </w:pPr>
    </w:p>
    <w:p w:rsidR="009737EE" w:rsidRPr="0014056D" w:rsidRDefault="00526A52" w:rsidP="006815EE">
      <w:pPr>
        <w:spacing w:after="0" w:line="240" w:lineRule="auto"/>
        <w:jc w:val="both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rect id="_x0000_s31997" style="position:absolute;left:0;text-align:left;margin-left:83pt;margin-top:9.25pt;width:136.75pt;height:27.65pt;z-index:251684864" strokecolor="white [3212]">
            <v:stroke dashstyle="1 1" endcap="round"/>
            <v:textbox style="mso-next-textbox:#_x0000_s31997">
              <w:txbxContent>
                <w:p w:rsidR="005659B5" w:rsidRPr="006815EE" w:rsidRDefault="005659B5" w:rsidP="006815EE">
                  <w:pPr>
                    <w:rPr>
                      <w:rFonts w:asciiTheme="majorHAnsi" w:hAnsiTheme="majorHAnsi"/>
                      <w:b/>
                      <w:sz w:val="28"/>
                      <w:szCs w:val="28"/>
                    </w:rPr>
                  </w:pP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</w:rPr>
                    <w:t>Ε=υ(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  <w:lang w:val="en-US"/>
                    </w:rPr>
                    <w:t>t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  <w:vertAlign w:val="subscript"/>
                    </w:rPr>
                    <w:t>τελ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</w:rPr>
                    <w:t>-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  <w:lang w:val="en-US"/>
                    </w:rPr>
                    <w:t xml:space="preserve"> t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  <w:vertAlign w:val="subscript"/>
                    </w:rPr>
                    <w:t>αρχ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</w:rPr>
                    <w:t>)=Δ</w:t>
                  </w:r>
                  <w:r w:rsidRPr="006815EE">
                    <w:rPr>
                      <w:rFonts w:asciiTheme="majorHAnsi" w:hAnsiTheme="majorHAnsi"/>
                      <w:b/>
                      <w:sz w:val="28"/>
                      <w:szCs w:val="28"/>
                      <w:lang w:val="en-US"/>
                    </w:rPr>
                    <w:t>x</w:t>
                  </w:r>
                </w:p>
                <w:p w:rsidR="005659B5" w:rsidRPr="000A6CA2" w:rsidRDefault="005659B5" w:rsidP="006815EE">
                  <w:pPr>
                    <w:rPr>
                      <w:rFonts w:asciiTheme="majorHAnsi" w:hAnsiTheme="majorHAnsi"/>
                      <w:b/>
                      <w:sz w:val="24"/>
                      <w:szCs w:val="24"/>
                    </w:rPr>
                  </w:pPr>
                </w:p>
              </w:txbxContent>
            </v:textbox>
          </v:rect>
        </w:pict>
      </w:r>
    </w:p>
    <w:p w:rsidR="00470CBE" w:rsidRPr="002969E3" w:rsidRDefault="00470CBE" w:rsidP="006815EE">
      <w:pPr>
        <w:spacing w:after="0" w:line="240" w:lineRule="auto"/>
        <w:jc w:val="both"/>
        <w:rPr>
          <w:rFonts w:asciiTheme="majorHAnsi" w:hAnsiTheme="majorHAnsi"/>
          <w:b/>
          <w:sz w:val="28"/>
          <w:szCs w:val="28"/>
        </w:rPr>
      </w:pPr>
      <w:r w:rsidRPr="002969E3">
        <w:rPr>
          <w:rFonts w:asciiTheme="majorHAnsi" w:hAnsiTheme="majorHAnsi"/>
          <w:b/>
          <w:sz w:val="28"/>
          <w:szCs w:val="28"/>
        </w:rPr>
        <w:t>Πράγματι</w:t>
      </w:r>
      <w:r w:rsidR="006815EE">
        <w:rPr>
          <w:rFonts w:asciiTheme="majorHAnsi" w:hAnsiTheme="majorHAnsi"/>
          <w:b/>
          <w:sz w:val="28"/>
          <w:szCs w:val="28"/>
        </w:rPr>
        <w:t>:</w:t>
      </w:r>
    </w:p>
    <w:p w:rsidR="002F00E1" w:rsidRDefault="002F00E1" w:rsidP="003945E3">
      <w:pPr>
        <w:rPr>
          <w:rFonts w:asciiTheme="majorHAnsi" w:hAnsiTheme="majorHAnsi"/>
          <w:b/>
          <w:sz w:val="28"/>
          <w:szCs w:val="28"/>
        </w:rPr>
      </w:pPr>
    </w:p>
    <w:p w:rsidR="00470CBE" w:rsidRDefault="00526A52" w:rsidP="003945E3">
      <w:pPr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27195" editas="canvas" style="position:absolute;margin-left:124.3pt;margin-top:39.95pt;width:362.65pt;height:112.25pt;z-index:251677696" coordorigin="2368,11493" coordsize="5357,1659">
            <o:lock v:ext="edit" aspectratio="t"/>
            <v:shape id="_x0000_s27196" type="#_x0000_t75" style="position:absolute;left:2368;top:11493;width:5357;height:1659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7197" style="position:absolute;left:4282;top:12687;width:1925;height:408" strokecolor="white [3212]">
              <v:stroke dashstyle="1 1" endcap="round"/>
              <v:textbox style="mso-next-textbox:#_x0000_s27197">
                <w:txbxContent>
                  <w:p w:rsidR="005659B5" w:rsidRPr="000A6CA2" w:rsidRDefault="005659B5" w:rsidP="0033734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          Ε=Δ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=0</w:t>
                    </w:r>
                  </w:p>
                  <w:p w:rsidR="005659B5" w:rsidRPr="000A6CA2" w:rsidRDefault="005659B5" w:rsidP="0033734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27198" style="position:absolute;left:2790;top:11493;width:523;height:410" strokecolor="white [3212]">
              <v:stroke dashstyle="1 1" endcap="round"/>
              <v:textbox style="mso-next-textbox:#_x0000_s27198">
                <w:txbxContent>
                  <w:p w:rsidR="005659B5" w:rsidRPr="000A6CA2" w:rsidRDefault="005659B5" w:rsidP="0033734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</w:p>
                </w:txbxContent>
              </v:textbox>
            </v:rect>
            <v:shape id="_x0000_s27199" type="#_x0000_t32" style="position:absolute;left:3383;top:11623;width:1;height:1373;flip:y" o:connectortype="straight" strokeweight="2pt">
              <v:stroke endarrow="block"/>
            </v:shape>
            <v:shape id="_x0000_s27200" type="#_x0000_t32" style="position:absolute;left:3407;top:12528;width:4000;height:1" o:connectortype="straight" strokeweight="2pt">
              <v:stroke endarrow="block"/>
            </v:shape>
            <v:rect id="_x0000_s27201" style="position:absolute;left:7027;top:12687;width:599;height:410" strokecolor="white [3212]">
              <v:stroke dashstyle="1 1" endcap="round"/>
              <v:textbox style="mso-next-textbox:#_x0000_s27201">
                <w:txbxContent>
                  <w:p w:rsidR="005659B5" w:rsidRPr="002B51A6" w:rsidRDefault="005659B5" w:rsidP="0033734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shape id="_x0000_s27202" type="#_x0000_t32" style="position:absolute;left:4214;top:12529;width:67;height:1" o:connectortype="straight">
              <v:stroke endarrow="oval"/>
            </v:shape>
            <v:shape id="_x0000_s27203" type="#_x0000_t32" style="position:absolute;left:6228;top:12526;width:68;height:2" o:connectortype="straight">
              <v:stroke endarrow="oval"/>
            </v:shape>
            <v:rect id="_x0000_s27204" style="position:absolute;left:6003;top:12036;width:658;height:410" strokecolor="white [3212]">
              <v:stroke dashstyle="1 1" endcap="round"/>
              <v:textbox style="mso-next-textbox:#_x0000_s27204">
                <w:txbxContent>
                  <w:p w:rsidR="005659B5" w:rsidRPr="00470CBE" w:rsidRDefault="005659B5" w:rsidP="0033734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τελ</w:t>
                    </w:r>
                  </w:p>
                  <w:p w:rsidR="005659B5" w:rsidRPr="000A6CA2" w:rsidRDefault="005659B5" w:rsidP="00337349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27205" style="position:absolute;left:3945;top:12036;width:740;height:409" strokecolor="white [3212]">
              <v:stroke dashstyle="1 1" endcap="round"/>
              <v:textbox style="mso-next-textbox:#_x0000_s27205">
                <w:txbxContent>
                  <w:p w:rsidR="005659B5" w:rsidRPr="006815EE" w:rsidRDefault="005659B5" w:rsidP="00337349">
                    <w:pPr>
                      <w:rPr>
                        <w:rFonts w:asciiTheme="majorHAnsi" w:hAnsiTheme="majorHAnsi"/>
                        <w:b/>
                        <w:i/>
                        <w:sz w:val="24"/>
                        <w:szCs w:val="24"/>
                      </w:rPr>
                    </w:pPr>
                    <w:r w:rsidRPr="006815EE">
                      <w:rPr>
                        <w:rFonts w:asciiTheme="majorHAnsi" w:hAnsiTheme="majorHAnsi"/>
                        <w:b/>
                        <w:i/>
                        <w:sz w:val="24"/>
                        <w:szCs w:val="24"/>
                        <w:lang w:val="en-US"/>
                      </w:rPr>
                      <w:t>t</w:t>
                    </w:r>
                    <w:r w:rsidRPr="006815EE">
                      <w:rPr>
                        <w:rFonts w:asciiTheme="majorHAnsi" w:hAnsiTheme="majorHAnsi"/>
                        <w:b/>
                        <w:i/>
                        <w:sz w:val="24"/>
                        <w:szCs w:val="24"/>
                        <w:vertAlign w:val="subscript"/>
                      </w:rPr>
                      <w:t>αρχ</w:t>
                    </w:r>
                  </w:p>
                </w:txbxContent>
              </v:textbox>
            </v:rect>
            <v:shape id="_x0000_s27206" type="#_x0000_t32" style="position:absolute;left:4282;top:12524;width:2035;height:2" o:connectortype="straight" strokecolor="#c00000" strokeweight="3pt"/>
            <v:rect id="_x0000_s27208" style="position:absolute;left:6595;top:11493;width:710;height:355" strokecolor="white [3212]">
              <v:textbox style="mso-next-textbox:#_x0000_s27208">
                <w:txbxContent>
                  <w:p w:rsidR="005659B5" w:rsidRPr="009B4FCD" w:rsidRDefault="005659B5" w:rsidP="00337349">
                    <w:pPr>
                      <w:rPr>
                        <w:lang w:val="en-US"/>
                      </w:rPr>
                    </w:pPr>
                    <w:r>
                      <w:t>σχ.56</w:t>
                    </w:r>
                  </w:p>
                </w:txbxContent>
              </v:textbox>
            </v:rect>
            <v:rect id="_x0000_s27209" style="position:absolute;left:2498;top:12388;width:815;height:356" strokecolor="white [3212]">
              <v:textbox style="mso-next-textbox:#_x0000_s27209">
                <w:txbxContent>
                  <w:p w:rsidR="005659B5" w:rsidRPr="00470CBE" w:rsidRDefault="005659B5" w:rsidP="00337349">
                    <w:r>
                      <w:t xml:space="preserve">       0, 0</w:t>
                    </w:r>
                  </w:p>
                </w:txbxContent>
              </v:textbox>
            </v:rect>
            <v:rect id="_x0000_s27212" style="position:absolute;left:4685;top:11623;width:838;height:699" strokecolor="white [3212]">
              <v:textbox style="mso-next-textbox:#_x0000_s27212">
                <w:txbxContent>
                  <w:p w:rsidR="005659B5" w:rsidRPr="000A6CA2" w:rsidRDefault="005659B5" w:rsidP="00337349">
                    <w:pPr>
                      <w:rPr>
                        <w:b/>
                      </w:rPr>
                    </w:pPr>
                    <w:r>
                      <w:t xml:space="preserve">     </w:t>
                    </w:r>
                    <w:r w:rsidRPr="000A6CA2">
                      <w:rPr>
                        <w:b/>
                      </w:rPr>
                      <w:t>υ</w:t>
                    </w:r>
                    <w:r>
                      <w:rPr>
                        <w:b/>
                      </w:rPr>
                      <w:t xml:space="preserve"> = </w:t>
                    </w:r>
                    <w:r w:rsidRPr="000A6CA2">
                      <w:rPr>
                        <w:b/>
                      </w:rPr>
                      <w:t>0</w:t>
                    </w:r>
                  </w:p>
                </w:txbxContent>
              </v:textbox>
            </v:rect>
            <w10:wrap type="square"/>
          </v:group>
        </w:pict>
      </w:r>
      <w:r w:rsidR="00337349" w:rsidRPr="00CA4512">
        <w:rPr>
          <w:rFonts w:asciiTheme="majorHAnsi" w:hAnsiTheme="majorHAnsi"/>
          <w:b/>
          <w:sz w:val="28"/>
          <w:szCs w:val="28"/>
        </w:rPr>
        <w:t>Παρατήρηση</w:t>
      </w:r>
      <w:r w:rsidR="00337349">
        <w:rPr>
          <w:rFonts w:asciiTheme="majorHAnsi" w:hAnsiTheme="majorHAnsi"/>
          <w:sz w:val="28"/>
          <w:szCs w:val="28"/>
        </w:rPr>
        <w:t xml:space="preserve">:Όταν ένα υλικό σημείο παραμένει </w:t>
      </w:r>
      <w:r w:rsidR="00337349" w:rsidRPr="006815EE">
        <w:rPr>
          <w:rFonts w:asciiTheme="majorHAnsi" w:hAnsiTheme="majorHAnsi"/>
          <w:b/>
          <w:sz w:val="28"/>
          <w:szCs w:val="28"/>
        </w:rPr>
        <w:t>ακίνητο</w:t>
      </w:r>
      <w:r w:rsidR="00337349">
        <w:rPr>
          <w:rFonts w:asciiTheme="majorHAnsi" w:hAnsiTheme="majorHAnsi"/>
          <w:sz w:val="28"/>
          <w:szCs w:val="28"/>
        </w:rPr>
        <w:t xml:space="preserve"> η γραφική παράσταση της αλγεβρικής  τιμής της ταχύτητας σε συνάρτηση με τον χρόνο είναι μια </w:t>
      </w:r>
      <w:r w:rsidR="00337349" w:rsidRPr="006815EE">
        <w:rPr>
          <w:rFonts w:asciiTheme="majorHAnsi" w:hAnsiTheme="majorHAnsi"/>
          <w:b/>
          <w:sz w:val="28"/>
          <w:szCs w:val="28"/>
        </w:rPr>
        <w:t>ευθεί</w:t>
      </w:r>
      <w:r w:rsidR="006815EE">
        <w:rPr>
          <w:rFonts w:asciiTheme="majorHAnsi" w:hAnsiTheme="majorHAnsi"/>
          <w:b/>
          <w:sz w:val="28"/>
          <w:szCs w:val="28"/>
        </w:rPr>
        <w:t>-</w:t>
      </w:r>
      <w:r w:rsidR="00337349" w:rsidRPr="006815EE">
        <w:rPr>
          <w:rFonts w:asciiTheme="majorHAnsi" w:hAnsiTheme="majorHAnsi"/>
          <w:b/>
          <w:sz w:val="28"/>
          <w:szCs w:val="28"/>
        </w:rPr>
        <w:t>α</w:t>
      </w:r>
      <w:r w:rsidR="00337349">
        <w:rPr>
          <w:rFonts w:asciiTheme="majorHAnsi" w:hAnsiTheme="majorHAnsi"/>
          <w:sz w:val="28"/>
          <w:szCs w:val="28"/>
        </w:rPr>
        <w:t xml:space="preserve"> γραμμή η οποία βρί</w:t>
      </w:r>
      <w:r w:rsidR="009737EE" w:rsidRPr="009737EE">
        <w:rPr>
          <w:rFonts w:asciiTheme="majorHAnsi" w:hAnsiTheme="majorHAnsi"/>
          <w:sz w:val="28"/>
          <w:szCs w:val="28"/>
        </w:rPr>
        <w:t>-</w:t>
      </w:r>
      <w:r w:rsidR="00337349">
        <w:rPr>
          <w:rFonts w:asciiTheme="majorHAnsi" w:hAnsiTheme="majorHAnsi"/>
          <w:sz w:val="28"/>
          <w:szCs w:val="28"/>
        </w:rPr>
        <w:t xml:space="preserve">σκεται </w:t>
      </w:r>
      <w:r w:rsidR="00337349" w:rsidRPr="006815EE">
        <w:rPr>
          <w:rFonts w:asciiTheme="majorHAnsi" w:hAnsiTheme="majorHAnsi"/>
          <w:b/>
          <w:sz w:val="28"/>
          <w:szCs w:val="28"/>
        </w:rPr>
        <w:t xml:space="preserve">πάνω </w:t>
      </w:r>
      <w:r w:rsidR="00337349">
        <w:rPr>
          <w:rFonts w:asciiTheme="majorHAnsi" w:hAnsiTheme="majorHAnsi"/>
          <w:sz w:val="28"/>
          <w:szCs w:val="28"/>
        </w:rPr>
        <w:t>στον άξονα του χρόνου.</w:t>
      </w:r>
    </w:p>
    <w:p w:rsidR="00337349" w:rsidRDefault="00337349" w:rsidP="003945E3">
      <w:pPr>
        <w:rPr>
          <w:rFonts w:asciiTheme="majorHAnsi" w:hAnsiTheme="majorHAnsi"/>
          <w:b/>
          <w:sz w:val="28"/>
          <w:szCs w:val="28"/>
        </w:rPr>
      </w:pPr>
    </w:p>
    <w:p w:rsidR="009737EE" w:rsidRPr="0014056D" w:rsidRDefault="009737EE" w:rsidP="003945E3">
      <w:pPr>
        <w:rPr>
          <w:rFonts w:asciiTheme="majorHAnsi" w:hAnsiTheme="majorHAnsi"/>
          <w:b/>
          <w:sz w:val="28"/>
          <w:szCs w:val="28"/>
        </w:rPr>
      </w:pPr>
    </w:p>
    <w:p w:rsidR="003945E3" w:rsidRDefault="003945E3" w:rsidP="003945E3">
      <w:pPr>
        <w:rPr>
          <w:rFonts w:asciiTheme="majorHAnsi" w:hAnsiTheme="majorHAnsi"/>
          <w:b/>
          <w:sz w:val="28"/>
          <w:szCs w:val="28"/>
        </w:rPr>
      </w:pPr>
      <w:r w:rsidRPr="003945E3">
        <w:rPr>
          <w:rFonts w:asciiTheme="majorHAnsi" w:hAnsiTheme="majorHAnsi"/>
          <w:b/>
          <w:sz w:val="28"/>
          <w:szCs w:val="28"/>
        </w:rPr>
        <w:t>Διάγραμμα θέσης –χρόνου.Φυσική σημασία της κλίσης</w:t>
      </w:r>
    </w:p>
    <w:p w:rsidR="003945E3" w:rsidRDefault="003945E3" w:rsidP="003945E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Η σχέση που δίνει τη θέση του κινητού σε συνάρτηση με το  χρόνο δηλαδή η εξί</w:t>
      </w:r>
      <w:r w:rsidR="006815EE">
        <w:rPr>
          <w:rFonts w:asciiTheme="majorHAnsi" w:hAnsiTheme="majorHAnsi"/>
          <w:sz w:val="28"/>
          <w:szCs w:val="28"/>
        </w:rPr>
        <w:t>-</w:t>
      </w:r>
      <w:r>
        <w:rPr>
          <w:rFonts w:asciiTheme="majorHAnsi" w:hAnsiTheme="majorHAnsi"/>
          <w:sz w:val="28"/>
          <w:szCs w:val="28"/>
        </w:rPr>
        <w:t xml:space="preserve">σωση κίνησης  είναι </w:t>
      </w:r>
      <w:r w:rsidRPr="006815EE">
        <w:rPr>
          <w:rFonts w:asciiTheme="majorHAnsi" w:hAnsiTheme="majorHAnsi"/>
          <w:b/>
          <w:sz w:val="28"/>
          <w:szCs w:val="28"/>
        </w:rPr>
        <w:t>πρώτου βαθμού</w:t>
      </w:r>
      <w:r>
        <w:rPr>
          <w:rFonts w:asciiTheme="majorHAnsi" w:hAnsiTheme="majorHAnsi"/>
          <w:sz w:val="28"/>
          <w:szCs w:val="28"/>
        </w:rPr>
        <w:t xml:space="preserve"> ως</w:t>
      </w:r>
      <w:r w:rsidR="00337349">
        <w:rPr>
          <w:rFonts w:asciiTheme="majorHAnsi" w:hAnsiTheme="majorHAnsi"/>
          <w:sz w:val="28"/>
          <w:szCs w:val="28"/>
        </w:rPr>
        <w:t xml:space="preserve"> προς τον χρόνο και κατά συνέπεια η γραφική παράσταση της θέση σε συνάρτηση με τον χρόνο είναι </w:t>
      </w:r>
      <w:r>
        <w:rPr>
          <w:rFonts w:asciiTheme="majorHAnsi" w:hAnsiTheme="majorHAnsi"/>
          <w:sz w:val="28"/>
          <w:szCs w:val="28"/>
        </w:rPr>
        <w:t xml:space="preserve"> </w:t>
      </w:r>
      <w:r w:rsidR="00337349" w:rsidRPr="006815EE">
        <w:rPr>
          <w:rFonts w:asciiTheme="majorHAnsi" w:hAnsiTheme="majorHAnsi"/>
          <w:b/>
          <w:sz w:val="28"/>
          <w:szCs w:val="28"/>
        </w:rPr>
        <w:t>ευθεία γραμμή.</w:t>
      </w:r>
    </w:p>
    <w:p w:rsidR="00337349" w:rsidRDefault="00337349" w:rsidP="003945E3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Η ευθεία αυτή είναι </w:t>
      </w:r>
      <w:r w:rsidRPr="006815EE">
        <w:rPr>
          <w:rFonts w:asciiTheme="majorHAnsi" w:hAnsiTheme="majorHAnsi"/>
          <w:b/>
          <w:sz w:val="28"/>
          <w:szCs w:val="28"/>
        </w:rPr>
        <w:t>«ανοδική»</w:t>
      </w:r>
      <w:r>
        <w:rPr>
          <w:rFonts w:asciiTheme="majorHAnsi" w:hAnsiTheme="majorHAnsi"/>
          <w:sz w:val="28"/>
          <w:szCs w:val="28"/>
        </w:rPr>
        <w:t xml:space="preserve"> όταν το κινητό έχει </w:t>
      </w:r>
      <w:r w:rsidRPr="006815EE">
        <w:rPr>
          <w:rFonts w:asciiTheme="majorHAnsi" w:hAnsiTheme="majorHAnsi"/>
          <w:b/>
          <w:sz w:val="28"/>
          <w:szCs w:val="28"/>
        </w:rPr>
        <w:t xml:space="preserve">θετική </w:t>
      </w:r>
      <w:r>
        <w:rPr>
          <w:rFonts w:asciiTheme="majorHAnsi" w:hAnsiTheme="majorHAnsi"/>
          <w:sz w:val="28"/>
          <w:szCs w:val="28"/>
        </w:rPr>
        <w:t xml:space="preserve">ταχύτητα και </w:t>
      </w:r>
      <w:r w:rsidRPr="006815EE">
        <w:rPr>
          <w:rFonts w:asciiTheme="majorHAnsi" w:hAnsiTheme="majorHAnsi"/>
          <w:b/>
          <w:sz w:val="28"/>
          <w:szCs w:val="28"/>
        </w:rPr>
        <w:t>«καθο</w:t>
      </w:r>
      <w:r w:rsidR="00EC4D33" w:rsidRPr="006815EE">
        <w:rPr>
          <w:rFonts w:asciiTheme="majorHAnsi" w:hAnsiTheme="majorHAnsi"/>
          <w:b/>
          <w:sz w:val="28"/>
          <w:szCs w:val="28"/>
        </w:rPr>
        <w:t>-</w:t>
      </w:r>
      <w:r w:rsidRPr="006815EE">
        <w:rPr>
          <w:rFonts w:asciiTheme="majorHAnsi" w:hAnsiTheme="majorHAnsi"/>
          <w:b/>
          <w:sz w:val="28"/>
          <w:szCs w:val="28"/>
        </w:rPr>
        <w:t>δική»</w:t>
      </w:r>
      <w:r>
        <w:rPr>
          <w:rFonts w:asciiTheme="majorHAnsi" w:hAnsiTheme="majorHAnsi"/>
          <w:sz w:val="28"/>
          <w:szCs w:val="28"/>
        </w:rPr>
        <w:t xml:space="preserve"> όταν η ταχύτητα είναι </w:t>
      </w:r>
      <w:r w:rsidRPr="006815EE">
        <w:rPr>
          <w:rFonts w:asciiTheme="majorHAnsi" w:hAnsiTheme="majorHAnsi"/>
          <w:b/>
          <w:sz w:val="28"/>
          <w:szCs w:val="28"/>
        </w:rPr>
        <w:t>αρνητική.</w:t>
      </w:r>
      <w:r w:rsidR="00EC4D33">
        <w:rPr>
          <w:rFonts w:asciiTheme="majorHAnsi" w:hAnsiTheme="majorHAnsi"/>
          <w:sz w:val="28"/>
          <w:szCs w:val="28"/>
        </w:rPr>
        <w:t xml:space="preserve">Για χάρη απλότητας θα θεωρήσουμε ότι </w:t>
      </w:r>
      <w:r w:rsidR="00EC4D33">
        <w:rPr>
          <w:rFonts w:asciiTheme="majorHAnsi" w:hAnsiTheme="majorHAnsi"/>
          <w:sz w:val="28"/>
          <w:szCs w:val="28"/>
          <w:lang w:val="en-US"/>
        </w:rPr>
        <w:t>t</w:t>
      </w:r>
      <w:r w:rsidR="00EC4D33" w:rsidRPr="00EC4D33">
        <w:rPr>
          <w:rFonts w:asciiTheme="majorHAnsi" w:hAnsiTheme="majorHAnsi"/>
          <w:sz w:val="28"/>
          <w:szCs w:val="28"/>
          <w:vertAlign w:val="subscript"/>
        </w:rPr>
        <w:t>0</w:t>
      </w:r>
      <w:r w:rsidR="00EC4D33" w:rsidRPr="00EC4D33">
        <w:rPr>
          <w:rFonts w:asciiTheme="majorHAnsi" w:hAnsiTheme="majorHAnsi"/>
          <w:sz w:val="28"/>
          <w:szCs w:val="28"/>
        </w:rPr>
        <w:t>=0</w:t>
      </w:r>
      <w:r w:rsidR="00EC4D33">
        <w:rPr>
          <w:rFonts w:asciiTheme="majorHAnsi" w:hAnsiTheme="majorHAnsi"/>
          <w:sz w:val="28"/>
          <w:szCs w:val="28"/>
        </w:rPr>
        <w:t xml:space="preserve">  οπότε   η εξίσωση κίνησης είναι:</w:t>
      </w:r>
    </w:p>
    <w:p w:rsidR="007A53AB" w:rsidRDefault="00EC4D33" w:rsidP="003945E3">
      <w:pPr>
        <w:rPr>
          <w:rFonts w:asciiTheme="majorHAnsi" w:hAnsiTheme="majorHAnsi"/>
          <w:b/>
          <w:sz w:val="28"/>
          <w:szCs w:val="28"/>
        </w:rPr>
      </w:pPr>
      <w:r w:rsidRPr="00A012DD">
        <w:rPr>
          <w:rFonts w:asciiTheme="majorHAnsi" w:hAnsiTheme="majorHAnsi"/>
          <w:b/>
          <w:sz w:val="28"/>
          <w:szCs w:val="28"/>
        </w:rPr>
        <w:t xml:space="preserve">  </w:t>
      </w:r>
      <w:r w:rsidR="0072128B">
        <w:rPr>
          <w:rFonts w:asciiTheme="majorHAnsi" w:hAnsiTheme="majorHAnsi"/>
          <w:b/>
          <w:sz w:val="28"/>
          <w:szCs w:val="28"/>
        </w:rPr>
        <w:t xml:space="preserve"> </w:t>
      </w:r>
      <w:r w:rsidR="007A53AB">
        <w:rPr>
          <w:rFonts w:asciiTheme="majorHAnsi" w:hAnsiTheme="majorHAnsi"/>
          <w:b/>
          <w:sz w:val="28"/>
          <w:szCs w:val="28"/>
        </w:rPr>
        <w:t xml:space="preserve">                                                                </w:t>
      </w:r>
      <w:r w:rsidR="00974F9E">
        <w:rPr>
          <w:rFonts w:asciiTheme="majorHAnsi" w:hAnsiTheme="majorHAnsi"/>
          <w:b/>
          <w:sz w:val="28"/>
          <w:szCs w:val="28"/>
        </w:rPr>
        <w:t xml:space="preserve"> </w:t>
      </w:r>
      <w:r w:rsidRPr="00EC4D33">
        <w:rPr>
          <w:rFonts w:asciiTheme="majorHAnsi" w:hAnsiTheme="majorHAnsi"/>
          <w:b/>
          <w:sz w:val="28"/>
          <w:szCs w:val="28"/>
          <w:lang w:val="en-US"/>
        </w:rPr>
        <w:t>x</w:t>
      </w:r>
      <w:r w:rsidRPr="002C3089">
        <w:rPr>
          <w:rFonts w:asciiTheme="majorHAnsi" w:hAnsiTheme="majorHAnsi"/>
          <w:sz w:val="28"/>
          <w:szCs w:val="28"/>
        </w:rPr>
        <w:t>=</w:t>
      </w:r>
      <w:r>
        <w:rPr>
          <w:rFonts w:asciiTheme="majorHAnsi" w:hAnsiTheme="majorHAnsi"/>
          <w:sz w:val="28"/>
          <w:szCs w:val="28"/>
          <w:lang w:val="en-US"/>
        </w:rPr>
        <w:t>x</w:t>
      </w:r>
      <w:r w:rsidRPr="002C3089">
        <w:rPr>
          <w:rFonts w:asciiTheme="majorHAnsi" w:hAnsiTheme="majorHAnsi"/>
          <w:sz w:val="28"/>
          <w:szCs w:val="28"/>
          <w:vertAlign w:val="subscript"/>
        </w:rPr>
        <w:t>0</w:t>
      </w:r>
      <w:r w:rsidRPr="002C3089">
        <w:rPr>
          <w:rFonts w:asciiTheme="majorHAnsi" w:hAnsiTheme="majorHAnsi"/>
          <w:sz w:val="28"/>
          <w:szCs w:val="28"/>
        </w:rPr>
        <w:t>+</w:t>
      </w:r>
      <w:r>
        <w:rPr>
          <w:rFonts w:asciiTheme="majorHAnsi" w:hAnsiTheme="majorHAnsi"/>
          <w:sz w:val="28"/>
          <w:szCs w:val="28"/>
        </w:rPr>
        <w:t>υ</w:t>
      </w:r>
      <w:r w:rsidRPr="00EC4D33">
        <w:rPr>
          <w:rFonts w:asciiTheme="majorHAnsi" w:hAnsiTheme="majorHAnsi"/>
          <w:b/>
          <w:sz w:val="28"/>
          <w:szCs w:val="28"/>
          <w:lang w:val="en-US"/>
        </w:rPr>
        <w:t>t</w:t>
      </w:r>
      <w:r w:rsidR="0072128B">
        <w:rPr>
          <w:rFonts w:asciiTheme="majorHAnsi" w:hAnsiTheme="majorHAnsi"/>
          <w:b/>
          <w:sz w:val="28"/>
          <w:szCs w:val="28"/>
        </w:rPr>
        <w:t xml:space="preserve">           </w:t>
      </w:r>
      <w:r>
        <w:rPr>
          <w:rFonts w:asciiTheme="majorHAnsi" w:hAnsiTheme="majorHAnsi"/>
          <w:b/>
          <w:sz w:val="28"/>
          <w:szCs w:val="28"/>
        </w:rPr>
        <w:t>π</w:t>
      </w:r>
      <w:r w:rsidRPr="002C3089">
        <w:rPr>
          <w:rFonts w:asciiTheme="majorHAnsi" w:hAnsiTheme="majorHAnsi"/>
          <w:b/>
          <w:sz w:val="28"/>
          <w:szCs w:val="28"/>
        </w:rPr>
        <w:t>.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2C3089">
        <w:rPr>
          <w:rFonts w:asciiTheme="majorHAnsi" w:hAnsiTheme="majorHAnsi"/>
          <w:b/>
          <w:sz w:val="28"/>
          <w:szCs w:val="28"/>
        </w:rPr>
        <w:t>.</w:t>
      </w:r>
      <w:r w:rsidR="007E6CB1" w:rsidRPr="002C3089">
        <w:rPr>
          <w:rFonts w:asciiTheme="majorHAnsi" w:hAnsiTheme="majorHAnsi"/>
          <w:sz w:val="28"/>
          <w:szCs w:val="28"/>
        </w:rPr>
        <w:t xml:space="preserve">                </w:t>
      </w:r>
      <w:r w:rsidR="007A53AB">
        <w:rPr>
          <w:rFonts w:asciiTheme="majorHAnsi" w:hAnsiTheme="majorHAnsi"/>
          <w:sz w:val="28"/>
          <w:szCs w:val="28"/>
        </w:rPr>
        <w:t xml:space="preserve">                                                                                                   </w:t>
      </w:r>
      <w:r w:rsidR="007E6CB1" w:rsidRPr="002C3089">
        <w:rPr>
          <w:rFonts w:asciiTheme="majorHAnsi" w:hAnsiTheme="majorHAnsi"/>
          <w:sz w:val="28"/>
          <w:szCs w:val="28"/>
        </w:rPr>
        <w:t xml:space="preserve">   </w:t>
      </w:r>
      <w:r w:rsidRPr="002C3089">
        <w:rPr>
          <w:rFonts w:asciiTheme="majorHAnsi" w:hAnsiTheme="majorHAnsi"/>
          <w:b/>
          <w:sz w:val="28"/>
          <w:szCs w:val="28"/>
        </w:rPr>
        <w:t xml:space="preserve"> </w:t>
      </w:r>
    </w:p>
    <w:p w:rsidR="007A53AB" w:rsidRDefault="007A53AB" w:rsidP="003945E3">
      <w:pPr>
        <w:rPr>
          <w:rFonts w:asciiTheme="majorHAnsi" w:hAnsiTheme="majorHAnsi"/>
          <w:b/>
          <w:sz w:val="28"/>
          <w:szCs w:val="28"/>
        </w:rPr>
      </w:pPr>
    </w:p>
    <w:p w:rsidR="00C600F2" w:rsidRPr="0072128B" w:rsidRDefault="007A53AB" w:rsidP="003945E3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</w:t>
      </w:r>
      <w:r w:rsidR="00EC4D33" w:rsidRPr="00EC4D33">
        <w:rPr>
          <w:rFonts w:asciiTheme="majorHAnsi" w:hAnsiTheme="majorHAnsi"/>
          <w:b/>
          <w:sz w:val="28"/>
          <w:szCs w:val="28"/>
          <w:lang w:val="en-US"/>
        </w:rPr>
        <w:t>x</w:t>
      </w:r>
      <w:r w:rsidR="00EC4D33" w:rsidRPr="002C3089">
        <w:rPr>
          <w:rFonts w:asciiTheme="majorHAnsi" w:hAnsiTheme="majorHAnsi"/>
          <w:sz w:val="28"/>
          <w:szCs w:val="28"/>
        </w:rPr>
        <w:t>=10+5</w:t>
      </w:r>
      <w:r w:rsidR="00EC4D33" w:rsidRPr="00EC4D33">
        <w:rPr>
          <w:rFonts w:asciiTheme="majorHAnsi" w:hAnsiTheme="majorHAnsi"/>
          <w:b/>
          <w:sz w:val="28"/>
          <w:szCs w:val="28"/>
          <w:lang w:val="en-US"/>
        </w:rPr>
        <w:t>t</w:t>
      </w:r>
      <w:r w:rsidR="00EC4D33" w:rsidRPr="002C3089">
        <w:rPr>
          <w:rFonts w:asciiTheme="majorHAnsi" w:hAnsiTheme="majorHAnsi"/>
          <w:b/>
          <w:sz w:val="28"/>
          <w:szCs w:val="28"/>
        </w:rPr>
        <w:t xml:space="preserve">      (</w:t>
      </w:r>
      <w:r w:rsidR="00EC4D33">
        <w:rPr>
          <w:rFonts w:asciiTheme="majorHAnsi" w:hAnsiTheme="majorHAnsi"/>
          <w:b/>
          <w:sz w:val="28"/>
          <w:szCs w:val="28"/>
          <w:lang w:val="en-US"/>
        </w:rPr>
        <w:t>S</w:t>
      </w:r>
      <w:r w:rsidR="00EC4D33" w:rsidRPr="002C3089">
        <w:rPr>
          <w:rFonts w:asciiTheme="majorHAnsi" w:hAnsiTheme="majorHAnsi"/>
          <w:b/>
          <w:sz w:val="28"/>
          <w:szCs w:val="28"/>
        </w:rPr>
        <w:t>.</w:t>
      </w:r>
      <w:r w:rsidR="00EC4D33">
        <w:rPr>
          <w:rFonts w:asciiTheme="majorHAnsi" w:hAnsiTheme="majorHAnsi"/>
          <w:b/>
          <w:sz w:val="28"/>
          <w:szCs w:val="28"/>
          <w:lang w:val="en-US"/>
        </w:rPr>
        <w:t>I</w:t>
      </w:r>
      <w:r w:rsidR="0072128B">
        <w:rPr>
          <w:rFonts w:asciiTheme="majorHAnsi" w:hAnsiTheme="majorHAnsi"/>
          <w:b/>
          <w:sz w:val="28"/>
          <w:szCs w:val="28"/>
        </w:rPr>
        <w:t xml:space="preserve">.)     </w:t>
      </w:r>
      <w:r w:rsidR="00EC4D33" w:rsidRPr="002C3089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 xml:space="preserve">                               </w:t>
      </w:r>
      <w:r w:rsidR="00EC4D33" w:rsidRPr="002C3089">
        <w:rPr>
          <w:rFonts w:asciiTheme="majorHAnsi" w:hAnsiTheme="majorHAnsi"/>
          <w:b/>
          <w:sz w:val="28"/>
          <w:szCs w:val="28"/>
        </w:rPr>
        <w:t xml:space="preserve"> </w:t>
      </w:r>
      <w:r w:rsidR="00EC4D33">
        <w:rPr>
          <w:rFonts w:asciiTheme="majorHAnsi" w:hAnsiTheme="majorHAnsi"/>
          <w:b/>
          <w:sz w:val="28"/>
          <w:szCs w:val="28"/>
        </w:rPr>
        <w:t>ή</w:t>
      </w:r>
      <w:r>
        <w:rPr>
          <w:rFonts w:asciiTheme="majorHAnsi" w:hAnsiTheme="majorHAnsi"/>
          <w:b/>
          <w:sz w:val="28"/>
          <w:szCs w:val="28"/>
        </w:rPr>
        <w:t xml:space="preserve">                           </w:t>
      </w:r>
      <w:r w:rsidR="00EC4D33" w:rsidRPr="00EC4D33">
        <w:rPr>
          <w:rFonts w:asciiTheme="majorHAnsi" w:hAnsiTheme="majorHAnsi"/>
          <w:b/>
          <w:sz w:val="28"/>
          <w:szCs w:val="28"/>
          <w:lang w:val="en-US"/>
        </w:rPr>
        <w:t>x</w:t>
      </w:r>
      <w:r w:rsidR="00EC4D33" w:rsidRPr="002C3089">
        <w:rPr>
          <w:rFonts w:asciiTheme="majorHAnsi" w:hAnsiTheme="majorHAnsi"/>
          <w:sz w:val="28"/>
          <w:szCs w:val="28"/>
        </w:rPr>
        <w:t>=20</w:t>
      </w:r>
      <w:r w:rsidR="00EC4D33" w:rsidRPr="002C3089">
        <w:rPr>
          <w:rFonts w:asciiTheme="majorHAnsi" w:hAnsiTheme="majorHAnsi"/>
          <w:b/>
          <w:sz w:val="28"/>
          <w:szCs w:val="28"/>
        </w:rPr>
        <w:t>-</w:t>
      </w:r>
      <w:r w:rsidR="00EC4D33" w:rsidRPr="002C3089">
        <w:rPr>
          <w:rFonts w:asciiTheme="majorHAnsi" w:hAnsiTheme="majorHAnsi"/>
          <w:sz w:val="28"/>
          <w:szCs w:val="28"/>
        </w:rPr>
        <w:t>4</w:t>
      </w:r>
      <w:r w:rsidR="00EC4D33" w:rsidRPr="00EC4D33">
        <w:rPr>
          <w:rFonts w:asciiTheme="majorHAnsi" w:hAnsiTheme="majorHAnsi"/>
          <w:b/>
          <w:sz w:val="28"/>
          <w:szCs w:val="28"/>
          <w:lang w:val="en-US"/>
        </w:rPr>
        <w:t>t</w:t>
      </w:r>
      <w:r w:rsidR="00EC4D33" w:rsidRPr="002C3089">
        <w:rPr>
          <w:rFonts w:asciiTheme="majorHAnsi" w:hAnsiTheme="majorHAnsi"/>
          <w:b/>
          <w:sz w:val="28"/>
          <w:szCs w:val="28"/>
        </w:rPr>
        <w:t xml:space="preserve">   (</w:t>
      </w:r>
      <w:r w:rsidR="00EC4D33">
        <w:rPr>
          <w:rFonts w:asciiTheme="majorHAnsi" w:hAnsiTheme="majorHAnsi"/>
          <w:b/>
          <w:sz w:val="28"/>
          <w:szCs w:val="28"/>
          <w:lang w:val="en-US"/>
        </w:rPr>
        <w:t>S</w:t>
      </w:r>
      <w:r w:rsidR="00EC4D33" w:rsidRPr="002C3089">
        <w:rPr>
          <w:rFonts w:asciiTheme="majorHAnsi" w:hAnsiTheme="majorHAnsi"/>
          <w:b/>
          <w:sz w:val="28"/>
          <w:szCs w:val="28"/>
        </w:rPr>
        <w:t>.</w:t>
      </w:r>
      <w:r w:rsidR="00EC4D33">
        <w:rPr>
          <w:rFonts w:asciiTheme="majorHAnsi" w:hAnsiTheme="majorHAnsi"/>
          <w:b/>
          <w:sz w:val="28"/>
          <w:szCs w:val="28"/>
          <w:lang w:val="en-US"/>
        </w:rPr>
        <w:t>I</w:t>
      </w:r>
      <w:r w:rsidR="00EC4D33" w:rsidRPr="002C3089">
        <w:rPr>
          <w:rFonts w:asciiTheme="majorHAnsi" w:hAnsiTheme="majorHAnsi"/>
          <w:b/>
          <w:sz w:val="28"/>
          <w:szCs w:val="28"/>
        </w:rPr>
        <w:t xml:space="preserve">.)  </w:t>
      </w:r>
    </w:p>
    <w:p w:rsidR="0072128B" w:rsidRDefault="00526A52" w:rsidP="00C600F2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pict>
          <v:group id="_x0000_s28744" editas="canvas" style="position:absolute;margin-left:273.35pt;margin-top:15.1pt;width:219.4pt;height:206.55pt;z-index:251679744" coordorigin="2469,10847" coordsize="3242,3052">
            <o:lock v:ext="edit" aspectratio="t"/>
            <v:shape id="_x0000_s28745" type="#_x0000_t75" style="position:absolute;left:2469;top:10847;width:3242;height:3052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8748" style="position:absolute;left:3961;top:12039;width:425;height:410" strokecolor="white [3212]">
              <v:stroke dashstyle="1 1" endcap="round"/>
              <v:textbox style="mso-next-textbox:#_x0000_s28748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28768" style="position:absolute;left:3356;top:12039;width:424;height:410" strokecolor="white [3212]">
              <v:stroke dashstyle="1 1" endcap="round"/>
              <v:textbox style="mso-next-textbox:#_x0000_s28768">
                <w:txbxContent>
                  <w:p w:rsidR="005659B5" w:rsidRPr="006A5125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Γ</w:t>
                    </w:r>
                  </w:p>
                </w:txbxContent>
              </v:textbox>
            </v:rect>
            <v:rect id="_x0000_s28771" style="position:absolute;left:3314;top:11663;width:466;height:410" strokecolor="white [3212]">
              <v:stroke dashstyle="1 1" endcap="round"/>
              <v:textbox style="mso-next-textbox:#_x0000_s28771">
                <w:txbxContent>
                  <w:p w:rsidR="005659B5" w:rsidRPr="008E7584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θ΄ </w:t>
                    </w:r>
                  </w:p>
                </w:txbxContent>
              </v:textbox>
            </v:rect>
            <v:rect id="_x0000_s28746" style="position:absolute;left:4032;top:11452;width:426;height:409" strokecolor="white [3212]">
              <v:stroke dashstyle="1 1" endcap="round"/>
              <v:textbox style="mso-next-textbox:#_x0000_s28746">
                <w:txbxContent>
                  <w:p w:rsidR="005659B5" w:rsidRPr="008E7584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θ</w:t>
                    </w:r>
                  </w:p>
                </w:txbxContent>
              </v:textbox>
            </v:rect>
            <v:rect id="_x0000_s28747" style="position:absolute;left:3427;top:11213;width:425;height:410" strokecolor="white [3212]">
              <v:stroke dashstyle="1 1" endcap="round"/>
              <v:textbox style="mso-next-textbox:#_x0000_s28747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  <v:rect id="_x0000_s28749" style="position:absolute;left:2893;top:11777;width:511;height:405" strokecolor="white [3212]">
              <v:stroke dashstyle="1 1" endcap="round"/>
              <v:textbox style="mso-next-textbox:#_x0000_s28749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x</w:t>
                    </w:r>
                    <w:r w:rsidRPr="00C600F2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8750" style="position:absolute;left:2941;top:11367;width:576;height:296" strokecolor="white [3212]">
              <v:stroke dashstyle="1 1" endcap="round"/>
              <v:textbox style="mso-next-textbox:#_x0000_s28750">
                <w:txbxContent>
                  <w:p w:rsidR="005659B5" w:rsidRPr="002C3089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0</w:t>
                    </w:r>
                  </w:p>
                </w:txbxContent>
              </v:textbox>
            </v:rect>
            <v:rect id="_x0000_s28751" style="position:absolute;left:2979;top:10847;width:425;height:410" strokecolor="white [3212]">
              <v:stroke dashstyle="1 1" endcap="round"/>
              <v:textbox style="mso-next-textbox:#_x0000_s28751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</w:p>
                </w:txbxContent>
              </v:textbox>
            </v:rect>
            <v:shape id="_x0000_s28752" type="#_x0000_t32" style="position:absolute;left:3382;top:11057;width:2;height:2732;flip:y" o:connectortype="straight" strokeweight="2pt">
              <v:stroke endarrow="block"/>
            </v:shape>
            <v:shape id="_x0000_s28753" type="#_x0000_t32" style="position:absolute;left:3382;top:13168;width:2196;height:1" o:connectortype="straight" strokeweight="2pt">
              <v:stroke endarrow="block"/>
            </v:shape>
            <v:rect id="_x0000_s28754" style="position:absolute;left:5185;top:13262;width:422;height:410" strokecolor="white [3212]">
              <v:stroke dashstyle="1 1" endcap="round"/>
              <v:textbox style="mso-next-textbox:#_x0000_s28754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shape id="_x0000_s28755" type="#_x0000_t32" style="position:absolute;left:3993;top:13162;width:221;height:7;flip:x" o:connectortype="straight">
              <v:stroke endarrow="oval"/>
            </v:shape>
            <v:shape id="_x0000_s28756" type="#_x0000_t32" style="position:absolute;left:4934;top:13149;width:66;height:3" o:connectortype="straight">
              <v:stroke endarrow="oval"/>
            </v:shape>
            <v:shape id="_x0000_s28757" type="#_x0000_t32" style="position:absolute;left:3314;top:12770;width:67;height:3" o:connectortype="straight">
              <v:stroke endarrow="oval"/>
            </v:shape>
            <v:shape id="_x0000_s28758" type="#_x0000_t32" style="position:absolute;left:3314;top:12014;width:67;height:2" o:connectortype="straight">
              <v:stroke endarrow="oval"/>
            </v:shape>
            <v:rect id="_x0000_s28759" style="position:absolute;left:4759;top:13259;width:503;height:410" strokecolor="white [3212]">
              <v:stroke dashstyle="1 1" endcap="round"/>
              <v:textbox style="mso-next-textbox:#_x0000_s28759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7E6CB1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8760" style="position:absolute;left:2683;top:12623;width:631;height:353" strokecolor="white [3212]">
              <v:stroke dashstyle="1 1" endcap="round"/>
              <v:textbox style="mso-next-textbox:#_x0000_s28760">
                <w:txbxContent>
                  <w:p w:rsidR="005659B5" w:rsidRPr="002C3089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  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28761" style="position:absolute;left:3852;top:13259;width:429;height:409" strokecolor="white [3212]">
              <v:stroke dashstyle="1 1" endcap="round"/>
              <v:textbox style="mso-next-textbox:#_x0000_s28761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7E6CB1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8762" type="#_x0000_t32" style="position:absolute;left:3316;top:11561;width:68;height:1" o:connectortype="straight">
              <v:stroke endarrow="oval"/>
            </v:shape>
            <v:shape id="_x0000_s28763" type="#_x0000_t32" style="position:absolute;left:3393;top:11561;width:1760;height:1298" o:connectortype="straight" strokeweight="2.5pt"/>
            <v:shape id="_x0000_s28764" type="#_x0000_t32" style="position:absolute;left:3404;top:12770;width:1593;height:1" o:connectortype="straight" strokeweight="0">
              <v:stroke dashstyle="1 1" endcap="round"/>
            </v:shape>
            <v:shape id="_x0000_s28765" type="#_x0000_t32" style="position:absolute;left:4996;top:12787;width:4;height:381" o:connectortype="straight" strokeweight="0">
              <v:stroke dashstyle="1 1" endcap="round"/>
            </v:shape>
            <v:shape id="_x0000_s28766" type="#_x0000_t32" style="position:absolute;left:3404;top:12016;width:1615;height:2" o:connectortype="straight" strokeweight="0">
              <v:stroke dashstyle="1 1" endcap="round"/>
            </v:shape>
            <v:shape id="_x0000_s28769" type="#_x0000_t19" style="position:absolute;left:3106;top:11535;width:855;height:2112;rotation:2503578fd" coordsize="12506,21600" adj="-7840827,-5581023,10683" path="wr-10917,,32283,43200,,2827,12506,77nfewr-10917,,32283,43200,,2827,12506,77l10683,21600nsxe">
              <v:path o:connectlocs="0,2827;12506,77;10683,21600"/>
            </v:shape>
            <v:shape id="_x0000_s28770" type="#_x0000_t19" style="position:absolute;left:3979;top:11310;width:416;height:1041;rotation:16262068fd" coordsize="8438,21115" adj="-5100704,-4391317,,21115" path="wr-21600,-485,21600,42715,4553,,8438,1231nfewr-21600,-485,21600,42715,4553,,8438,1231l,21115nsxe">
              <v:path o:connectlocs="4553,0;8438,1231;0,21115"/>
            </v:shape>
            <v:shape id="_x0000_s28767" type="#_x0000_t32" style="position:absolute;left:3993;top:12014;width:1;height:1199;flip:y" o:connectortype="straight" strokeweight="0">
              <v:stroke dashstyle="1 1" endcap="round"/>
            </v:shape>
            <v:rect id="_x0000_s28773" style="position:absolute;left:2535;top:13326;width:710;height:355" strokecolor="white [3212]">
              <v:textbox style="mso-next-textbox:#_x0000_s28773">
                <w:txbxContent>
                  <w:p w:rsidR="005659B5" w:rsidRPr="009B4FCD" w:rsidRDefault="005659B5" w:rsidP="00BC26FD">
                    <w:pPr>
                      <w:rPr>
                        <w:lang w:val="en-US"/>
                      </w:rPr>
                    </w:pPr>
                    <w:r>
                      <w:t>σχ.58</w:t>
                    </w:r>
                  </w:p>
                </w:txbxContent>
              </v:textbox>
            </v:rect>
            <w10:wrap type="square"/>
          </v:group>
        </w:pict>
      </w:r>
      <w:r>
        <w:rPr>
          <w:rFonts w:asciiTheme="majorHAnsi" w:hAnsiTheme="majorHAnsi"/>
          <w:noProof/>
          <w:sz w:val="28"/>
          <w:szCs w:val="28"/>
        </w:rPr>
        <w:pict>
          <v:group id="_x0000_s28672" editas="canvas" style="position:absolute;margin-left:-4.95pt;margin-top:15.1pt;width:212.3pt;height:206.55pt;z-index:251678720" coordorigin="2683,10847" coordsize="3137,3051">
            <o:lock v:ext="edit" aspectratio="t"/>
            <v:shape id="_x0000_s28673" type="#_x0000_t75" style="position:absolute;left:2683;top:10847;width:3137;height:3051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8743" style="position:absolute;left:4334;top:12007;width:425;height:410" strokecolor="white [3212]">
              <v:stroke dashstyle="1 1" endcap="round"/>
              <v:textbox style="mso-next-textbox:#_x0000_s28743">
                <w:txbxContent>
                  <w:p w:rsidR="005659B5" w:rsidRPr="008E7584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θ</w:t>
                    </w:r>
                  </w:p>
                </w:txbxContent>
              </v:textbox>
            </v:rect>
            <v:rect id="_x0000_s28741" style="position:absolute;left:4759;top:11057;width:426;height:410" strokecolor="white [3212]">
              <v:stroke dashstyle="1 1" endcap="round"/>
              <v:textbox style="mso-next-textbox:#_x0000_s28741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  <v:rect id="_x0000_s28739" style="position:absolute;left:3724;top:11927;width:426;height:410" strokecolor="white [3212]">
              <v:stroke dashstyle="1 1" endcap="round"/>
              <v:textbox style="mso-next-textbox:#_x0000_s28739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rect>
            <v:rect id="_x0000_s28707" style="position:absolute;left:2885;top:12127;width:576;height:405" strokecolor="white [3212]">
              <v:stroke dashstyle="1 1" endcap="round"/>
              <v:textbox style="mso-next-textbox:#_x0000_s28707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x</w:t>
                    </w:r>
                    <w:r w:rsidRPr="00C600F2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8675" style="position:absolute;left:2941;top:11367;width:576;height:405" strokecolor="white [3212]">
              <v:stroke dashstyle="1 1" endcap="round"/>
              <v:textbox style="mso-next-textbox:#_x0000_s28675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C600F2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8676" style="position:absolute;left:2979;top:10847;width:425;height:410" strokecolor="white [3212]">
              <v:stroke dashstyle="1 1" endcap="round"/>
              <v:textbox style="mso-next-textbox:#_x0000_s28676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</w:t>
                    </w:r>
                  </w:p>
                </w:txbxContent>
              </v:textbox>
            </v:rect>
            <v:shape id="_x0000_s28677" type="#_x0000_t32" style="position:absolute;left:3382;top:11057;width:2;height:2732;flip:y" o:connectortype="straight" strokeweight="2pt">
              <v:stroke endarrow="block"/>
            </v:shape>
            <v:shape id="_x0000_s28678" type="#_x0000_t32" style="position:absolute;left:3382;top:13149;width:2174;height:19;flip:y" o:connectortype="straight" strokeweight="2pt">
              <v:stroke endarrow="block"/>
            </v:shape>
            <v:rect id="_x0000_s28679" style="position:absolute;left:5262;top:13261;width:422;height:411" strokecolor="white [3212]">
              <v:stroke dashstyle="1 1" endcap="round"/>
              <v:textbox style="mso-next-textbox:#_x0000_s28679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shape id="_x0000_s28681" type="#_x0000_t32" style="position:absolute;left:3993;top:13162;width:221;height:7;flip:x" o:connectortype="straight">
              <v:stroke endarrow="oval"/>
            </v:shape>
            <v:shape id="_x0000_s28682" type="#_x0000_t32" style="position:absolute;left:4934;top:13149;width:66;height:3" o:connectortype="straight">
              <v:stroke endarrow="oval"/>
            </v:shape>
            <v:shape id="_x0000_s28687" type="#_x0000_t32" style="position:absolute;left:3314;top:12770;width:67;height:3" o:connectortype="straight">
              <v:stroke endarrow="oval"/>
            </v:shape>
            <v:shape id="_x0000_s28688" type="#_x0000_t32" style="position:absolute;left:3314;top:12338;width:67;height:1" o:connectortype="straight">
              <v:stroke endarrow="oval"/>
            </v:shape>
            <v:rect id="_x0000_s28693" style="position:absolute;left:4759;top:13259;width:503;height:410" strokecolor="white [3212]">
              <v:stroke dashstyle="1 1" endcap="round"/>
              <v:textbox style="mso-next-textbox:#_x0000_s28693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7E6CB1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8696" style="position:absolute;left:2683;top:12623;width:631;height:353" strokecolor="white [3212]">
              <v:stroke dashstyle="1 1" endcap="round"/>
              <v:textbox style="mso-next-textbox:#_x0000_s28696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     x</w:t>
                    </w:r>
                    <w:r w:rsidRPr="00C600F2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rect>
            <v:rect id="_x0000_s28697" style="position:absolute;left:3852;top:13259;width:429;height:409" strokecolor="white [3212]">
              <v:stroke dashstyle="1 1" endcap="round"/>
              <v:textbox style="mso-next-textbox:#_x0000_s28697">
                <w:txbxContent>
                  <w:p w:rsidR="005659B5" w:rsidRPr="002B51A6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7E6CB1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28700" type="#_x0000_t32" style="position:absolute;left:3316;top:11561;width:68;height:1" o:connectortype="straight">
              <v:stroke endarrow="oval"/>
            </v:shape>
            <v:shape id="_x0000_s28704" type="#_x0000_t32" style="position:absolute;left:3382;top:11367;width:1880;height:1403;flip:y" o:connectortype="straight" strokeweight="2.5pt"/>
            <v:shape id="_x0000_s28705" type="#_x0000_t32" style="position:absolute;left:3381;top:11556;width:1615;height:5" o:connectortype="straight" strokeweight="0">
              <v:stroke dashstyle="1 1" endcap="round"/>
            </v:shape>
            <v:shape id="_x0000_s28706" type="#_x0000_t32" style="position:absolute;left:4999;top:11561;width:1;height:1607" o:connectortype="straight" strokeweight="0">
              <v:stroke dashstyle="1 1" endcap="round"/>
            </v:shape>
            <v:shape id="_x0000_s28737" type="#_x0000_t32" style="position:absolute;left:3381;top:12337;width:1615;height:2" o:connectortype="straight" strokeweight="0">
              <v:stroke dashstyle="1 1" endcap="round"/>
            </v:shape>
            <v:shape id="_x0000_s28738" type="#_x0000_t32" style="position:absolute;left:3992;top:12339;width:1;height:852" o:connectortype="straight" strokeweight="0">
              <v:stroke dashstyle="1 1" endcap="round"/>
            </v:shape>
            <v:rect id="_x0000_s28740" style="position:absolute;left:5096;top:12127;width:425;height:410" strokecolor="white [3212]">
              <v:stroke dashstyle="1 1" endcap="round"/>
              <v:textbox style="mso-next-textbox:#_x0000_s28740">
                <w:txbxContent>
                  <w:p w:rsidR="005659B5" w:rsidRPr="006A5125" w:rsidRDefault="005659B5" w:rsidP="00BC26FD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Γ</w:t>
                    </w:r>
                  </w:p>
                </w:txbxContent>
              </v:textbox>
            </v:rect>
            <v:shape id="_x0000_s28742" type="#_x0000_t19" style="position:absolute;left:3737;top:11815;width:389;height:1056;rotation:4140692fd" coordsize="7913,21507" adj="-5549591,-4489938,,21507" path="wr-21600,-93,21600,43107,2003,,7913,1408nfewr-21600,-93,21600,43107,2003,,7913,1408l,21507nsxe">
              <v:path o:connectlocs="2003,0;7913,1408;0,21507"/>
            </v:shape>
            <v:rect id="_x0000_s28772" style="position:absolute;left:2807;top:13435;width:710;height:354" strokecolor="white [3212]">
              <v:textbox style="mso-next-textbox:#_x0000_s28772">
                <w:txbxContent>
                  <w:p w:rsidR="005659B5" w:rsidRPr="009B4FCD" w:rsidRDefault="005659B5" w:rsidP="00BC26FD">
                    <w:pPr>
                      <w:rPr>
                        <w:lang w:val="en-US"/>
                      </w:rPr>
                    </w:pPr>
                    <w:r>
                      <w:t>σχ.57</w:t>
                    </w:r>
                  </w:p>
                </w:txbxContent>
              </v:textbox>
            </v:rect>
            <w10:wrap type="square"/>
          </v:group>
        </w:pict>
      </w:r>
    </w:p>
    <w:p w:rsidR="0072128B" w:rsidRDefault="0072128B" w:rsidP="00C600F2">
      <w:pPr>
        <w:rPr>
          <w:rFonts w:asciiTheme="majorHAnsi" w:hAnsiTheme="majorHAnsi"/>
          <w:sz w:val="28"/>
          <w:szCs w:val="28"/>
        </w:rPr>
      </w:pPr>
    </w:p>
    <w:p w:rsidR="0072128B" w:rsidRDefault="0072128B" w:rsidP="00C600F2">
      <w:pPr>
        <w:rPr>
          <w:rFonts w:asciiTheme="majorHAnsi" w:hAnsiTheme="majorHAnsi"/>
          <w:sz w:val="28"/>
          <w:szCs w:val="28"/>
        </w:rPr>
      </w:pPr>
    </w:p>
    <w:p w:rsidR="007A53AB" w:rsidRDefault="007A53AB" w:rsidP="00C600F2">
      <w:pPr>
        <w:rPr>
          <w:rFonts w:asciiTheme="majorHAnsi" w:hAnsiTheme="majorHAnsi"/>
          <w:sz w:val="28"/>
          <w:szCs w:val="28"/>
        </w:rPr>
      </w:pPr>
    </w:p>
    <w:p w:rsidR="007A53AB" w:rsidRDefault="007A53AB" w:rsidP="00C600F2">
      <w:pPr>
        <w:rPr>
          <w:rFonts w:asciiTheme="majorHAnsi" w:hAnsiTheme="majorHAnsi"/>
          <w:sz w:val="28"/>
          <w:szCs w:val="28"/>
        </w:rPr>
      </w:pPr>
    </w:p>
    <w:p w:rsidR="007A53AB" w:rsidRDefault="007A53AB" w:rsidP="00C600F2">
      <w:pPr>
        <w:rPr>
          <w:rFonts w:asciiTheme="majorHAnsi" w:hAnsiTheme="majorHAnsi"/>
          <w:sz w:val="28"/>
          <w:szCs w:val="28"/>
        </w:rPr>
      </w:pPr>
    </w:p>
    <w:p w:rsidR="007A53AB" w:rsidRDefault="007A53AB" w:rsidP="00C600F2">
      <w:pPr>
        <w:rPr>
          <w:rFonts w:asciiTheme="majorHAnsi" w:hAnsiTheme="majorHAnsi"/>
          <w:sz w:val="28"/>
          <w:szCs w:val="28"/>
        </w:rPr>
      </w:pPr>
    </w:p>
    <w:p w:rsidR="007A53AB" w:rsidRDefault="007A53AB" w:rsidP="00C600F2">
      <w:pPr>
        <w:rPr>
          <w:rFonts w:asciiTheme="majorHAnsi" w:hAnsiTheme="majorHAnsi"/>
          <w:sz w:val="28"/>
          <w:szCs w:val="28"/>
        </w:rPr>
      </w:pPr>
    </w:p>
    <w:p w:rsidR="002F00E1" w:rsidRDefault="002F00E1" w:rsidP="00C600F2">
      <w:pPr>
        <w:rPr>
          <w:rFonts w:asciiTheme="majorHAnsi" w:hAnsiTheme="majorHAnsi"/>
          <w:sz w:val="28"/>
          <w:szCs w:val="28"/>
        </w:rPr>
      </w:pPr>
    </w:p>
    <w:p w:rsidR="00BC26FD" w:rsidRDefault="008E7584" w:rsidP="00C600F2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Από τα μαθηματικά γνωρίζουμε ότι η </w:t>
      </w:r>
      <w:r w:rsidRPr="00974F9E">
        <w:rPr>
          <w:rFonts w:asciiTheme="majorHAnsi" w:hAnsiTheme="majorHAnsi"/>
          <w:b/>
          <w:sz w:val="28"/>
          <w:szCs w:val="28"/>
        </w:rPr>
        <w:t>κλίση της ευθείας</w:t>
      </w:r>
      <w:r>
        <w:rPr>
          <w:rFonts w:asciiTheme="majorHAnsi" w:hAnsiTheme="majorHAnsi"/>
          <w:sz w:val="28"/>
          <w:szCs w:val="28"/>
        </w:rPr>
        <w:t xml:space="preserve"> είναι ο αριθμός που δείχνει πόσο απότομα </w:t>
      </w:r>
      <w:r w:rsidRPr="00974F9E">
        <w:rPr>
          <w:rFonts w:asciiTheme="majorHAnsi" w:hAnsiTheme="majorHAnsi"/>
          <w:b/>
          <w:sz w:val="28"/>
          <w:szCs w:val="28"/>
        </w:rPr>
        <w:t>«ανεβαίνει »</w:t>
      </w:r>
      <w:r>
        <w:rPr>
          <w:rFonts w:asciiTheme="majorHAnsi" w:hAnsiTheme="majorHAnsi"/>
          <w:sz w:val="28"/>
          <w:szCs w:val="28"/>
        </w:rPr>
        <w:t xml:space="preserve"> η </w:t>
      </w:r>
      <w:r w:rsidRPr="00974F9E">
        <w:rPr>
          <w:rFonts w:asciiTheme="majorHAnsi" w:hAnsiTheme="majorHAnsi"/>
          <w:b/>
          <w:sz w:val="28"/>
          <w:szCs w:val="28"/>
        </w:rPr>
        <w:t xml:space="preserve">«κατεβαίνει» </w:t>
      </w:r>
      <w:r w:rsidR="00BC26FD" w:rsidRPr="00974F9E">
        <w:rPr>
          <w:rFonts w:asciiTheme="majorHAnsi" w:hAnsiTheme="majorHAnsi"/>
          <w:b/>
          <w:sz w:val="28"/>
          <w:szCs w:val="28"/>
        </w:rPr>
        <w:t>η</w:t>
      </w:r>
      <w:r w:rsidR="00BC26FD">
        <w:rPr>
          <w:rFonts w:asciiTheme="majorHAnsi" w:hAnsiTheme="majorHAnsi"/>
          <w:sz w:val="28"/>
          <w:szCs w:val="28"/>
        </w:rPr>
        <w:t xml:space="preserve"> ευθεία .Ισούται και με τον </w:t>
      </w:r>
      <w:r w:rsidR="00BC26FD" w:rsidRPr="00974F9E">
        <w:rPr>
          <w:rFonts w:asciiTheme="majorHAnsi" w:hAnsiTheme="majorHAnsi"/>
          <w:b/>
          <w:sz w:val="28"/>
          <w:szCs w:val="28"/>
        </w:rPr>
        <w:t xml:space="preserve">συντελεστή </w:t>
      </w:r>
      <w:r w:rsidR="00BC26FD">
        <w:rPr>
          <w:rFonts w:asciiTheme="majorHAnsi" w:hAnsiTheme="majorHAnsi"/>
          <w:sz w:val="28"/>
          <w:szCs w:val="28"/>
        </w:rPr>
        <w:t xml:space="preserve">του χρόνου  στη σχέση </w:t>
      </w:r>
      <w:r w:rsidR="00BC26FD" w:rsidRPr="00EC4D33">
        <w:rPr>
          <w:rFonts w:asciiTheme="majorHAnsi" w:hAnsiTheme="majorHAnsi"/>
          <w:b/>
          <w:sz w:val="28"/>
          <w:szCs w:val="28"/>
          <w:lang w:val="en-US"/>
        </w:rPr>
        <w:t>x</w:t>
      </w:r>
      <w:r w:rsidR="00BC26FD" w:rsidRPr="002C3089">
        <w:rPr>
          <w:rFonts w:asciiTheme="majorHAnsi" w:hAnsiTheme="majorHAnsi"/>
          <w:sz w:val="28"/>
          <w:szCs w:val="28"/>
        </w:rPr>
        <w:t>=</w:t>
      </w:r>
      <w:r w:rsidR="00BC26FD">
        <w:rPr>
          <w:rFonts w:asciiTheme="majorHAnsi" w:hAnsiTheme="majorHAnsi"/>
          <w:sz w:val="28"/>
          <w:szCs w:val="28"/>
          <w:lang w:val="en-US"/>
        </w:rPr>
        <w:t>x</w:t>
      </w:r>
      <w:r w:rsidR="00BC26FD" w:rsidRPr="002C3089">
        <w:rPr>
          <w:rFonts w:asciiTheme="majorHAnsi" w:hAnsiTheme="majorHAnsi"/>
          <w:sz w:val="28"/>
          <w:szCs w:val="28"/>
          <w:vertAlign w:val="subscript"/>
        </w:rPr>
        <w:t>0</w:t>
      </w:r>
      <w:r w:rsidR="00BC26FD" w:rsidRPr="002C3089">
        <w:rPr>
          <w:rFonts w:asciiTheme="majorHAnsi" w:hAnsiTheme="majorHAnsi"/>
          <w:sz w:val="28"/>
          <w:szCs w:val="28"/>
        </w:rPr>
        <w:t>+</w:t>
      </w:r>
      <w:r w:rsidR="00BC26FD">
        <w:rPr>
          <w:rFonts w:asciiTheme="majorHAnsi" w:hAnsiTheme="majorHAnsi"/>
          <w:sz w:val="28"/>
          <w:szCs w:val="28"/>
        </w:rPr>
        <w:t>υ</w:t>
      </w:r>
      <w:r w:rsidR="00BC26FD" w:rsidRPr="00EC4D33">
        <w:rPr>
          <w:rFonts w:asciiTheme="majorHAnsi" w:hAnsiTheme="majorHAnsi"/>
          <w:b/>
          <w:sz w:val="28"/>
          <w:szCs w:val="28"/>
          <w:lang w:val="en-US"/>
        </w:rPr>
        <w:t>t</w:t>
      </w:r>
      <w:r w:rsidR="00BC26FD">
        <w:rPr>
          <w:rFonts w:asciiTheme="majorHAnsi" w:hAnsiTheme="majorHAnsi"/>
          <w:b/>
          <w:sz w:val="28"/>
          <w:szCs w:val="28"/>
        </w:rPr>
        <w:t xml:space="preserve"> </w:t>
      </w:r>
      <w:r w:rsidR="00BC26FD">
        <w:rPr>
          <w:rFonts w:asciiTheme="majorHAnsi" w:hAnsiTheme="majorHAnsi"/>
          <w:sz w:val="28"/>
          <w:szCs w:val="28"/>
        </w:rPr>
        <w:t xml:space="preserve">που στην περίπτωσή μας είναι η </w:t>
      </w:r>
      <w:r w:rsidR="00BC26FD" w:rsidRPr="00974F9E">
        <w:rPr>
          <w:rFonts w:asciiTheme="majorHAnsi" w:hAnsiTheme="majorHAnsi"/>
          <w:b/>
          <w:sz w:val="28"/>
          <w:szCs w:val="28"/>
        </w:rPr>
        <w:t>αλγεβρική τιμή της ταχύτητας</w:t>
      </w:r>
      <w:r w:rsidR="00BC26FD">
        <w:rPr>
          <w:rFonts w:asciiTheme="majorHAnsi" w:hAnsiTheme="majorHAnsi"/>
          <w:sz w:val="28"/>
          <w:szCs w:val="28"/>
        </w:rPr>
        <w:t xml:space="preserve"> </w:t>
      </w:r>
      <w:r w:rsidR="00974F9E">
        <w:rPr>
          <w:rFonts w:asciiTheme="majorHAnsi" w:hAnsiTheme="majorHAnsi"/>
          <w:sz w:val="28"/>
          <w:szCs w:val="28"/>
        </w:rPr>
        <w:t xml:space="preserve">  </w:t>
      </w:r>
      <w:r w:rsidR="00BC26FD">
        <w:rPr>
          <w:rFonts w:asciiTheme="majorHAnsi" w:hAnsiTheme="majorHAnsi"/>
          <w:sz w:val="28"/>
          <w:szCs w:val="28"/>
        </w:rPr>
        <w:t xml:space="preserve">αλλά </w:t>
      </w:r>
      <w:r w:rsidR="00974F9E">
        <w:rPr>
          <w:rFonts w:asciiTheme="majorHAnsi" w:hAnsiTheme="majorHAnsi"/>
          <w:sz w:val="28"/>
          <w:szCs w:val="28"/>
        </w:rPr>
        <w:t xml:space="preserve">υπολογίζεται και μέσω της </w:t>
      </w:r>
      <w:r w:rsidR="00BC26FD">
        <w:rPr>
          <w:rFonts w:asciiTheme="majorHAnsi" w:hAnsiTheme="majorHAnsi"/>
          <w:sz w:val="28"/>
          <w:szCs w:val="28"/>
        </w:rPr>
        <w:t>εφαπτομέ</w:t>
      </w:r>
      <w:r w:rsidR="00974F9E">
        <w:rPr>
          <w:rFonts w:asciiTheme="majorHAnsi" w:hAnsiTheme="majorHAnsi"/>
          <w:sz w:val="28"/>
          <w:szCs w:val="28"/>
        </w:rPr>
        <w:t>-</w:t>
      </w:r>
      <w:r w:rsidR="00BC26FD">
        <w:rPr>
          <w:rFonts w:asciiTheme="majorHAnsi" w:hAnsiTheme="majorHAnsi"/>
          <w:sz w:val="28"/>
          <w:szCs w:val="28"/>
        </w:rPr>
        <w:t xml:space="preserve">νης της γωνίας θ .Δηλαδή </w:t>
      </w:r>
      <w:r w:rsidR="00BC26FD" w:rsidRPr="00BC26FD">
        <w:rPr>
          <w:rFonts w:asciiTheme="majorHAnsi" w:hAnsiTheme="majorHAnsi"/>
          <w:b/>
          <w:sz w:val="28"/>
          <w:szCs w:val="28"/>
        </w:rPr>
        <w:t>κλίση = εφθ</w:t>
      </w:r>
      <w:r w:rsidR="00BC26FD">
        <w:rPr>
          <w:rFonts w:asciiTheme="majorHAnsi" w:hAnsiTheme="majorHAnsi"/>
          <w:sz w:val="28"/>
          <w:szCs w:val="28"/>
        </w:rPr>
        <w:t xml:space="preserve"> </w:t>
      </w:r>
    </w:p>
    <w:p w:rsidR="00BC26FD" w:rsidRDefault="00BC26FD" w:rsidP="00C600F2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Στο σχήμα 57    </w:t>
      </w:r>
      <w:r w:rsidRPr="00BC26FD">
        <w:rPr>
          <w:rFonts w:asciiTheme="majorHAnsi" w:hAnsiTheme="majorHAnsi"/>
          <w:sz w:val="28"/>
          <w:szCs w:val="28"/>
        </w:rPr>
        <w:t>κλίση = εφθ=</w:t>
      </w:r>
      <w:r w:rsidR="002F00E1" w:rsidRPr="002F00E1">
        <w:rPr>
          <w:rFonts w:asciiTheme="majorHAnsi" w:hAnsiTheme="majorHAnsi"/>
          <w:b/>
          <w:position w:val="-34"/>
          <w:sz w:val="28"/>
          <w:szCs w:val="28"/>
        </w:rPr>
        <w:object w:dxaOrig="2340" w:dyaOrig="780">
          <v:shape id="_x0000_i1447" type="#_x0000_t75" style="width:117pt;height:39pt" o:ole="">
            <v:imagedata r:id="rId700" o:title=""/>
          </v:shape>
          <o:OLEObject Type="Embed" ProgID="Equation.DSMT4" ShapeID="_x0000_i1447" DrawAspect="Content" ObjectID="_1691744166" r:id="rId701"/>
        </w:object>
      </w:r>
    </w:p>
    <w:p w:rsidR="00BC26FD" w:rsidRDefault="00BC26FD" w:rsidP="00BC26FD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Στο σχήμα 58    </w:t>
      </w:r>
      <w:r w:rsidRPr="00BC26FD">
        <w:rPr>
          <w:rFonts w:asciiTheme="majorHAnsi" w:hAnsiTheme="majorHAnsi"/>
          <w:sz w:val="28"/>
          <w:szCs w:val="28"/>
        </w:rPr>
        <w:t xml:space="preserve">κλίση = εφθ= </w:t>
      </w:r>
      <w:r>
        <w:rPr>
          <w:rFonts w:asciiTheme="majorHAnsi" w:hAnsiTheme="majorHAnsi"/>
          <w:sz w:val="28"/>
          <w:szCs w:val="28"/>
        </w:rPr>
        <w:t xml:space="preserve">- </w:t>
      </w:r>
      <w:r w:rsidRPr="00BC26FD">
        <w:rPr>
          <w:rFonts w:asciiTheme="majorHAnsi" w:hAnsiTheme="majorHAnsi"/>
          <w:sz w:val="28"/>
          <w:szCs w:val="28"/>
        </w:rPr>
        <w:t>εφθ</w:t>
      </w:r>
      <w:r>
        <w:rPr>
          <w:rFonts w:asciiTheme="majorHAnsi" w:hAnsiTheme="majorHAnsi"/>
          <w:sz w:val="28"/>
          <w:szCs w:val="28"/>
        </w:rPr>
        <w:t>΄</w:t>
      </w:r>
      <w:r>
        <w:rPr>
          <w:rFonts w:asciiTheme="majorHAnsi" w:hAnsiTheme="majorHAnsi"/>
          <w:b/>
          <w:sz w:val="28"/>
          <w:szCs w:val="28"/>
        </w:rPr>
        <w:t xml:space="preserve"> =-</w:t>
      </w:r>
      <w:r w:rsidR="002F00E1" w:rsidRPr="002F00E1">
        <w:rPr>
          <w:rFonts w:asciiTheme="majorHAnsi" w:hAnsiTheme="majorHAnsi"/>
          <w:b/>
          <w:position w:val="-34"/>
          <w:sz w:val="28"/>
          <w:szCs w:val="28"/>
        </w:rPr>
        <w:object w:dxaOrig="3500" w:dyaOrig="780">
          <v:shape id="_x0000_i1448" type="#_x0000_t75" style="width:175.5pt;height:39pt" o:ole="">
            <v:imagedata r:id="rId702" o:title=""/>
          </v:shape>
          <o:OLEObject Type="Embed" ProgID="Equation.DSMT4" ShapeID="_x0000_i1448" DrawAspect="Content" ObjectID="_1691744167" r:id="rId703"/>
        </w:object>
      </w:r>
    </w:p>
    <w:p w:rsidR="00E139A4" w:rsidRPr="0014056D" w:rsidRDefault="00E139A4" w:rsidP="0072128B">
      <w:pPr>
        <w:jc w:val="both"/>
        <w:rPr>
          <w:rFonts w:asciiTheme="majorHAnsi" w:hAnsiTheme="majorHAnsi"/>
          <w:b/>
          <w:sz w:val="28"/>
          <w:szCs w:val="28"/>
        </w:rPr>
      </w:pPr>
    </w:p>
    <w:p w:rsidR="00CA4512" w:rsidRDefault="00526A52" w:rsidP="0072128B">
      <w:pPr>
        <w:jc w:val="both"/>
        <w:rPr>
          <w:rFonts w:asciiTheme="majorHAnsi" w:hAnsiTheme="majorHAnsi"/>
          <w:sz w:val="28"/>
          <w:szCs w:val="28"/>
        </w:rPr>
      </w:pPr>
      <w:r w:rsidRPr="00526A52">
        <w:rPr>
          <w:rFonts w:asciiTheme="majorHAnsi" w:hAnsiTheme="majorHAnsi"/>
          <w:b/>
          <w:noProof/>
          <w:sz w:val="28"/>
          <w:szCs w:val="28"/>
        </w:rPr>
        <w:pict>
          <v:group id="_x0000_s28774" editas="canvas" style="position:absolute;left:0;text-align:left;margin-left:196.45pt;margin-top:4.35pt;width:276.25pt;height:162.75pt;z-index:251680768" coordorigin="2683,10847" coordsize="4082,2404">
            <o:lock v:ext="edit" aspectratio="t"/>
            <v:shape id="_x0000_s28775" type="#_x0000_t75" style="position:absolute;left:2683;top:10847;width:4082;height:240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28780" style="position:absolute;left:2941;top:11367;width:576;height:405" strokecolor="white [3212]">
              <v:stroke dashstyle="1 1" endcap="round"/>
              <v:textbox style="mso-next-textbox:#_x0000_s28780">
                <w:txbxContent>
                  <w:p w:rsidR="005659B5" w:rsidRPr="002B51A6" w:rsidRDefault="005659B5" w:rsidP="00B27C7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rect>
            <v:rect id="_x0000_s28781" style="position:absolute;left:2979;top:10847;width:425;height:410" strokecolor="white [3212]">
              <v:stroke dashstyle="1 1" endcap="round"/>
              <v:textbox style="mso-next-textbox:#_x0000_s28781">
                <w:txbxContent>
                  <w:p w:rsidR="005659B5" w:rsidRPr="00083C94" w:rsidRDefault="005659B5" w:rsidP="00B27C7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rect>
            <v:shape id="_x0000_s28782" type="#_x0000_t32" style="position:absolute;left:3384;top:11057;width:1;height:1919;flip:y" o:connectortype="straight" strokeweight="2pt">
              <v:stroke endarrow="block"/>
            </v:shape>
            <v:shape id="_x0000_s28783" type="#_x0000_t32" style="position:absolute;left:3404;top:12604;width:3097;height:19;flip:y" o:connectortype="straight" strokeweight="2pt">
              <v:stroke endarrow="block"/>
            </v:shape>
            <v:rect id="_x0000_s28784" style="position:absolute;left:6057;top:12730;width:422;height:411" strokecolor="white [3212]">
              <v:stroke dashstyle="1 1" endcap="round"/>
              <v:textbox style="mso-next-textbox:#_x0000_s28784">
                <w:txbxContent>
                  <w:p w:rsidR="005659B5" w:rsidRPr="002B51A6" w:rsidRDefault="005659B5" w:rsidP="00B27C7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</w:p>
                </w:txbxContent>
              </v:textbox>
            </v:rect>
            <v:rect id="_x0000_s28790" style="position:absolute;left:2683;top:12623;width:631;height:353" strokecolor="white [3212]">
              <v:stroke dashstyle="1 1" endcap="round"/>
              <v:textbox style="mso-next-textbox:#_x0000_s28790">
                <w:txbxContent>
                  <w:p w:rsidR="005659B5" w:rsidRPr="002B51A6" w:rsidRDefault="005659B5" w:rsidP="00B27C7A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</w:p>
                </w:txbxContent>
              </v:textbox>
            </v:rect>
            <v:shape id="_x0000_s28792" type="#_x0000_t32" style="position:absolute;left:3316;top:11561;width:68;height:1" o:connectortype="straight">
              <v:stroke endarrow="oval"/>
            </v:shape>
            <v:shape id="_x0000_s28793" type="#_x0000_t32" style="position:absolute;left:3404;top:11549;width:2304;height:2" o:connectortype="straight" strokeweight="2.5pt"/>
            <v:shape id="_x0000_s28794" type="#_x0000_t32" style="position:absolute;left:3993;top:11551;width:1615;height:5" o:connectortype="straight" strokeweight="0">
              <v:stroke dashstyle="1 1" endcap="round"/>
            </v:shape>
            <v:shape id="_x0000_s28795" type="#_x0000_t32" style="position:absolute;left:5435;top:11564;width:2;height:1040" o:connectortype="straight" strokeweight="0">
              <v:stroke dashstyle="1 1" endcap="round"/>
            </v:shape>
            <v:rect id="_x0000_s28800" style="position:absolute;left:5769;top:10903;width:710;height:354" strokecolor="white [3212]">
              <v:textbox style="mso-next-textbox:#_x0000_s28800">
                <w:txbxContent>
                  <w:p w:rsidR="005659B5" w:rsidRPr="009B4FCD" w:rsidRDefault="005659B5" w:rsidP="00B27C7A">
                    <w:pPr>
                      <w:rPr>
                        <w:lang w:val="en-US"/>
                      </w:rPr>
                    </w:pPr>
                    <w:r>
                      <w:t>σχ.59</w:t>
                    </w:r>
                  </w:p>
                </w:txbxContent>
              </v:textbox>
            </v:rect>
            <w10:wrap type="square"/>
          </v:group>
        </w:pict>
      </w:r>
      <w:r w:rsidR="00CA4512" w:rsidRPr="00CA4512">
        <w:rPr>
          <w:rFonts w:asciiTheme="majorHAnsi" w:hAnsiTheme="majorHAnsi"/>
          <w:b/>
          <w:sz w:val="28"/>
          <w:szCs w:val="28"/>
        </w:rPr>
        <w:t>Παρατήρηση</w:t>
      </w:r>
      <w:r w:rsidR="00CA4512">
        <w:rPr>
          <w:rFonts w:asciiTheme="majorHAnsi" w:hAnsiTheme="majorHAnsi"/>
          <w:sz w:val="28"/>
          <w:szCs w:val="28"/>
        </w:rPr>
        <w:t>:Όταν ένα υλικό σημείο παραμένει ακίνητο η γραφική παράσταση της θέσης  σε συνάρτηση με τον χρόνο είναι μια ευθεία γραμμή η οποία είναι πα-ράλληλη  στον άξονα του χρόνου.</w:t>
      </w:r>
    </w:p>
    <w:p w:rsidR="0072128B" w:rsidRPr="00944E95" w:rsidRDefault="0072128B" w:rsidP="00C600F2">
      <w:pPr>
        <w:rPr>
          <w:rFonts w:asciiTheme="majorHAnsi" w:hAnsiTheme="majorHAnsi"/>
          <w:b/>
          <w:sz w:val="28"/>
          <w:szCs w:val="28"/>
        </w:rPr>
      </w:pPr>
    </w:p>
    <w:p w:rsidR="00615FA1" w:rsidRPr="00944E95" w:rsidRDefault="00615FA1" w:rsidP="00C600F2">
      <w:pPr>
        <w:rPr>
          <w:rFonts w:asciiTheme="majorHAnsi" w:hAnsiTheme="majorHAnsi"/>
          <w:b/>
          <w:sz w:val="28"/>
          <w:szCs w:val="28"/>
        </w:rPr>
      </w:pPr>
    </w:p>
    <w:p w:rsidR="00E60471" w:rsidRPr="00DC10BD" w:rsidRDefault="00E60471" w:rsidP="00E60471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spacing w:after="0" w:line="240" w:lineRule="auto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                                                        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E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ΦΑΡΜΟΓΕΣ  </w:t>
      </w:r>
      <w:r w:rsidRPr="00DC10BD">
        <w:rPr>
          <w:rFonts w:asciiTheme="majorHAnsi" w:hAnsiTheme="majorHAnsi"/>
          <w:b/>
          <w:color w:val="1F497D" w:themeColor="text2"/>
          <w:sz w:val="28"/>
          <w:szCs w:val="28"/>
        </w:rPr>
        <w:t>Χ</w:t>
      </w:r>
    </w:p>
    <w:p w:rsidR="007A53AB" w:rsidRPr="009F7C6C" w:rsidRDefault="00526A52" w:rsidP="007A53AB">
      <w:pPr>
        <w:rPr>
          <w:rFonts w:asciiTheme="majorHAnsi" w:hAnsiTheme="majorHAnsi"/>
          <w:b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2446" editas="canvas" style="position:absolute;margin-left:147.8pt;margin-top:12.2pt;width:355.95pt;height:219pt;z-index:251685888" coordorigin="1997,8420" coordsize="5259,4264">
            <o:lock v:ext="edit" aspectratio="t"/>
            <v:shape id="_x0000_s32447" type="#_x0000_t75" style="position:absolute;left:1997;top:8420;width:5259;height:426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2488" style="position:absolute;left:6140;top:10809;width:710;height:356" strokecolor="white [3212]">
              <v:textbox style="mso-next-textbox:#_x0000_s32488">
                <w:txbxContent>
                  <w:p w:rsidR="005659B5" w:rsidRPr="009B4FCD" w:rsidRDefault="005659B5" w:rsidP="007A53AB">
                    <w:pPr>
                      <w:rPr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lang w:val="en-US"/>
                      </w:rPr>
                      <w:t>K</w:t>
                    </w:r>
                    <w:r w:rsidRPr="009B4FCD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32489" style="position:absolute;left:6140;top:9894;width:710;height:355" strokecolor="white [3212]">
              <v:textbox style="mso-next-textbox:#_x0000_s32489">
                <w:txbxContent>
                  <w:p w:rsidR="005659B5" w:rsidRPr="006416E4" w:rsidRDefault="005659B5" w:rsidP="007A53AB"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32448" style="position:absolute;left:3389;top:10311;width:625;height:404" strokecolor="white [3212]">
              <v:stroke dashstyle="1 1" endcap="round"/>
              <v:textbox style="mso-next-textbox:#_x0000_s32448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35</w:t>
                    </w:r>
                  </w:p>
                </w:txbxContent>
              </v:textbox>
            </v:rect>
            <v:rect id="_x0000_s32450" style="position:absolute;left:2885;top:9185;width:576;height:406" strokecolor="white [3212]">
              <v:stroke dashstyle="1 1" endcap="round"/>
              <v:textbox style="mso-next-textbox:#_x0000_s32450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60</w:t>
                    </w:r>
                  </w:p>
                </w:txbxContent>
              </v:textbox>
            </v:rect>
            <v:rect id="_x0000_s32451" style="position:absolute;left:5687;top:12011;width:453;height:410" strokecolor="white [3212]">
              <v:stroke dashstyle="1 1" endcap="round"/>
              <v:textbox style="mso-next-textbox:#_x0000_s32451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2452" style="position:absolute;left:2886;top:9591;width:576;height:407" strokecolor="white [3212]">
              <v:stroke dashstyle="1 1" endcap="round"/>
              <v:textbox style="mso-next-textbox:#_x0000_s32452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0</w:t>
                    </w:r>
                  </w:p>
                </w:txbxContent>
              </v:textbox>
            </v:rect>
            <v:rect id="_x0000_s32453" style="position:absolute;left:2886;top:9998;width:576;height:406" strokecolor="white [3212]">
              <v:stroke dashstyle="1 1" endcap="round"/>
              <v:textbox style="mso-next-textbox:#_x0000_s32453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40</w:t>
                    </w:r>
                  </w:p>
                </w:txbxContent>
              </v:textbox>
            </v:rect>
            <v:rect id="_x0000_s32454" style="position:absolute;left:2739;top:10404;width:865;height:405" strokecolor="white [3212]">
              <v:stroke dashstyle="1 1" endcap="round"/>
              <v:textbox style="mso-next-textbox:#_x0000_s32454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 30</w:t>
                    </w:r>
                  </w:p>
                </w:txbxContent>
              </v:textbox>
            </v:rect>
            <v:rect id="_x0000_s32455" style="position:absolute;left:2886;top:10886;width:576;height:405" strokecolor="white [3212]">
              <v:stroke dashstyle="1 1" endcap="round"/>
              <v:textbox style="mso-next-textbox:#_x0000_s32455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32456" style="position:absolute;left:2886;top:11291;width:575;height:406" strokecolor="white [3212]">
              <v:stroke dashstyle="1 1" endcap="round"/>
              <v:textbox style="mso-next-textbox:#_x0000_s32456">
                <w:txbxContent>
                  <w:p w:rsidR="005659B5" w:rsidRPr="00E13E45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32457" style="position:absolute;left:2451;top:8741;width:1241;height:410" strokecolor="white [3212]">
              <v:stroke dashstyle="1 1" endcap="round"/>
              <v:textbox style="mso-next-textbox:#_x0000_s32457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,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458" type="#_x0000_t32" style="position:absolute;left:3380;top:9063;width:2;height:3227;flip:x y" o:connectortype="straight" strokeweight="2pt">
              <v:stroke endarrow="block"/>
            </v:shape>
            <v:shape id="_x0000_s32459" type="#_x0000_t32" style="position:absolute;left:3382;top:11884;width:3468;height:9" o:connectortype="straight" strokeweight="3pt">
              <v:stroke endarrow="block"/>
            </v:shape>
            <v:rect id="_x0000_s32460" style="position:absolute;left:6511;top:12157;width:599;height:410" strokecolor="white [3212]">
              <v:stroke dashstyle="1 1" endcap="round"/>
              <v:textbox style="mso-next-textbox:#_x0000_s32460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461" type="#_x0000_t32" style="position:absolute;left:3792;top:11891;width:67;height:2" o:connectortype="straight">
              <v:stroke endarrow="oval"/>
            </v:shape>
            <v:shape id="_x0000_s32462" type="#_x0000_t32" style="position:absolute;left:4298;top:11878;width:67;height:1" o:connectortype="straight">
              <v:stroke endarrow="oval"/>
            </v:shape>
            <v:shape id="_x0000_s32463" type="#_x0000_t32" style="position:absolute;left:4744;top:11884;width:66;height:3" o:connectortype="straight">
              <v:stroke endarrow="oval"/>
            </v:shape>
            <v:shape id="_x0000_s32464" type="#_x0000_t32" style="position:absolute;left:5222;top:11876;width:66;height:3" o:connectortype="straight">
              <v:stroke endarrow="oval"/>
            </v:shape>
            <v:shape id="_x0000_s32465" type="#_x0000_t32" style="position:absolute;left:5731;top:11884;width:65;height:3" o:connectortype="straight">
              <v:stroke endarrow="oval"/>
            </v:shape>
            <v:shape id="_x0000_s32466" type="#_x0000_t32" style="position:absolute;left:6273;top:11873;width:67;height:3" o:connectortype="straight">
              <v:stroke endarrow="oval"/>
            </v:shape>
            <v:shape id="_x0000_s32469" type="#_x0000_t32" style="position:absolute;left:3314;top:11916;width:68;height:2" o:connectortype="straight">
              <v:stroke endarrow="oval"/>
            </v:shape>
            <v:rect id="_x0000_s32470" style="position:absolute;left:2606;top:11697;width:707;height:410" strokecolor="white [3212]">
              <v:stroke dashstyle="1 1" endcap="round"/>
              <v:textbox style="mso-next-textbox:#_x0000_s32470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2471" style="position:absolute;left:4725;top:12012;width:363;height:409" strokecolor="white [3212]">
              <v:stroke dashstyle="1 1" endcap="round"/>
              <v:textbox style="mso-next-textbox:#_x0000_s32471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2472" style="position:absolute;left:5155;top:12011;width:363;height:410" strokecolor="white [3212]">
              <v:stroke dashstyle="1 1" endcap="round"/>
              <v:textbox style="mso-next-textbox:#_x0000_s32472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2473" style="position:absolute;left:6196;top:12011;width:476;height:410" strokecolor="white [3212]">
              <v:stroke dashstyle="1 1" endcap="round"/>
              <v:textbox style="mso-next-textbox:#_x0000_s32473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2474" style="position:absolute;left:4169;top:12012;width:362;height:409" strokecolor="white [3212]">
              <v:stroke dashstyle="1 1" endcap="round"/>
              <v:textbox style="mso-next-textbox:#_x0000_s32474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2476" style="position:absolute;left:3692;top:12014;width:364;height:407" strokecolor="white [3212]">
              <v:stroke dashstyle="1 1" endcap="round"/>
              <v:textbox style="mso-next-textbox:#_x0000_s32476">
                <w:txbxContent>
                  <w:p w:rsidR="005659B5" w:rsidRPr="002B51A6" w:rsidRDefault="005659B5" w:rsidP="007A53AB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2477" type="#_x0000_t32" style="position:absolute;left:3314;top:11490;width:68;height:1" o:connectortype="straight">
              <v:stroke endarrow="oval"/>
            </v:shape>
            <v:shape id="_x0000_s32478" type="#_x0000_t32" style="position:absolute;left:3314;top:11036;width:68;height:1" o:connectortype="straight">
              <v:stroke endarrow="oval"/>
            </v:shape>
            <v:rect id="_x0000_s32480" style="position:absolute;left:6273;top:8831;width:710;height:354" strokecolor="white [3212]">
              <v:textbox style="mso-next-textbox:#_x0000_s32480">
                <w:txbxContent>
                  <w:p w:rsidR="005659B5" w:rsidRPr="00632009" w:rsidRDefault="005659B5" w:rsidP="007A53AB">
                    <w:r>
                      <w:t>σχ.60</w:t>
                    </w:r>
                  </w:p>
                </w:txbxContent>
              </v:textbox>
            </v:rect>
            <v:shape id="_x0000_s32481" type="#_x0000_t32" style="position:absolute;left:3403;top:10246;width:3254;height:790;flip:y" o:connectortype="straight" strokeweight="2.5pt"/>
            <v:shape id="_x0000_s32483" type="#_x0000_t32" style="position:absolute;left:3323;top:10246;width:66;height:3" o:connectortype="straight">
              <v:stroke endarrow="oval"/>
            </v:shape>
            <v:shape id="_x0000_s32484" type="#_x0000_t32" style="position:absolute;left:3314;top:10647;width:67;height:1" o:connectortype="straight">
              <v:stroke endarrow="oval"/>
            </v:shape>
            <v:shape id="_x0000_s32485" type="#_x0000_t32" style="position:absolute;left:3323;top:9836;width:67;height:1" o:connectortype="straight">
              <v:stroke endarrow="oval"/>
            </v:shape>
            <v:shape id="_x0000_s32486" type="#_x0000_t32" style="position:absolute;left:3313;top:9403;width:67;height:3" o:connectortype="straight">
              <v:stroke endarrow="oval"/>
            </v:shape>
            <v:shape id="_x0000_s32487" type="#_x0000_t32" style="position:absolute;left:5797;top:10498;width:1;height:1395" o:connectortype="straight" strokeweight="0">
              <v:stroke dashstyle="1 1" endcap="round"/>
            </v:shape>
            <v:shape id="_x0000_s32490" type="#_x0000_t32" style="position:absolute;left:3403;top:10454;width:2405;height:1;flip:y" o:connectortype="straight" strokeweight="0">
              <v:stroke dashstyle="1 1" endcap="round"/>
            </v:shape>
            <v:shape id="_x0000_s32491" type="#_x0000_t32" style="position:absolute;left:3323;top:9403;width:3096;height:1312" o:connectortype="straight" strokeweight="2.5pt"/>
            <w10:wrap type="square"/>
          </v:group>
        </w:pict>
      </w:r>
      <w:r w:rsidR="007A53AB" w:rsidRPr="009F7C6C">
        <w:rPr>
          <w:rFonts w:asciiTheme="majorHAnsi" w:hAnsiTheme="majorHAnsi"/>
          <w:b/>
          <w:color w:val="1F497D" w:themeColor="text2"/>
          <w:sz w:val="28"/>
          <w:szCs w:val="28"/>
        </w:rPr>
        <w:t>34.</w:t>
      </w:r>
      <w:r w:rsidR="007A53AB" w:rsidRPr="007A53AB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</w:rPr>
        <w:t>Έστω δύο κινητά Κ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</w:rPr>
        <w:t>και Κ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="009F7C6C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</w:rPr>
        <w:t>πραγματο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7A53AB" w:rsidRPr="002969E3">
        <w:rPr>
          <w:rFonts w:asciiTheme="majorHAnsi" w:hAnsiTheme="majorHAnsi"/>
          <w:color w:val="1F497D" w:themeColor="text2"/>
          <w:sz w:val="28"/>
          <w:szCs w:val="28"/>
        </w:rPr>
        <w:t>ποιούν</w:t>
      </w:r>
      <w:r w:rsidR="007A53AB">
        <w:rPr>
          <w:rFonts w:asciiTheme="majorHAnsi" w:hAnsiTheme="majorHAnsi"/>
          <w:color w:val="1F497D" w:themeColor="text2"/>
          <w:sz w:val="28"/>
          <w:szCs w:val="28"/>
        </w:rPr>
        <w:t xml:space="preserve"> ευθύγραμμες ομαλές κινήσεις .Το κοινό διάγραμμα θέσης-χρόνου για τα δύο κινητά είναι το 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>διπλανό</w:t>
      </w:r>
      <w:r w:rsidR="007A53AB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8C1186" w:rsidRDefault="007A53AB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8C1186"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="008C1186" w:rsidRPr="008C1186">
        <w:rPr>
          <w:rFonts w:asciiTheme="majorHAnsi" w:hAnsiTheme="majorHAnsi"/>
          <w:color w:val="1F497D" w:themeColor="text2"/>
          <w:sz w:val="28"/>
          <w:szCs w:val="28"/>
        </w:rPr>
        <w:t>Να υπολογίσετε τις αλγεβρικές τιμές των ταχυτήτων των δύο κινητών</w:t>
      </w:r>
      <w:r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8C1186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D4188F" w:rsidRPr="00D4188F" w:rsidRDefault="00D4188F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8C1186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β.</w:t>
      </w:r>
      <w:r w:rsidR="008C1186" w:rsidRPr="00D4188F">
        <w:rPr>
          <w:rFonts w:asciiTheme="majorHAnsi" w:hAnsiTheme="majorHAnsi"/>
          <w:color w:val="1F497D" w:themeColor="text2"/>
          <w:sz w:val="28"/>
          <w:szCs w:val="28"/>
        </w:rPr>
        <w:t>Ποια η απόσταση των δύο σωμάτων τις χρονικές στιγμές</w:t>
      </w:r>
      <w:r w:rsidR="008C1186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8C1186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</w:rPr>
        <w:t>=3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D4188F">
        <w:rPr>
          <w:rFonts w:asciiTheme="majorHAnsi" w:hAnsiTheme="majorHAnsi"/>
          <w:color w:val="1F497D" w:themeColor="text2"/>
          <w:sz w:val="28"/>
          <w:szCs w:val="28"/>
        </w:rPr>
        <w:t>και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</w:rPr>
        <w:t>=7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A53AB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 </w:t>
      </w:r>
    </w:p>
    <w:p w:rsidR="00D4188F" w:rsidRPr="007866FF" w:rsidRDefault="00D4188F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γ.</w:t>
      </w:r>
      <w:r w:rsidRPr="00D4188F">
        <w:rPr>
          <w:rFonts w:asciiTheme="majorHAnsi" w:hAnsiTheme="majorHAnsi"/>
          <w:color w:val="1F497D" w:themeColor="text2"/>
          <w:sz w:val="28"/>
          <w:szCs w:val="28"/>
        </w:rPr>
        <w:t>Ποια χρονική στιγμή τα δύο κινητά   απέχουν απόσταση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A53AB" w:rsidRPr="002969E3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D4188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F2378A" w:rsidRPr="00F2378A" w:rsidRDefault="00F2378A" w:rsidP="007A53AB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="00D4188F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F2378A">
        <w:rPr>
          <w:rFonts w:asciiTheme="majorHAnsi" w:hAnsiTheme="majorHAnsi"/>
          <w:color w:val="1F497D" w:themeColor="text2"/>
          <w:sz w:val="28"/>
          <w:szCs w:val="28"/>
        </w:rPr>
        <w:t xml:space="preserve">Όταν το κινητό </w:t>
      </w:r>
      <w:r w:rsidRPr="00F2378A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Pr="00F2378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1 </w:t>
      </w:r>
      <w:r w:rsidRPr="00F2378A">
        <w:rPr>
          <w:rFonts w:asciiTheme="majorHAnsi" w:hAnsiTheme="majorHAnsi"/>
          <w:color w:val="1F497D" w:themeColor="text2"/>
          <w:sz w:val="28"/>
          <w:szCs w:val="28"/>
        </w:rPr>
        <w:t xml:space="preserve">περνά από την αρχή του άξονα που  βρίσκεται το κινητό </w:t>
      </w:r>
      <w:r w:rsidRPr="00F2378A">
        <w:rPr>
          <w:rFonts w:asciiTheme="majorHAnsi" w:hAnsiTheme="majorHAnsi"/>
          <w:b/>
          <w:color w:val="1F497D" w:themeColor="text2"/>
          <w:sz w:val="28"/>
          <w:szCs w:val="28"/>
        </w:rPr>
        <w:t>Κ</w:t>
      </w:r>
      <w:r w:rsidRPr="00F2378A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</w:p>
    <w:p w:rsidR="009F7C6C" w:rsidRDefault="009F7C6C" w:rsidP="007A53AB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9F7C6C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ε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.Να παραστήσετε γραφικά σε συνάρτηση με τον χρόνο τις αλγεβρικές τιμές     </w:t>
      </w:r>
    </w:p>
    <w:p w:rsidR="007A53AB" w:rsidRPr="00F2378A" w:rsidRDefault="009F7C6C" w:rsidP="007A53AB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color w:val="1F497D" w:themeColor="text2"/>
          <w:sz w:val="28"/>
          <w:szCs w:val="28"/>
        </w:rPr>
        <w:t xml:space="preserve">   των ταχυτήτων των δύο κινητών </w:t>
      </w:r>
    </w:p>
    <w:p w:rsidR="009F7C6C" w:rsidRDefault="009F7C6C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9F7C6C" w:rsidRPr="00291504" w:rsidRDefault="00526A52" w:rsidP="009F7C6C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2493" editas="canvas" style="position:absolute;margin-left:170.9pt;margin-top:40.15pt;width:322.95pt;height:177.55pt;z-index:251687936" coordorigin="2338,9227" coordsize="4772,3457">
            <o:lock v:ext="edit" aspectratio="t"/>
            <v:shape id="_x0000_s32494" type="#_x0000_t75" style="position:absolute;left:2338;top:9227;width:4772;height:3457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2495" style="position:absolute;left:5874;top:10048;width:710;height:356" strokecolor="white [3212]">
              <v:textbox style="mso-next-textbox:#_x0000_s32495">
                <w:txbxContent>
                  <w:p w:rsidR="005659B5" w:rsidRPr="009B4FCD" w:rsidRDefault="005659B5" w:rsidP="009F7C6C">
                    <w:pPr>
                      <w:rPr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lang w:val="en-US"/>
                      </w:rPr>
                      <w:t>K</w:t>
                    </w:r>
                    <w:r w:rsidRPr="009B4FCD"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32496" style="position:absolute;left:5962;top:10886;width:710;height:488" strokecolor="white [3212]">
              <v:textbox style="mso-next-textbox:#_x0000_s32496">
                <w:txbxContent>
                  <w:p w:rsidR="005659B5" w:rsidRPr="006416E4" w:rsidRDefault="005659B5" w:rsidP="009F7C6C">
                    <w:r>
                      <w:rPr>
                        <w:lang w:val="en-US"/>
                      </w:rPr>
                      <w:t>K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32499" style="position:absolute;left:5687;top:12011;width:453;height:410" strokecolor="white [3212]">
              <v:stroke dashstyle="1 1" endcap="round"/>
              <v:textbox style="mso-next-textbox:#_x0000_s32499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2501" style="position:absolute;left:2886;top:9998;width:427;height:406" strokecolor="white [3212]">
              <v:stroke dashstyle="1 1" endcap="round"/>
              <v:textbox style="mso-next-textbox:#_x0000_s32501">
                <w:txbxContent>
                  <w:p w:rsidR="005659B5" w:rsidRPr="00E13E45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4</w:t>
                    </w:r>
                  </w:p>
                </w:txbxContent>
              </v:textbox>
            </v:rect>
            <v:rect id="_x0000_s32503" style="position:absolute;left:2886;top:10886;width:576;height:488" strokecolor="white [3212]">
              <v:stroke dashstyle="1 1" endcap="round"/>
              <v:textbox style="mso-next-textbox:#_x0000_s32503">
                <w:txbxContent>
                  <w:p w:rsidR="005659B5" w:rsidRPr="002D14DD" w:rsidRDefault="005659B5" w:rsidP="009F7C6C">
                    <w:pPr>
                      <w:rPr>
                        <w:rFonts w:asciiTheme="majorHAnsi" w:hAnsiTheme="majorHAnsi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Theme="majorHAnsi" w:hAnsiTheme="majorHAnsi"/>
                        <w:b/>
                        <w:sz w:val="28"/>
                        <w:szCs w:val="28"/>
                      </w:rPr>
                      <w:t xml:space="preserve"> 2</w:t>
                    </w:r>
                  </w:p>
                </w:txbxContent>
              </v:textbox>
            </v:rect>
            <v:rect id="_x0000_s32505" style="position:absolute;left:2338;top:9541;width:1240;height:409" strokecolor="white [3212]">
              <v:stroke dashstyle="1 1" endcap="round"/>
              <v:textbox style="mso-next-textbox:#_x0000_s32505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,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 xml:space="preserve"> 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2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506" type="#_x0000_t32" style="position:absolute;left:3382;top:9840;width:1;height:2450;flip:y" o:connectortype="straight" strokeweight="2pt">
              <v:stroke endarrow="block"/>
            </v:shape>
            <v:shape id="_x0000_s32507" type="#_x0000_t32" style="position:absolute;left:3382;top:11884;width:3468;height:9" o:connectortype="straight" strokeweight="3pt">
              <v:stroke endarrow="block"/>
            </v:shape>
            <v:rect id="_x0000_s32508" style="position:absolute;left:6511;top:12157;width:599;height:410" strokecolor="white [3212]">
              <v:stroke dashstyle="1 1" endcap="round"/>
              <v:textbox style="mso-next-textbox:#_x0000_s32508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509" type="#_x0000_t32" style="position:absolute;left:3792;top:11891;width:67;height:2" o:connectortype="straight">
              <v:stroke endarrow="oval"/>
            </v:shape>
            <v:shape id="_x0000_s32510" type="#_x0000_t32" style="position:absolute;left:4298;top:11878;width:67;height:1" o:connectortype="straight">
              <v:stroke endarrow="oval"/>
            </v:shape>
            <v:shape id="_x0000_s32511" type="#_x0000_t32" style="position:absolute;left:4744;top:11884;width:66;height:3" o:connectortype="straight">
              <v:stroke endarrow="oval"/>
            </v:shape>
            <v:shape id="_x0000_s32512" type="#_x0000_t32" style="position:absolute;left:5222;top:11876;width:66;height:3" o:connectortype="straight">
              <v:stroke endarrow="oval"/>
            </v:shape>
            <v:shape id="_x0000_s32513" type="#_x0000_t32" style="position:absolute;left:5731;top:11884;width:65;height:3" o:connectortype="straight">
              <v:stroke endarrow="oval"/>
            </v:shape>
            <v:shape id="_x0000_s32514" type="#_x0000_t32" style="position:absolute;left:6273;top:11873;width:67;height:3" o:connectortype="straight">
              <v:stroke endarrow="oval"/>
            </v:shape>
            <v:shape id="_x0000_s32515" type="#_x0000_t32" style="position:absolute;left:3314;top:11916;width:68;height:2" o:connectortype="straight">
              <v:stroke endarrow="oval"/>
            </v:shape>
            <v:rect id="_x0000_s32516" style="position:absolute;left:2606;top:11697;width:707;height:410" strokecolor="white [3212]">
              <v:stroke dashstyle="1 1" endcap="round"/>
              <v:textbox style="mso-next-textbox:#_x0000_s32516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2517" style="position:absolute;left:4725;top:12012;width:363;height:409" strokecolor="white [3212]">
              <v:stroke dashstyle="1 1" endcap="round"/>
              <v:textbox style="mso-next-textbox:#_x0000_s32517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2518" style="position:absolute;left:5155;top:12011;width:363;height:410" strokecolor="white [3212]">
              <v:stroke dashstyle="1 1" endcap="round"/>
              <v:textbox style="mso-next-textbox:#_x0000_s32518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2519" style="position:absolute;left:6196;top:12011;width:476;height:410" strokecolor="white [3212]">
              <v:stroke dashstyle="1 1" endcap="round"/>
              <v:textbox style="mso-next-textbox:#_x0000_s32519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2520" style="position:absolute;left:4169;top:12012;width:362;height:409" strokecolor="white [3212]">
              <v:stroke dashstyle="1 1" endcap="round"/>
              <v:textbox style="mso-next-textbox:#_x0000_s32520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2521" style="position:absolute;left:3692;top:12014;width:364;height:407" strokecolor="white [3212]">
              <v:stroke dashstyle="1 1" endcap="round"/>
              <v:textbox style="mso-next-textbox:#_x0000_s32521">
                <w:txbxContent>
                  <w:p w:rsidR="005659B5" w:rsidRPr="002B51A6" w:rsidRDefault="005659B5" w:rsidP="009F7C6C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2522" type="#_x0000_t32" style="position:absolute;left:3314;top:11490;width:68;height:1" o:connectortype="straight">
              <v:stroke endarrow="oval"/>
            </v:shape>
            <v:shape id="_x0000_s32523" type="#_x0000_t32" style="position:absolute;left:3314;top:11036;width:68;height:1" o:connectortype="straight">
              <v:stroke endarrow="oval"/>
            </v:shape>
            <v:rect id="_x0000_s32524" style="position:absolute;left:6273;top:9486;width:710;height:354" strokecolor="white [3212]">
              <v:textbox style="mso-next-textbox:#_x0000_s32524">
                <w:txbxContent>
                  <w:p w:rsidR="005659B5" w:rsidRPr="00632009" w:rsidRDefault="005659B5" w:rsidP="009F7C6C">
                    <w:r>
                      <w:t>σχ.61</w:t>
                    </w:r>
                  </w:p>
                </w:txbxContent>
              </v:textbox>
            </v:rect>
            <v:shape id="_x0000_s32525" type="#_x0000_t32" style="position:absolute;left:3380;top:10246;width:2416;height:3;flip:y" o:connectortype="straight" strokeweight="2.5pt"/>
            <v:shape id="_x0000_s32526" type="#_x0000_t32" style="position:absolute;left:3323;top:10246;width:66;height:3" o:connectortype="straight">
              <v:stroke endarrow="oval"/>
            </v:shape>
            <v:shape id="_x0000_s32527" type="#_x0000_t32" style="position:absolute;left:3314;top:10647;width:67;height:1" o:connectortype="straight">
              <v:stroke endarrow="oval"/>
            </v:shape>
            <v:shape id="_x0000_s32530" type="#_x0000_t32" style="position:absolute;left:5796;top:10246;width:2;height:1647" o:connectortype="straight" strokeweight="0">
              <v:stroke dashstyle="1 1" endcap="round"/>
            </v:shape>
            <v:shape id="_x0000_s32532" type="#_x0000_t32" style="position:absolute;left:3380;top:11036;width:2417;height:1" o:connectortype="straight" strokeweight="2.5pt"/>
            <w10:wrap type="square"/>
          </v:group>
        </w:pict>
      </w:r>
      <w:r w:rsidR="009F7C6C">
        <w:rPr>
          <w:rFonts w:asciiTheme="majorHAnsi" w:hAnsiTheme="majorHAnsi"/>
          <w:b/>
          <w:color w:val="1F497D" w:themeColor="text2"/>
          <w:sz w:val="28"/>
          <w:szCs w:val="28"/>
        </w:rPr>
        <w:t>35.</w:t>
      </w:r>
      <w:r w:rsidR="009F7C6C" w:rsidRPr="007A53AB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Έστω δύο κινητά 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</w:rPr>
        <w:t>Κ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="009F7C6C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  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</w:rPr>
        <w:t xml:space="preserve">και 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</w:rPr>
        <w:t>Κ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2</w:t>
      </w:r>
      <w:r w:rsidR="009F7C6C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   </w:t>
      </w:r>
      <w:r w:rsidR="009F7C6C" w:rsidRPr="002969E3">
        <w:rPr>
          <w:rFonts w:asciiTheme="majorHAnsi" w:hAnsiTheme="majorHAnsi"/>
          <w:color w:val="1F497D" w:themeColor="text2"/>
          <w:sz w:val="28"/>
          <w:szCs w:val="28"/>
        </w:rPr>
        <w:t>πραγματοποιούν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 xml:space="preserve"> ευθύγραμμες ομαλές κινή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9F7C6C">
        <w:rPr>
          <w:rFonts w:asciiTheme="majorHAnsi" w:hAnsiTheme="majorHAnsi"/>
          <w:color w:val="1F497D" w:themeColor="text2"/>
          <w:sz w:val="28"/>
          <w:szCs w:val="28"/>
        </w:rPr>
        <w:t>σεις .Το κοινό διάγραμμα θέσης-χρόνου για τα δύο κινητά είναι το διπλανό.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Τη χρονική στιγμή </w:t>
      </w:r>
      <w:r w:rsidR="002D14DD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 xml:space="preserve">0 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 xml:space="preserve">=0 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τα δύο  κινητά απέχουν από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σταση 10</w:t>
      </w:r>
      <w:r w:rsidR="002D14DD">
        <w:rPr>
          <w:rFonts w:asciiTheme="majorHAnsi" w:hAnsiTheme="majorHAnsi"/>
          <w:color w:val="1F497D" w:themeColor="text2"/>
          <w:sz w:val="28"/>
          <w:szCs w:val="28"/>
          <w:lang w:val="en-US"/>
        </w:rPr>
        <w:t>m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>.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 xml:space="preserve">     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Την χρονική στιγμή </w:t>
      </w:r>
      <w:r w:rsidR="002D14DD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2D14D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Σ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τα δύο κινητά συναντώνται.</w:t>
      </w:r>
    </w:p>
    <w:p w:rsidR="002D14DD" w:rsidRDefault="009F7C6C" w:rsidP="009F7C6C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>Αν</w:t>
      </w:r>
      <w:r w:rsidR="002D14DD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>την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 χρονική στιγμή 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το κινητό Κ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1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βρί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σκεται στη  αρχή του άξο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να να γράψετε τις εξισώ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σεις κίνησης των δύο κι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>νητών</w:t>
      </w:r>
      <w:r w:rsidR="00291504">
        <w:rPr>
          <w:rFonts w:asciiTheme="majorHAnsi" w:hAnsiTheme="majorHAnsi"/>
          <w:color w:val="1F497D" w:themeColor="text2"/>
          <w:sz w:val="28"/>
          <w:szCs w:val="28"/>
        </w:rPr>
        <w:t>.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  </w:t>
      </w:r>
    </w:p>
    <w:p w:rsidR="00E60471" w:rsidRDefault="009F7C6C" w:rsidP="007A53AB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="002D14DD" w:rsidRPr="00291504">
        <w:rPr>
          <w:rFonts w:asciiTheme="majorHAnsi" w:hAnsiTheme="majorHAnsi"/>
          <w:color w:val="1F497D" w:themeColor="text2"/>
          <w:sz w:val="28"/>
          <w:szCs w:val="28"/>
        </w:rPr>
        <w:t xml:space="preserve">Να κάνετε το κοινό  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</w:rPr>
        <w:t>διάγραμμα   θέσης –χρόνου</w:t>
      </w:r>
      <w:r w:rsidR="002D14DD" w:rsidRPr="00291504">
        <w:rPr>
          <w:rFonts w:asciiTheme="majorHAnsi" w:hAnsiTheme="majorHAnsi"/>
          <w:color w:val="1F497D" w:themeColor="text2"/>
          <w:sz w:val="28"/>
          <w:szCs w:val="28"/>
        </w:rPr>
        <w:t xml:space="preserve"> για τα δύο κινητά από τη χρονική στιγμή 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0 </w:t>
      </w:r>
      <w:r w:rsidR="002D14DD" w:rsidRPr="00291504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2D14DD" w:rsidRPr="002D14DD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2D14DD">
        <w:rPr>
          <w:rFonts w:asciiTheme="majorHAnsi" w:hAnsiTheme="majorHAnsi"/>
          <w:color w:val="1F497D" w:themeColor="text2"/>
          <w:sz w:val="28"/>
          <w:szCs w:val="28"/>
        </w:rPr>
        <w:t xml:space="preserve"> έως τη χρονική στιγμή </w:t>
      </w:r>
      <w:r w:rsidR="00291504">
        <w:rPr>
          <w:rFonts w:asciiTheme="majorHAnsi" w:hAnsiTheme="majorHAnsi"/>
          <w:color w:val="1F497D" w:themeColor="text2"/>
          <w:sz w:val="28"/>
          <w:szCs w:val="28"/>
          <w:lang w:val="en-US"/>
        </w:rPr>
        <w:t>t</w:t>
      </w:r>
      <w:r w:rsidR="00291504">
        <w:rPr>
          <w:rFonts w:asciiTheme="majorHAnsi" w:hAnsiTheme="majorHAnsi"/>
          <w:color w:val="1F497D" w:themeColor="text2"/>
          <w:sz w:val="28"/>
          <w:szCs w:val="28"/>
          <w:vertAlign w:val="subscript"/>
        </w:rPr>
        <w:t>Σ</w:t>
      </w:r>
      <w:r w:rsidR="00291504" w:rsidRPr="00D4188F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</w:p>
    <w:p w:rsidR="00D34495" w:rsidRPr="00944E95" w:rsidRDefault="00D34495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615FA1" w:rsidRPr="00944E95" w:rsidRDefault="00615FA1" w:rsidP="007A53AB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E60471" w:rsidRPr="00BC26FD" w:rsidRDefault="00E60471" w:rsidP="00E60471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                                              ΑΛΛΑΓΗ    ΔΙΑΓΡΑΜΜΑΤΟΣ</w:t>
      </w:r>
    </w:p>
    <w:p w:rsidR="00E60471" w:rsidRPr="007866FF" w:rsidRDefault="00E60471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Από το  διάγραμμα</w:t>
      </w:r>
      <w:r w:rsidRPr="00E60471">
        <w:rPr>
          <w:rFonts w:asciiTheme="majorHAnsi" w:hAnsiTheme="majorHAnsi"/>
          <w:b/>
          <w:sz w:val="28"/>
          <w:szCs w:val="28"/>
        </w:rPr>
        <w:t xml:space="preserve"> (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E60471"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60471">
        <w:rPr>
          <w:rFonts w:asciiTheme="majorHAnsi" w:hAnsiTheme="majorHAnsi"/>
          <w:b/>
          <w:sz w:val="28"/>
          <w:szCs w:val="28"/>
        </w:rPr>
        <w:t xml:space="preserve">)  </w:t>
      </w:r>
      <w:r>
        <w:rPr>
          <w:rFonts w:asciiTheme="majorHAnsi" w:hAnsiTheme="majorHAnsi"/>
          <w:b/>
          <w:sz w:val="28"/>
          <w:szCs w:val="28"/>
        </w:rPr>
        <w:t xml:space="preserve">κατασκευάζουμε το διάγραμμα </w:t>
      </w:r>
      <w:r w:rsidRPr="00E60471">
        <w:rPr>
          <w:rFonts w:asciiTheme="majorHAnsi" w:hAnsiTheme="majorHAnsi"/>
          <w:b/>
          <w:sz w:val="28"/>
          <w:szCs w:val="28"/>
        </w:rPr>
        <w:t xml:space="preserve"> (</w:t>
      </w:r>
      <w:r>
        <w:rPr>
          <w:rFonts w:asciiTheme="majorHAnsi" w:hAnsiTheme="majorHAnsi"/>
          <w:b/>
          <w:sz w:val="28"/>
          <w:szCs w:val="28"/>
        </w:rPr>
        <w:t>υ-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60471">
        <w:rPr>
          <w:rFonts w:asciiTheme="majorHAnsi" w:hAnsiTheme="majorHAnsi"/>
          <w:b/>
          <w:sz w:val="28"/>
          <w:szCs w:val="28"/>
        </w:rPr>
        <w:t>)</w:t>
      </w:r>
    </w:p>
    <w:p w:rsidR="006F6EF9" w:rsidRDefault="00E60471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6F6EF9">
        <w:rPr>
          <w:rFonts w:asciiTheme="majorHAnsi" w:hAnsiTheme="majorHAnsi"/>
          <w:b/>
          <w:color w:val="1F497D" w:themeColor="text2"/>
          <w:sz w:val="28"/>
          <w:szCs w:val="28"/>
        </w:rPr>
        <w:t>3</w:t>
      </w:r>
      <w:r w:rsidR="00B20195">
        <w:rPr>
          <w:rFonts w:asciiTheme="majorHAnsi" w:hAnsiTheme="majorHAnsi"/>
          <w:b/>
          <w:color w:val="1F497D" w:themeColor="text2"/>
          <w:sz w:val="28"/>
          <w:szCs w:val="28"/>
        </w:rPr>
        <w:t>7</w:t>
      </w:r>
      <w:r w:rsidRPr="006F6EF9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o</w:t>
      </w:r>
      <w:r w:rsidRPr="006F6EF9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διάγραμμα θέσης </w:t>
      </w:r>
      <w:r w:rsidR="006F6EF9">
        <w:rPr>
          <w:rFonts w:asciiTheme="majorHAnsi" w:hAnsiTheme="majorHAnsi"/>
          <w:b/>
          <w:color w:val="1F497D" w:themeColor="text2"/>
          <w:sz w:val="28"/>
          <w:szCs w:val="28"/>
        </w:rPr>
        <w:t>–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χρόνου</w:t>
      </w:r>
      <w:r w:rsidR="006F6EF9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για ένα υλικό σημείο που κινείται ευθύ-γραμμα  είναι το διπλανό</w:t>
      </w:r>
      <w:r w:rsidR="00FD6AAC">
        <w:rPr>
          <w:rFonts w:asciiTheme="majorHAnsi" w:hAnsiTheme="majorHAnsi"/>
          <w:b/>
          <w:color w:val="1F497D" w:themeColor="text2"/>
          <w:sz w:val="28"/>
          <w:szCs w:val="28"/>
        </w:rPr>
        <w:t xml:space="preserve">  (η κίνηση είναι υποθετική)</w:t>
      </w:r>
      <w:r w:rsidR="006F6EF9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E60471" w:rsidRDefault="00526A52" w:rsidP="00E139A4">
      <w:pPr>
        <w:jc w:val="both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2533" editas="canvas" style="position:absolute;left:0;text-align:left;margin-left:128.05pt;margin-top:35.15pt;width:336.95pt;height:187.25pt;z-index:251688960" coordorigin="2593,8952" coordsize="4978,2767">
            <o:lock v:ext="edit" aspectratio="t"/>
            <v:shape id="_x0000_s32534" type="#_x0000_t75" style="position:absolute;left:2593;top:8952;width:4978;height:2767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2535" style="position:absolute;left:5021;top:10629;width:363;height:410" strokecolor="white [3212]">
              <v:stroke dashstyle="1 1" endcap="round"/>
              <v:textbox style="mso-next-textbox:#_x0000_s32535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2536" style="position:absolute;left:5599;top:10629;width:454;height:410" strokecolor="white [3212]">
              <v:stroke dashstyle="1 1" endcap="round"/>
              <v:textbox style="mso-next-textbox:#_x0000_s32536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2537" style="position:absolute;left:3028;top:9947;width:576;height:356" strokecolor="white [3212]">
              <v:stroke dashstyle="1 1" endcap="round"/>
              <v:textbox style="mso-next-textbox:#_x0000_s32537">
                <w:txbxContent>
                  <w:p w:rsidR="005659B5" w:rsidRPr="00E13E45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rect>
            <v:rect id="_x0000_s32538" style="position:absolute;left:3028;top:9459;width:576;height:406" strokecolor="white [3212]">
              <v:stroke dashstyle="1 1" endcap="round"/>
              <v:textbox style="mso-next-textbox:#_x0000_s32538">
                <w:txbxContent>
                  <w:p w:rsidR="005659B5" w:rsidRPr="00E13E45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6</w:t>
                    </w:r>
                  </w:p>
                </w:txbxContent>
              </v:textbox>
            </v:rect>
            <v:rect id="_x0000_s32540" style="position:absolute;left:2964;top:10785;width:577;height:403" strokecolor="white [3212]">
              <v:stroke dashstyle="1 1" endcap="round"/>
              <v:textbox style="mso-next-textbox:#_x0000_s32540">
                <w:txbxContent>
                  <w:p w:rsidR="005659B5" w:rsidRPr="00E13E45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3</w:t>
                    </w:r>
                  </w:p>
                </w:txbxContent>
              </v:textbox>
            </v:rect>
            <v:rect id="_x0000_s32541" style="position:absolute;left:2963;top:11132;width:578;height:406" strokecolor="white [3212]">
              <v:stroke dashstyle="1 1" endcap="round"/>
              <v:textbox style="mso-next-textbox:#_x0000_s32541">
                <w:txbxContent>
                  <w:p w:rsidR="005659B5" w:rsidRPr="00E13E45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6</w:t>
                    </w:r>
                  </w:p>
                </w:txbxContent>
              </v:textbox>
            </v:rect>
            <v:rect id="_x0000_s32542" style="position:absolute;left:2593;top:8952;width:667;height:410" strokecolor="white [3212]">
              <v:stroke dashstyle="1 1" endcap="round"/>
              <v:textbox style="mso-next-textbox:#_x0000_s32542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543" type="#_x0000_t32" style="position:absolute;left:3391;top:9292;width:1;height:2327;flip:y" o:connectortype="straight" strokeweight="2pt">
              <v:stroke endarrow="block"/>
            </v:shape>
            <v:shape id="_x0000_s32544" type="#_x0000_t32" style="position:absolute;left:3399;top:10528;width:4000;height:2" o:connectortype="straight" strokeweight="2pt">
              <v:stroke endarrow="block"/>
            </v:shape>
            <v:rect id="_x0000_s32545" style="position:absolute;left:6890;top:10706;width:598;height:410" strokecolor="white [3212]">
              <v:stroke dashstyle="1 1" endcap="round"/>
              <v:textbox style="mso-next-textbox:#_x0000_s32545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546" type="#_x0000_t32" style="position:absolute;left:3726;top:10545;width:66;height:2" o:connectortype="straight">
              <v:stroke endarrow="oval"/>
            </v:shape>
            <v:shape id="_x0000_s32547" type="#_x0000_t32" style="position:absolute;left:4147;top:10545;width:67;height:1" o:connectortype="straight">
              <v:stroke endarrow="oval"/>
            </v:shape>
            <v:shape id="_x0000_s32548" type="#_x0000_t32" style="position:absolute;left:4569;top:10534;width:67;height:3" o:connectortype="straight">
              <v:stroke endarrow="oval"/>
            </v:shape>
            <v:shape id="_x0000_s32549" type="#_x0000_t32" style="position:absolute;left:5021;top:10530;width:68;height:3" o:connectortype="straight">
              <v:stroke endarrow="oval"/>
            </v:shape>
            <v:shape id="_x0000_s32550" type="#_x0000_t32" style="position:absolute;left:5545;top:10541;width:65;height:3" o:connectortype="straight">
              <v:stroke endarrow="oval"/>
            </v:shape>
            <v:shape id="_x0000_s32551" type="#_x0000_t32" style="position:absolute;left:6053;top:10525;width:67;height:3" o:connectortype="straight">
              <v:stroke endarrow="oval"/>
            </v:shape>
            <v:shape id="_x0000_s32552" type="#_x0000_t32" style="position:absolute;left:6587;top:10522;width:65;height:1" o:connectortype="straight">
              <v:stroke endarrow="oval"/>
            </v:shape>
            <v:rect id="_x0000_s32554" style="position:absolute;left:2593;top:10304;width:708;height:410" strokecolor="white [3212]">
              <v:stroke dashstyle="1 1" endcap="round"/>
              <v:textbox style="mso-next-textbox:#_x0000_s32554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2555" style="position:absolute;left:6529;top:10632;width:475;height:410" strokecolor="white [3212]">
              <v:stroke dashstyle="1 1" endcap="round"/>
              <v:textbox style="mso-next-textbox:#_x0000_s32555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32556" style="position:absolute;left:4514;top:10630;width:363;height:409" strokecolor="white [3212]">
              <v:stroke dashstyle="1 1" endcap="round"/>
              <v:textbox style="mso-next-textbox:#_x0000_s32556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2557" style="position:absolute;left:6053;top:10632;width:476;height:410" strokecolor="white [3212]">
              <v:stroke dashstyle="1 1" endcap="round"/>
              <v:textbox style="mso-next-textbox:#_x0000_s32557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2558" style="position:absolute;left:4072;top:10630;width:362;height:409" strokecolor="white [3212]">
              <v:stroke dashstyle="1 1" endcap="round"/>
              <v:textbox style="mso-next-textbox:#_x0000_s32558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2559" style="position:absolute;left:3604;top:10632;width:363;height:407" strokecolor="white [3212]">
              <v:stroke dashstyle="1 1" endcap="round"/>
              <v:textbox style="mso-next-textbox:#_x0000_s32559">
                <w:txbxContent>
                  <w:p w:rsidR="005659B5" w:rsidRPr="002B51A6" w:rsidRDefault="005659B5" w:rsidP="00D3535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2560" type="#_x0000_t32" style="position:absolute;left:3323;top:11371;width:68;height:2" o:connectortype="straight">
              <v:stroke endarrow="oval"/>
            </v:shape>
            <v:shape id="_x0000_s32561" type="#_x0000_t32" style="position:absolute;left:3323;top:10966;width:68;height:3" o:connectortype="straight">
              <v:stroke endarrow="oval"/>
            </v:shape>
            <v:shape id="_x0000_s32562" type="#_x0000_t32" style="position:absolute;left:3391;top:9689;width:1698;height:1684;flip:y" o:connectortype="straight" strokeweight="2.5pt"/>
            <v:rect id="_x0000_s32563" style="position:absolute;left:6778;top:9174;width:710;height:353" strokecolor="white [3212]">
              <v:textbox style="mso-next-textbox:#_x0000_s32563">
                <w:txbxContent>
                  <w:p w:rsidR="005659B5" w:rsidRPr="00632009" w:rsidRDefault="005659B5" w:rsidP="00D3535F">
                    <w:r>
                      <w:t>σχ.62</w:t>
                    </w:r>
                  </w:p>
                </w:txbxContent>
              </v:textbox>
            </v:rect>
            <v:shape id="_x0000_s32564" type="#_x0000_t32" style="position:absolute;left:3399;top:9689;width:1690;height:7" o:connectortype="straight" strokeweight="0">
              <v:stroke dashstyle="1 1" endcap="round"/>
            </v:shape>
            <v:shape id="_x0000_s32565" type="#_x0000_t32" style="position:absolute;left:5089;top:9731;width:2;height:820" o:connectortype="straight" strokeweight="0">
              <v:stroke dashstyle="1 1" endcap="round"/>
            </v:shape>
            <v:shape id="_x0000_s32566" type="#_x0000_t32" style="position:absolute;left:3325;top:10127;width:66;height:3" o:connectortype="straight">
              <v:stroke endarrow="oval"/>
            </v:shape>
            <v:shape id="_x0000_s32567" type="#_x0000_t32" style="position:absolute;left:3331;top:9695;width:67;height:1" o:connectortype="straight">
              <v:stroke endarrow="oval"/>
            </v:shape>
            <v:shape id="_x0000_s32570" type="#_x0000_t32" style="position:absolute;left:5091;top:9696;width:508;height:1" o:connectortype="straight" strokeweight="1.75pt"/>
            <v:shape id="_x0000_s32607" type="#_x0000_t32" style="position:absolute;left:5588;top:9697;width:1;height:820" o:connectortype="straight" strokeweight="0">
              <v:stroke dashstyle="1 1" endcap="round"/>
            </v:shape>
            <v:shape id="_x0000_s32608" type="#_x0000_t32" style="position:absolute;left:5599;top:9707;width:553;height:844" o:connectortype="straight" strokeweight="2pt"/>
            <w10:wrap type="square"/>
          </v:group>
        </w:pict>
      </w:r>
      <w:r w:rsidR="006F6EF9">
        <w:rPr>
          <w:rFonts w:asciiTheme="majorHAnsi" w:hAnsiTheme="majorHAnsi"/>
          <w:b/>
          <w:color w:val="1F497D" w:themeColor="text2"/>
          <w:sz w:val="28"/>
          <w:szCs w:val="28"/>
        </w:rPr>
        <w:t>α.Να υπολογίσετε  τις αλγεβρική  τιμή  της ταχύτητας  του κινητού  στα διάφορα  χρονι</w:t>
      </w:r>
      <w:r w:rsidR="00E139A4" w:rsidRPr="00E139A4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 w:rsidR="006F6EF9">
        <w:rPr>
          <w:rFonts w:asciiTheme="majorHAnsi" w:hAnsiTheme="majorHAnsi"/>
          <w:b/>
          <w:color w:val="1F497D" w:themeColor="text2"/>
          <w:sz w:val="28"/>
          <w:szCs w:val="28"/>
        </w:rPr>
        <w:t>κά διαστήματα.</w:t>
      </w:r>
    </w:p>
    <w:p w:rsidR="006F6EF9" w:rsidRDefault="006F6EF9" w:rsidP="00E139A4">
      <w:pPr>
        <w:jc w:val="both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β.Να κάνετε το διάγραμμα ταχύ</w:t>
      </w:r>
      <w:r w:rsidR="00E139A4" w:rsidRPr="00E139A4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 w:rsidR="00E139A4">
        <w:rPr>
          <w:rFonts w:asciiTheme="majorHAnsi" w:hAnsiTheme="majorHAnsi"/>
          <w:b/>
          <w:color w:val="1F497D" w:themeColor="text2"/>
          <w:sz w:val="28"/>
          <w:szCs w:val="28"/>
        </w:rPr>
        <w:t>τητας</w:t>
      </w:r>
      <w:r w:rsidR="00E139A4" w:rsidRPr="00E139A4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χρόνου για όλη τη διάρκεια της κίνησης.</w:t>
      </w:r>
    </w:p>
    <w:p w:rsidR="006F6EF9" w:rsidRPr="00FD6AAC" w:rsidRDefault="006F6EF9" w:rsidP="00E139A4">
      <w:pPr>
        <w:jc w:val="both"/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γ.Ν υπολογίσετε την μέση ταχύτη</w:t>
      </w:r>
      <w:r w:rsidR="00E139A4" w:rsidRPr="00E139A4">
        <w:rPr>
          <w:rFonts w:asciiTheme="majorHAnsi" w:hAnsiTheme="majorHAnsi"/>
          <w:b/>
          <w:color w:val="1F497D" w:themeColor="text2"/>
          <w:sz w:val="28"/>
          <w:szCs w:val="28"/>
        </w:rPr>
        <w:t>-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τα του κινητού </w:t>
      </w:r>
      <w:r w:rsidR="00FD6AAC">
        <w:rPr>
          <w:rFonts w:asciiTheme="majorHAnsi" w:hAnsiTheme="majorHAnsi"/>
          <w:b/>
          <w:color w:val="1F497D" w:themeColor="text2"/>
          <w:sz w:val="28"/>
          <w:szCs w:val="28"/>
        </w:rPr>
        <w:t>για το χρονικό διάστημα από 0</w:t>
      </w:r>
      <w:r w:rsidR="00FD6AAC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</w:p>
    <w:p w:rsidR="00FD6AAC" w:rsidRPr="007866FF" w:rsidRDefault="00FD6AAC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έως 6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7866FF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FD6AAC" w:rsidRPr="00FD6AAC" w:rsidRDefault="00FD6AAC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δ.Να γράψετε την χρονική εξίσωση της θέσης του κινητού σε συνάρτηση με το χρόνο για το χρονικό διάστημα </w:t>
      </w:r>
      <w:r w:rsidRPr="00FD6AAC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object w:dxaOrig="1160" w:dyaOrig="279">
          <v:shape id="_x0000_i1449" type="#_x0000_t75" style="width:57.75pt;height:14.25pt" o:ole="">
            <v:imagedata r:id="rId704" o:title=""/>
          </v:shape>
          <o:OLEObject Type="Embed" ProgID="Equation.DSMT4" ShapeID="_x0000_i1449" DrawAspect="Content" ObjectID="_1691744168" r:id="rId705"/>
        </w:object>
      </w:r>
    </w:p>
    <w:p w:rsidR="00E139A4" w:rsidRDefault="00E139A4" w:rsidP="00FD6AAC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Λύση:</w:t>
      </w:r>
    </w:p>
    <w:p w:rsidR="00B946E8" w:rsidRDefault="00EF08DB" w:rsidP="00B946E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α.</w:t>
      </w:r>
      <w:r w:rsidR="00E139A4" w:rsidRPr="00B946E8">
        <w:rPr>
          <w:rFonts w:asciiTheme="majorHAnsi" w:hAnsiTheme="majorHAnsi"/>
          <w:sz w:val="28"/>
          <w:szCs w:val="28"/>
        </w:rPr>
        <w:t xml:space="preserve">Από τη  χρονική στιγμή  </w:t>
      </w:r>
      <w:r w:rsidR="00E139A4"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 w:rsidR="00E139A4" w:rsidRPr="00B946E8">
        <w:rPr>
          <w:rFonts w:asciiTheme="majorHAnsi" w:hAnsiTheme="majorHAnsi"/>
          <w:b/>
          <w:sz w:val="28"/>
          <w:szCs w:val="28"/>
          <w:vertAlign w:val="subscript"/>
        </w:rPr>
        <w:t>0</w:t>
      </w:r>
      <w:r w:rsidR="00E139A4" w:rsidRPr="00B946E8">
        <w:rPr>
          <w:rFonts w:asciiTheme="majorHAnsi" w:hAnsiTheme="majorHAnsi"/>
          <w:b/>
          <w:sz w:val="28"/>
          <w:szCs w:val="28"/>
        </w:rPr>
        <w:t>=0</w:t>
      </w:r>
      <w:r w:rsidR="00C82B4C"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="00E139A4" w:rsidRPr="00B946E8">
        <w:rPr>
          <w:rFonts w:asciiTheme="majorHAnsi" w:hAnsiTheme="majorHAnsi"/>
          <w:sz w:val="28"/>
          <w:szCs w:val="28"/>
        </w:rPr>
        <w:t xml:space="preserve">  μέχρι την χρονική στιγμή </w:t>
      </w:r>
      <w:r w:rsidR="00E139A4"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 w:rsidR="00E139A4" w:rsidRPr="00B946E8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E139A4" w:rsidRPr="00B946E8">
        <w:rPr>
          <w:rFonts w:asciiTheme="majorHAnsi" w:hAnsiTheme="majorHAnsi"/>
          <w:b/>
          <w:sz w:val="28"/>
          <w:szCs w:val="28"/>
        </w:rPr>
        <w:t>=4</w:t>
      </w:r>
      <w:r w:rsidR="00C82B4C"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="00E139A4" w:rsidRPr="00B946E8">
        <w:rPr>
          <w:rFonts w:asciiTheme="majorHAnsi" w:hAnsiTheme="majorHAnsi"/>
          <w:sz w:val="28"/>
          <w:szCs w:val="28"/>
        </w:rPr>
        <w:t xml:space="preserve"> </w:t>
      </w:r>
      <w:r w:rsidR="00B946E8">
        <w:rPr>
          <w:rFonts w:asciiTheme="majorHAnsi" w:hAnsiTheme="majorHAnsi"/>
          <w:sz w:val="28"/>
          <w:szCs w:val="28"/>
        </w:rPr>
        <w:t xml:space="preserve"> </w:t>
      </w:r>
      <w:r w:rsidR="00E139A4" w:rsidRPr="00B946E8">
        <w:rPr>
          <w:rFonts w:asciiTheme="majorHAnsi" w:hAnsiTheme="majorHAnsi"/>
          <w:sz w:val="28"/>
          <w:szCs w:val="28"/>
        </w:rPr>
        <w:t xml:space="preserve">το υλικό σημείο πραγματοποιεί </w:t>
      </w:r>
      <w:r w:rsidR="00E139A4" w:rsidRPr="00615FA1">
        <w:rPr>
          <w:rFonts w:asciiTheme="majorHAnsi" w:hAnsiTheme="majorHAnsi"/>
          <w:b/>
          <w:sz w:val="28"/>
          <w:szCs w:val="28"/>
        </w:rPr>
        <w:t>ευ</w:t>
      </w:r>
      <w:r w:rsidR="00C82B4C" w:rsidRPr="00615FA1">
        <w:rPr>
          <w:rFonts w:asciiTheme="majorHAnsi" w:hAnsiTheme="majorHAnsi"/>
          <w:b/>
          <w:sz w:val="28"/>
          <w:szCs w:val="28"/>
        </w:rPr>
        <w:t>θύγραμμη  ομαλή κίνηση</w:t>
      </w:r>
      <w:r w:rsidR="00C82B4C" w:rsidRPr="00B946E8">
        <w:rPr>
          <w:rFonts w:asciiTheme="majorHAnsi" w:hAnsiTheme="majorHAnsi"/>
          <w:sz w:val="28"/>
          <w:szCs w:val="28"/>
        </w:rPr>
        <w:t xml:space="preserve"> προς την </w:t>
      </w:r>
      <w:r w:rsidR="00C82B4C" w:rsidRPr="00615FA1">
        <w:rPr>
          <w:rFonts w:asciiTheme="majorHAnsi" w:hAnsiTheme="majorHAnsi"/>
          <w:b/>
          <w:sz w:val="28"/>
          <w:szCs w:val="28"/>
        </w:rPr>
        <w:t>θετική</w:t>
      </w:r>
      <w:r w:rsidR="00C82B4C" w:rsidRPr="00B946E8">
        <w:rPr>
          <w:rFonts w:asciiTheme="majorHAnsi" w:hAnsiTheme="majorHAnsi"/>
          <w:sz w:val="28"/>
          <w:szCs w:val="28"/>
        </w:rPr>
        <w:t xml:space="preserve"> κατεύθυνση</w:t>
      </w:r>
      <w:r w:rsidR="00B946E8">
        <w:rPr>
          <w:rFonts w:asciiTheme="majorHAnsi" w:hAnsiTheme="majorHAnsi"/>
          <w:sz w:val="28"/>
          <w:szCs w:val="28"/>
        </w:rPr>
        <w:t xml:space="preserve"> με ταχύτητα αλγεβρικής τιμής </w:t>
      </w:r>
      <w:r w:rsidR="00B946E8" w:rsidRPr="00B946E8">
        <w:rPr>
          <w:rFonts w:asciiTheme="majorHAnsi" w:hAnsiTheme="majorHAnsi"/>
          <w:b/>
          <w:sz w:val="28"/>
          <w:szCs w:val="28"/>
        </w:rPr>
        <w:t>υ</w:t>
      </w:r>
      <w:r w:rsidR="00B946E8" w:rsidRPr="00B946E8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="00B946E8">
        <w:rPr>
          <w:rFonts w:asciiTheme="majorHAnsi" w:hAnsiTheme="majorHAnsi"/>
          <w:sz w:val="28"/>
          <w:szCs w:val="28"/>
        </w:rPr>
        <w:t>.</w:t>
      </w:r>
    </w:p>
    <w:p w:rsidR="00E139A4" w:rsidRPr="00B946E8" w:rsidRDefault="00B946E8" w:rsidP="00FD6AAC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Α</w:t>
      </w:r>
      <w:r w:rsidRPr="00B946E8">
        <w:rPr>
          <w:rFonts w:asciiTheme="majorHAnsi" w:hAnsiTheme="majorHAnsi"/>
          <w:sz w:val="28"/>
          <w:szCs w:val="28"/>
        </w:rPr>
        <w:t xml:space="preserve">πό τη  χρονική στιγμή  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B946E8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4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Pr="00B946E8">
        <w:rPr>
          <w:rFonts w:asciiTheme="majorHAnsi" w:hAnsiTheme="majorHAnsi"/>
          <w:sz w:val="28"/>
          <w:szCs w:val="28"/>
        </w:rPr>
        <w:t xml:space="preserve">  μέχρι την χρονική στιγμή 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sz w:val="28"/>
          <w:szCs w:val="28"/>
          <w:vertAlign w:val="subscript"/>
        </w:rPr>
        <w:t>4</w:t>
      </w:r>
      <w:r w:rsidRPr="00B946E8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5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Pr="00B946E8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</w:t>
      </w:r>
      <w:r w:rsidRPr="00B946E8">
        <w:rPr>
          <w:rFonts w:asciiTheme="majorHAnsi" w:hAnsiTheme="majorHAnsi"/>
          <w:sz w:val="28"/>
          <w:szCs w:val="28"/>
        </w:rPr>
        <w:t xml:space="preserve">το υλικό σημείο </w:t>
      </w:r>
      <w:r>
        <w:rPr>
          <w:rFonts w:asciiTheme="majorHAnsi" w:hAnsiTheme="majorHAnsi"/>
          <w:sz w:val="28"/>
          <w:szCs w:val="28"/>
        </w:rPr>
        <w:t xml:space="preserve">παραμένει </w:t>
      </w:r>
      <w:r w:rsidRPr="00615FA1">
        <w:rPr>
          <w:rFonts w:asciiTheme="majorHAnsi" w:hAnsiTheme="majorHAnsi"/>
          <w:b/>
          <w:sz w:val="28"/>
          <w:szCs w:val="28"/>
        </w:rPr>
        <w:t>ακίνητο</w:t>
      </w:r>
      <w:r w:rsidRPr="00B946E8">
        <w:rPr>
          <w:rFonts w:asciiTheme="majorHAnsi" w:hAnsiTheme="majorHAnsi"/>
          <w:b/>
          <w:sz w:val="28"/>
          <w:szCs w:val="28"/>
        </w:rPr>
        <w:t>(υ</w:t>
      </w:r>
      <w:r w:rsidRPr="00B946E8"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B946E8">
        <w:rPr>
          <w:rFonts w:asciiTheme="majorHAnsi" w:hAnsiTheme="majorHAnsi"/>
          <w:b/>
          <w:sz w:val="28"/>
          <w:szCs w:val="28"/>
        </w:rPr>
        <w:t>=0)</w:t>
      </w:r>
      <w:r>
        <w:rPr>
          <w:rFonts w:asciiTheme="majorHAnsi" w:hAnsiTheme="majorHAnsi"/>
          <w:sz w:val="28"/>
          <w:szCs w:val="28"/>
        </w:rPr>
        <w:t xml:space="preserve"> στη θέση </w:t>
      </w:r>
      <w:r w:rsidRPr="00B946E8">
        <w:rPr>
          <w:rFonts w:asciiTheme="majorHAnsi" w:hAnsiTheme="majorHAnsi"/>
          <w:sz w:val="28"/>
          <w:szCs w:val="28"/>
        </w:rPr>
        <w:t xml:space="preserve"> 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x</w:t>
      </w:r>
      <w:r w:rsidRPr="00B946E8">
        <w:rPr>
          <w:rFonts w:asciiTheme="majorHAnsi" w:hAnsiTheme="majorHAnsi"/>
          <w:b/>
          <w:sz w:val="28"/>
          <w:szCs w:val="28"/>
        </w:rPr>
        <w:t>=6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m</w:t>
      </w:r>
      <w:r w:rsidRPr="00B946E8">
        <w:rPr>
          <w:rFonts w:asciiTheme="majorHAnsi" w:hAnsiTheme="majorHAnsi"/>
          <w:sz w:val="28"/>
          <w:szCs w:val="28"/>
        </w:rPr>
        <w:t>,(η ακαριαία μετάβαση από την κί</w:t>
      </w:r>
      <w:r w:rsidR="00615FA1" w:rsidRPr="00615FA1">
        <w:rPr>
          <w:rFonts w:asciiTheme="majorHAnsi" w:hAnsiTheme="majorHAnsi"/>
          <w:sz w:val="28"/>
          <w:szCs w:val="28"/>
        </w:rPr>
        <w:t>-</w:t>
      </w:r>
      <w:r w:rsidRPr="00B946E8">
        <w:rPr>
          <w:rFonts w:asciiTheme="majorHAnsi" w:hAnsiTheme="majorHAnsi"/>
          <w:sz w:val="28"/>
          <w:szCs w:val="28"/>
        </w:rPr>
        <w:t>νηση στην ακινησία δεν είναι δυνατή και για το λόγο αυτό το διάγρ</w:t>
      </w:r>
      <w:r>
        <w:rPr>
          <w:rFonts w:asciiTheme="majorHAnsi" w:hAnsiTheme="majorHAnsi"/>
          <w:sz w:val="28"/>
          <w:szCs w:val="28"/>
        </w:rPr>
        <w:t>α</w:t>
      </w:r>
      <w:r w:rsidRPr="00B946E8">
        <w:rPr>
          <w:rFonts w:asciiTheme="majorHAnsi" w:hAnsiTheme="majorHAnsi"/>
          <w:sz w:val="28"/>
          <w:szCs w:val="28"/>
        </w:rPr>
        <w:t>μμα περι</w:t>
      </w:r>
      <w:r w:rsidR="00615FA1" w:rsidRPr="00615FA1">
        <w:rPr>
          <w:rFonts w:asciiTheme="majorHAnsi" w:hAnsiTheme="majorHAnsi"/>
          <w:sz w:val="28"/>
          <w:szCs w:val="28"/>
        </w:rPr>
        <w:t>-</w:t>
      </w:r>
      <w:r w:rsidRPr="00B946E8">
        <w:rPr>
          <w:rFonts w:asciiTheme="majorHAnsi" w:hAnsiTheme="majorHAnsi"/>
          <w:sz w:val="28"/>
          <w:szCs w:val="28"/>
        </w:rPr>
        <w:t>γράφει μία υποθετική κίνηση)</w:t>
      </w:r>
    </w:p>
    <w:p w:rsidR="00B946E8" w:rsidRDefault="00B946E8" w:rsidP="00B946E8">
      <w:pPr>
        <w:spacing w:after="0" w:line="240" w:lineRule="auto"/>
        <w:rPr>
          <w:rFonts w:asciiTheme="majorHAnsi" w:hAnsiTheme="majorHAnsi"/>
          <w:sz w:val="28"/>
          <w:szCs w:val="28"/>
        </w:rPr>
      </w:pPr>
      <w:r w:rsidRPr="00B946E8">
        <w:rPr>
          <w:rFonts w:asciiTheme="majorHAnsi" w:hAnsiTheme="majorHAnsi"/>
          <w:sz w:val="28"/>
          <w:szCs w:val="28"/>
        </w:rPr>
        <w:t xml:space="preserve">Από τη  χρονική στιγμή  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sz w:val="28"/>
          <w:szCs w:val="28"/>
          <w:vertAlign w:val="subscript"/>
        </w:rPr>
        <w:t>2</w:t>
      </w:r>
      <w:r w:rsidRPr="00B946E8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5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Pr="00B946E8">
        <w:rPr>
          <w:rFonts w:asciiTheme="majorHAnsi" w:hAnsiTheme="majorHAnsi"/>
          <w:sz w:val="28"/>
          <w:szCs w:val="28"/>
        </w:rPr>
        <w:t xml:space="preserve">  μέχρι την χρονική στιγμή 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sz w:val="28"/>
          <w:szCs w:val="28"/>
          <w:vertAlign w:val="subscript"/>
        </w:rPr>
        <w:t>3</w:t>
      </w:r>
      <w:r w:rsidRPr="00B946E8">
        <w:rPr>
          <w:rFonts w:asciiTheme="majorHAnsi" w:hAnsiTheme="majorHAnsi"/>
          <w:b/>
          <w:sz w:val="28"/>
          <w:szCs w:val="28"/>
        </w:rPr>
        <w:t>=</w:t>
      </w:r>
      <w:r>
        <w:rPr>
          <w:rFonts w:asciiTheme="majorHAnsi" w:hAnsiTheme="majorHAnsi"/>
          <w:b/>
          <w:sz w:val="28"/>
          <w:szCs w:val="28"/>
        </w:rPr>
        <w:t>6</w:t>
      </w:r>
      <w:r w:rsidRPr="00B946E8">
        <w:rPr>
          <w:rFonts w:asciiTheme="majorHAnsi" w:hAnsiTheme="majorHAnsi"/>
          <w:b/>
          <w:sz w:val="28"/>
          <w:szCs w:val="28"/>
          <w:lang w:val="en-US"/>
        </w:rPr>
        <w:t>s</w:t>
      </w:r>
      <w:r w:rsidRPr="00B946E8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,</w:t>
      </w:r>
      <w:r w:rsidRPr="00B946E8">
        <w:rPr>
          <w:rFonts w:asciiTheme="majorHAnsi" w:hAnsiTheme="majorHAnsi"/>
          <w:sz w:val="28"/>
          <w:szCs w:val="28"/>
        </w:rPr>
        <w:t xml:space="preserve">το υλικό σημείο πραγματοποιεί </w:t>
      </w:r>
      <w:r w:rsidRPr="00615FA1">
        <w:rPr>
          <w:rFonts w:asciiTheme="majorHAnsi" w:hAnsiTheme="majorHAnsi"/>
          <w:b/>
          <w:sz w:val="28"/>
          <w:szCs w:val="28"/>
        </w:rPr>
        <w:t>ευθύγραμμη  ομαλή</w:t>
      </w:r>
      <w:r w:rsidRPr="00B946E8">
        <w:rPr>
          <w:rFonts w:asciiTheme="majorHAnsi" w:hAnsiTheme="majorHAnsi"/>
          <w:sz w:val="28"/>
          <w:szCs w:val="28"/>
        </w:rPr>
        <w:t xml:space="preserve"> κίνηση προς την </w:t>
      </w:r>
      <w:r>
        <w:rPr>
          <w:rFonts w:asciiTheme="majorHAnsi" w:hAnsiTheme="majorHAnsi"/>
          <w:sz w:val="28"/>
          <w:szCs w:val="28"/>
        </w:rPr>
        <w:t xml:space="preserve">αρνητική </w:t>
      </w:r>
      <w:r w:rsidRPr="00B946E8">
        <w:rPr>
          <w:rFonts w:asciiTheme="majorHAnsi" w:hAnsiTheme="majorHAnsi"/>
          <w:sz w:val="28"/>
          <w:szCs w:val="28"/>
        </w:rPr>
        <w:t xml:space="preserve"> κατεύθυνση</w:t>
      </w:r>
      <w:r>
        <w:rPr>
          <w:rFonts w:asciiTheme="majorHAnsi" w:hAnsiTheme="majorHAnsi"/>
          <w:sz w:val="28"/>
          <w:szCs w:val="28"/>
        </w:rPr>
        <w:t xml:space="preserve"> ,με</w:t>
      </w:r>
    </w:p>
    <w:p w:rsidR="00B946E8" w:rsidRDefault="00B946E8" w:rsidP="00B946E8">
      <w:pPr>
        <w:spacing w:after="0" w:line="24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με ταχύτητα αλγεβρικής τιμής </w:t>
      </w:r>
      <w:r w:rsidRPr="00B946E8">
        <w:rPr>
          <w:rFonts w:asciiTheme="majorHAnsi" w:hAnsiTheme="majorHAnsi"/>
          <w:b/>
          <w:sz w:val="28"/>
          <w:szCs w:val="28"/>
        </w:rPr>
        <w:t>υ</w:t>
      </w:r>
      <w:r>
        <w:rPr>
          <w:rFonts w:asciiTheme="majorHAnsi" w:hAnsiTheme="majorHAnsi"/>
          <w:b/>
          <w:sz w:val="28"/>
          <w:szCs w:val="28"/>
          <w:vertAlign w:val="subscript"/>
        </w:rPr>
        <w:t>3</w:t>
      </w:r>
      <w:r>
        <w:rPr>
          <w:rFonts w:asciiTheme="majorHAnsi" w:hAnsiTheme="majorHAnsi"/>
          <w:sz w:val="28"/>
          <w:szCs w:val="28"/>
        </w:rPr>
        <w:t>.</w:t>
      </w:r>
    </w:p>
    <w:p w:rsidR="00B946E8" w:rsidRPr="0014056D" w:rsidRDefault="00B946E8" w:rsidP="00B946E8">
      <w:pPr>
        <w:spacing w:after="0" w:line="240" w:lineRule="auto"/>
        <w:rPr>
          <w:rFonts w:asciiTheme="majorHAnsi" w:hAnsiTheme="majorHAnsi"/>
          <w:sz w:val="28"/>
          <w:szCs w:val="28"/>
        </w:rPr>
      </w:pPr>
    </w:p>
    <w:p w:rsidR="00B946E8" w:rsidRPr="00B946E8" w:rsidRDefault="00B946E8" w:rsidP="00B946E8">
      <w:pPr>
        <w:spacing w:after="0" w:line="24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Υπολογίζουμε τις τιμές </w:t>
      </w:r>
      <w:r w:rsidRPr="00B946E8">
        <w:rPr>
          <w:rFonts w:asciiTheme="majorHAnsi" w:hAnsiTheme="majorHAnsi"/>
          <w:b/>
          <w:sz w:val="28"/>
          <w:szCs w:val="28"/>
        </w:rPr>
        <w:t>υ</w:t>
      </w:r>
      <w:r w:rsidRPr="00B946E8">
        <w:rPr>
          <w:rFonts w:asciiTheme="majorHAnsi" w:hAnsiTheme="majorHAnsi"/>
          <w:b/>
          <w:sz w:val="28"/>
          <w:szCs w:val="28"/>
          <w:vertAlign w:val="subscript"/>
        </w:rPr>
        <w:t>1</w:t>
      </w:r>
      <w:r w:rsidRPr="00B946E8">
        <w:rPr>
          <w:rFonts w:asciiTheme="majorHAnsi" w:hAnsiTheme="majorHAnsi"/>
          <w:b/>
          <w:sz w:val="28"/>
          <w:szCs w:val="28"/>
        </w:rPr>
        <w:t>, υ</w:t>
      </w:r>
      <w:r>
        <w:rPr>
          <w:rFonts w:asciiTheme="majorHAnsi" w:hAnsiTheme="majorHAnsi"/>
          <w:b/>
          <w:sz w:val="28"/>
          <w:szCs w:val="28"/>
          <w:vertAlign w:val="subscript"/>
        </w:rPr>
        <w:t>3</w:t>
      </w:r>
    </w:p>
    <w:p w:rsidR="00B946E8" w:rsidRPr="00B946E8" w:rsidRDefault="00B946E8" w:rsidP="00B946E8">
      <w:pPr>
        <w:spacing w:after="0" w:line="240" w:lineRule="auto"/>
        <w:rPr>
          <w:rFonts w:asciiTheme="majorHAnsi" w:hAnsiTheme="majorHAnsi"/>
          <w:sz w:val="28"/>
          <w:szCs w:val="28"/>
        </w:rPr>
      </w:pPr>
    </w:p>
    <w:p w:rsidR="00E139A4" w:rsidRPr="00E25990" w:rsidRDefault="00E25990" w:rsidP="00FD6AAC">
      <w:pPr>
        <w:rPr>
          <w:rFonts w:asciiTheme="majorHAnsi" w:hAnsiTheme="majorHAnsi"/>
          <w:b/>
          <w:sz w:val="28"/>
          <w:szCs w:val="28"/>
        </w:rPr>
      </w:pP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 w:rsidRPr="001C6AB7">
        <w:rPr>
          <w:rFonts w:asciiTheme="majorHAnsi" w:hAnsiTheme="majorHAnsi"/>
          <w:position w:val="-34"/>
          <w:sz w:val="28"/>
          <w:szCs w:val="28"/>
        </w:rPr>
        <w:object w:dxaOrig="1939" w:dyaOrig="780">
          <v:shape id="_x0000_i1450" type="#_x0000_t75" style="width:96.75pt;height:39.75pt" o:ole="">
            <v:imagedata r:id="rId706" o:title=""/>
          </v:shape>
          <o:OLEObject Type="Embed" ProgID="Equation.DSMT4" ShapeID="_x0000_i1450" DrawAspect="Content" ObjectID="_1691744169" r:id="rId707"/>
        </w:objec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 w:rsidR="00EF08DB">
        <w:rPr>
          <w:rFonts w:asciiTheme="majorHAnsi" w:hAnsiTheme="majorHAnsi"/>
          <w:position w:val="-34"/>
          <w:sz w:val="28"/>
          <w:szCs w:val="28"/>
        </w:rPr>
        <w:t>,</w: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    </w:t>
      </w:r>
      <w:r w:rsidRPr="00E25990">
        <w:rPr>
          <w:rFonts w:asciiTheme="majorHAnsi" w:hAnsiTheme="majorHAnsi"/>
          <w:position w:val="-28"/>
          <w:sz w:val="28"/>
          <w:szCs w:val="28"/>
        </w:rPr>
        <w:object w:dxaOrig="4700" w:dyaOrig="720">
          <v:shape id="_x0000_i1451" type="#_x0000_t75" style="width:234.75pt;height:36.75pt" o:ole="">
            <v:imagedata r:id="rId708" o:title=""/>
          </v:shape>
          <o:OLEObject Type="Embed" ProgID="Equation.DSMT4" ShapeID="_x0000_i1451" DrawAspect="Content" ObjectID="_1691744170" r:id="rId709"/>
        </w:objec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 , </w:t>
      </w:r>
      <w:r>
        <w:rPr>
          <w:rFonts w:asciiTheme="majorHAnsi" w:hAnsiTheme="majorHAnsi"/>
          <w:position w:val="-34"/>
          <w:sz w:val="28"/>
          <w:szCs w:val="28"/>
        </w:rPr>
        <w:t xml:space="preserve"> </w: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 w:rsidRPr="00E25990">
        <w:rPr>
          <w:rFonts w:asciiTheme="majorHAnsi" w:hAnsiTheme="majorHAnsi"/>
          <w:position w:val="-28"/>
          <w:sz w:val="28"/>
          <w:szCs w:val="28"/>
        </w:rPr>
        <w:object w:dxaOrig="1080" w:dyaOrig="720">
          <v:shape id="_x0000_i1452" type="#_x0000_t75" style="width:54pt;height:36.75pt" o:ole="">
            <v:imagedata r:id="rId710" o:title=""/>
          </v:shape>
          <o:OLEObject Type="Embed" ProgID="Equation.DSMT4" ShapeID="_x0000_i1452" DrawAspect="Content" ObjectID="_1691744171" r:id="rId711"/>
        </w:objec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>
        <w:rPr>
          <w:rFonts w:asciiTheme="majorHAnsi" w:hAnsiTheme="majorHAnsi"/>
          <w:position w:val="-34"/>
          <w:sz w:val="28"/>
          <w:szCs w:val="28"/>
        </w:rPr>
        <w:t xml:space="preserve">  </w:t>
      </w: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 w:rsidRPr="00EF08DB">
        <w:rPr>
          <w:rFonts w:asciiTheme="majorHAnsi" w:hAnsiTheme="majorHAnsi"/>
          <w:b/>
          <w:sz w:val="28"/>
          <w:szCs w:val="28"/>
        </w:rPr>
        <w:t>(</w:t>
      </w:r>
      <w:r>
        <w:rPr>
          <w:rFonts w:asciiTheme="majorHAnsi" w:hAnsiTheme="majorHAnsi"/>
          <w:b/>
          <w:sz w:val="28"/>
          <w:szCs w:val="28"/>
        </w:rPr>
        <w:t>α)</w:t>
      </w:r>
    </w:p>
    <w:p w:rsidR="00E139A4" w:rsidRPr="00E139A4" w:rsidRDefault="00E139A4" w:rsidP="00FD6AAC">
      <w:pPr>
        <w:rPr>
          <w:rFonts w:asciiTheme="majorHAnsi" w:hAnsiTheme="majorHAnsi"/>
          <w:b/>
          <w:sz w:val="28"/>
          <w:szCs w:val="28"/>
        </w:rPr>
      </w:pPr>
    </w:p>
    <w:p w:rsidR="00E139A4" w:rsidRPr="00E139A4" w:rsidRDefault="00E25990" w:rsidP="00FD6AAC">
      <w:pPr>
        <w:rPr>
          <w:rFonts w:asciiTheme="majorHAnsi" w:hAnsiTheme="majorHAnsi"/>
          <w:b/>
          <w:sz w:val="28"/>
          <w:szCs w:val="28"/>
        </w:rPr>
      </w:pPr>
      <w:r w:rsidRPr="00EF08DB">
        <w:rPr>
          <w:rFonts w:asciiTheme="majorHAnsi" w:hAnsiTheme="majorHAnsi"/>
          <w:position w:val="-34"/>
          <w:sz w:val="28"/>
          <w:szCs w:val="28"/>
        </w:rPr>
        <w:t xml:space="preserve"> </w:t>
      </w:r>
      <w:r w:rsidR="00EF08DB" w:rsidRPr="001C6AB7">
        <w:rPr>
          <w:rFonts w:asciiTheme="majorHAnsi" w:hAnsiTheme="majorHAnsi"/>
          <w:position w:val="-34"/>
          <w:sz w:val="28"/>
          <w:szCs w:val="28"/>
        </w:rPr>
        <w:object w:dxaOrig="3820" w:dyaOrig="780">
          <v:shape id="_x0000_i1453" type="#_x0000_t75" style="width:190.5pt;height:39.75pt" o:ole="">
            <v:imagedata r:id="rId712" o:title=""/>
          </v:shape>
          <o:OLEObject Type="Embed" ProgID="Equation.DSMT4" ShapeID="_x0000_i1453" DrawAspect="Content" ObjectID="_1691744172" r:id="rId713"/>
        </w:object>
      </w:r>
      <w:r w:rsidR="00EF08DB">
        <w:rPr>
          <w:rFonts w:asciiTheme="majorHAnsi" w:hAnsiTheme="majorHAnsi"/>
          <w:position w:val="-34"/>
          <w:sz w:val="28"/>
          <w:szCs w:val="28"/>
        </w:rPr>
        <w:t xml:space="preserve">  ,              </w:t>
      </w:r>
      <w:r w:rsidR="00EF08DB" w:rsidRPr="00EF08DB">
        <w:rPr>
          <w:rFonts w:asciiTheme="majorHAnsi" w:hAnsiTheme="majorHAnsi"/>
          <w:position w:val="-28"/>
          <w:sz w:val="28"/>
          <w:szCs w:val="28"/>
        </w:rPr>
        <w:object w:dxaOrig="1180" w:dyaOrig="720">
          <v:shape id="_x0000_i1454" type="#_x0000_t75" style="width:59.25pt;height:36.75pt" o:ole="">
            <v:imagedata r:id="rId714" o:title=""/>
          </v:shape>
          <o:OLEObject Type="Embed" ProgID="Equation.DSMT4" ShapeID="_x0000_i1454" DrawAspect="Content" ObjectID="_1691744173" r:id="rId715"/>
        </w:object>
      </w:r>
      <w:r w:rsidR="00EF08DB">
        <w:rPr>
          <w:rFonts w:asciiTheme="majorHAnsi" w:hAnsiTheme="majorHAnsi"/>
          <w:b/>
          <w:sz w:val="28"/>
          <w:szCs w:val="28"/>
        </w:rPr>
        <w:t xml:space="preserve">     </w:t>
      </w:r>
      <w:r w:rsidR="00EF08DB" w:rsidRPr="00EF08DB">
        <w:rPr>
          <w:rFonts w:asciiTheme="majorHAnsi" w:hAnsiTheme="majorHAnsi"/>
          <w:b/>
          <w:sz w:val="28"/>
          <w:szCs w:val="28"/>
        </w:rPr>
        <w:t>(</w:t>
      </w:r>
      <w:r w:rsidR="00EF08DB">
        <w:rPr>
          <w:rFonts w:asciiTheme="majorHAnsi" w:hAnsiTheme="majorHAnsi"/>
          <w:b/>
          <w:sz w:val="28"/>
          <w:szCs w:val="28"/>
        </w:rPr>
        <w:t>β)</w:t>
      </w:r>
    </w:p>
    <w:p w:rsidR="00EF08DB" w:rsidRDefault="00EF08DB" w:rsidP="00FD6AAC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β.Το ζητούμενο διάγραμμα είναι</w:t>
      </w:r>
      <w:r w:rsidR="00074D00">
        <w:rPr>
          <w:rFonts w:asciiTheme="majorHAnsi" w:hAnsiTheme="majorHAnsi"/>
          <w:b/>
          <w:sz w:val="28"/>
          <w:szCs w:val="28"/>
        </w:rPr>
        <w:t>:</w:t>
      </w:r>
    </w:p>
    <w:p w:rsidR="00074D00" w:rsidRPr="00944E95" w:rsidRDefault="00526A52" w:rsidP="00074D00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noProof/>
          <w:sz w:val="28"/>
          <w:szCs w:val="28"/>
        </w:rPr>
        <w:pict>
          <v:group id="_x0000_s38912" editas="canvas" style="position:absolute;margin-left:13.85pt;margin-top:16.5pt;width:462.4pt;height:246.2pt;z-index:251704320" coordorigin="1276,9227" coordsize="6833,4794">
            <o:lock v:ext="edit" aspectratio="t"/>
            <v:shape id="_x0000_s38913" type="#_x0000_t75" style="position:absolute;left:1276;top:9227;width:6833;height:4794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8916" style="position:absolute;left:5687;top:12011;width:453;height:410" strokecolor="white [3212]">
              <v:stroke dashstyle="1 1" endcap="round"/>
              <v:textbox style="mso-next-textbox:#_x0000_s38916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8917" style="position:absolute;left:2454;top:13308;width:1008;height:406" strokecolor="white [3212]">
              <v:stroke dashstyle="1 1" endcap="round"/>
              <v:textbox style="mso-next-textbox:#_x0000_s38917">
                <w:txbxContent>
                  <w:p w:rsidR="005659B5" w:rsidRPr="00074D00" w:rsidRDefault="005659B5" w:rsidP="00074D00">
                    <w:pPr>
                      <w:pStyle w:val="a3"/>
                      <w:ind w:left="615"/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 6</w:t>
                    </w:r>
                  </w:p>
                </w:txbxContent>
              </v:textbox>
            </v:rect>
            <v:rect id="_x0000_s38918" style="position:absolute;left:2886;top:10886;width:576;height:488" strokecolor="white [3212]">
              <v:stroke dashstyle="1 1" endcap="round"/>
              <v:textbox style="mso-next-textbox:#_x0000_s38918">
                <w:txbxContent>
                  <w:p w:rsidR="005659B5" w:rsidRPr="002D14DD" w:rsidRDefault="005659B5" w:rsidP="00074D00">
                    <w:pPr>
                      <w:rPr>
                        <w:rFonts w:asciiTheme="majorHAnsi" w:hAnsiTheme="majorHAnsi"/>
                        <w:b/>
                        <w:sz w:val="28"/>
                        <w:szCs w:val="28"/>
                      </w:rPr>
                    </w:pPr>
                    <w:r>
                      <w:rPr>
                        <w:rFonts w:asciiTheme="majorHAnsi" w:hAnsiTheme="majorHAnsi"/>
                        <w:b/>
                        <w:sz w:val="28"/>
                        <w:szCs w:val="28"/>
                      </w:rPr>
                      <w:t xml:space="preserve"> 3</w:t>
                    </w:r>
                  </w:p>
                </w:txbxContent>
              </v:textbox>
            </v:rect>
            <v:rect id="_x0000_s38919" style="position:absolute;left:2338;top:9541;width:861;height:409" strokecolor="white [3212]">
              <v:stroke dashstyle="1 1" endcap="round"/>
              <v:textbox style="mso-next-textbox:#_x0000_s38919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6416E4">
                      <w:rPr>
                        <w:rFonts w:asciiTheme="majorHAnsi" w:hAnsiTheme="majorHAnsi"/>
                        <w:b/>
                        <w:sz w:val="24"/>
                        <w:szCs w:val="24"/>
                        <w:vertAlign w:val="subscript"/>
                      </w:rPr>
                      <w:t>1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20" type="#_x0000_t32" style="position:absolute;left:3391;top:9840;width:11;height:3874;flip:y" o:connectortype="straight" strokeweight="2pt">
              <v:stroke endarrow="block"/>
            </v:shape>
            <v:shape id="_x0000_s38921" type="#_x0000_t32" style="position:absolute;left:3382;top:11884;width:3468;height:9" o:connectortype="straight" strokeweight="1.75pt">
              <v:stroke endarrow="block"/>
            </v:shape>
            <v:rect id="_x0000_s38922" style="position:absolute;left:6672;top:12281;width:734;height:411" strokecolor="white [3212]">
              <v:stroke dashstyle="1 1" endcap="round"/>
              <v:textbox style="mso-next-textbox:#_x0000_s38922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23" type="#_x0000_t32" style="position:absolute;left:3792;top:11891;width:67;height:2" o:connectortype="straight">
              <v:stroke endarrow="oval"/>
            </v:shape>
            <v:shape id="_x0000_s38924" type="#_x0000_t32" style="position:absolute;left:4298;top:11878;width:67;height:1" o:connectortype="straight">
              <v:stroke endarrow="oval"/>
            </v:shape>
            <v:shape id="_x0000_s38925" type="#_x0000_t32" style="position:absolute;left:4744;top:11884;width:66;height:3" o:connectortype="straight">
              <v:stroke endarrow="oval"/>
            </v:shape>
            <v:shape id="_x0000_s38926" type="#_x0000_t32" style="position:absolute;left:5222;top:11876;width:66;height:3" o:connectortype="straight">
              <v:stroke endarrow="oval"/>
            </v:shape>
            <v:shape id="_x0000_s38927" type="#_x0000_t32" style="position:absolute;left:5731;top:11884;width:65;height:3" o:connectortype="straight">
              <v:stroke endarrow="oval"/>
            </v:shape>
            <v:shape id="_x0000_s38928" type="#_x0000_t32" style="position:absolute;left:6273;top:11873;width:67;height:3" o:connectortype="straight">
              <v:stroke endarrow="oval"/>
            </v:shape>
            <v:shape id="_x0000_s38929" type="#_x0000_t32" style="position:absolute;left:3314;top:11916;width:68;height:2" o:connectortype="straight">
              <v:stroke endarrow="oval"/>
            </v:shape>
            <v:rect id="_x0000_s38930" style="position:absolute;left:2606;top:11697;width:707;height:410" strokecolor="white [3212]">
              <v:stroke dashstyle="1 1" endcap="round"/>
              <v:textbox style="mso-next-textbox:#_x0000_s38930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8931" style="position:absolute;left:4725;top:12012;width:363;height:409" strokecolor="white [3212]">
              <v:stroke dashstyle="1 1" endcap="round"/>
              <v:textbox style="mso-next-textbox:#_x0000_s38931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38932" style="position:absolute;left:5155;top:12011;width:363;height:410" strokecolor="white [3212]">
              <v:stroke dashstyle="1 1" endcap="round"/>
              <v:textbox style="mso-next-textbox:#_x0000_s38932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38933" style="position:absolute;left:6196;top:12011;width:476;height:410" strokecolor="white [3212]">
              <v:stroke dashstyle="1 1" endcap="round"/>
              <v:textbox style="mso-next-textbox:#_x0000_s38933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38934" style="position:absolute;left:4169;top:12012;width:362;height:409" strokecolor="white [3212]">
              <v:stroke dashstyle="1 1" endcap="round"/>
              <v:textbox style="mso-next-textbox:#_x0000_s38934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8935" style="position:absolute;left:3692;top:12014;width:364;height:407" strokecolor="white [3212]">
              <v:stroke dashstyle="1 1" endcap="round"/>
              <v:textbox style="mso-next-textbox:#_x0000_s38935">
                <w:txbxContent>
                  <w:p w:rsidR="005659B5" w:rsidRPr="002B51A6" w:rsidRDefault="005659B5" w:rsidP="00074D00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shape id="_x0000_s38936" type="#_x0000_t32" style="position:absolute;left:3323;top:12811;width:68;height:1" o:connectortype="straight">
              <v:stroke endarrow="oval"/>
            </v:shape>
            <v:shape id="_x0000_s38937" type="#_x0000_t32" style="position:absolute;left:3314;top:11036;width:68;height:1" o:connectortype="straight">
              <v:stroke endarrow="oval"/>
            </v:shape>
            <v:rect id="_x0000_s38938" style="position:absolute;left:6273;top:9486;width:710;height:354" strokecolor="white [3212]">
              <v:textbox style="mso-next-textbox:#_x0000_s38938">
                <w:txbxContent>
                  <w:p w:rsidR="005659B5" w:rsidRPr="00632009" w:rsidRDefault="005659B5" w:rsidP="00074D00">
                    <w:r>
                      <w:t>σχ.63</w:t>
                    </w:r>
                  </w:p>
                </w:txbxContent>
              </v:textbox>
            </v:rect>
            <v:shape id="_x0000_s38939" type="#_x0000_t32" style="position:absolute;left:5796;top:13595;width:546;height:4" o:connectortype="straight" strokeweight="2.5pt"/>
            <v:shape id="_x0000_s38941" type="#_x0000_t32" style="position:absolute;left:3313;top:13597;width:67;height:1" o:connectortype="straight">
              <v:stroke endarrow="oval"/>
            </v:shape>
            <v:shape id="_x0000_s38942" type="#_x0000_t32" style="position:absolute;left:5288;top:11036;width:2;height:837" o:connectortype="straight" strokeweight="0">
              <v:stroke dashstyle="1 1" endcap="round"/>
            </v:shape>
            <v:shape id="_x0000_s38943" type="#_x0000_t32" style="position:absolute;left:3380;top:11036;width:1910;height:1" o:connectortype="straight" strokeweight="2.5pt"/>
            <v:shape id="_x0000_s38944" type="#_x0000_t32" style="position:absolute;left:5290;top:11872;width:562;height:1" o:connectortype="straight" strokeweight="3.5pt"/>
            <v:shape id="_x0000_s38945" type="#_x0000_t32" style="position:absolute;left:3402;top:13598;width:2472;height:1" o:connectortype="straight" strokeweight=".25pt">
              <v:stroke dashstyle="1 1" endcap="round"/>
            </v:shape>
            <v:shape id="_x0000_s38946" type="#_x0000_t32" style="position:absolute;left:5796;top:11872;width:1;height:1757" o:connectortype="straight" strokeweight="0">
              <v:stroke dashstyle="1 1" endcap="round"/>
            </v:shape>
            <v:shape id="_x0000_s38947" type="#_x0000_t32" style="position:absolute;left:6340;top:11893;width:2;height:1670" o:connectortype="straight" strokeweight="0">
              <v:stroke dashstyle="1 1" endcap="round"/>
            </v:shape>
            <w10:wrap type="square"/>
          </v:group>
        </w:pict>
      </w:r>
      <w:r w:rsidR="00074D00">
        <w:rPr>
          <w:rFonts w:asciiTheme="majorHAnsi" w:hAnsiTheme="majorHAnsi"/>
          <w:b/>
          <w:sz w:val="28"/>
          <w:szCs w:val="28"/>
        </w:rPr>
        <w:t>γ</w:t>
      </w:r>
      <w:r w:rsidR="00074D00" w:rsidRPr="00074D00">
        <w:rPr>
          <w:rFonts w:asciiTheme="majorHAnsi" w:hAnsiTheme="majorHAnsi"/>
          <w:b/>
          <w:sz w:val="28"/>
          <w:szCs w:val="28"/>
          <w:lang w:val="en-US"/>
        </w:rPr>
        <w:t>.</w:t>
      </w:r>
      <w:r w:rsidR="00074D00"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 w:rsidR="00074D00"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55" type="#_x0000_t75" style="width:50.25pt;height:39pt" o:ole="">
            <v:imagedata r:id="rId571" o:title=""/>
          </v:shape>
          <o:OLEObject Type="Embed" ProgID="Equation.DSMT4" ShapeID="_x0000_i1455" DrawAspect="Content" ObjectID="_1691744174" r:id="rId716"/>
        </w:object>
      </w:r>
      <w:r w:rsidR="00074D00"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,   (</w:t>
      </w:r>
      <w:r w:rsidR="00074D00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="00074D00"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)    </w:t>
      </w:r>
    </w:p>
    <w:p w:rsidR="00EF08DB" w:rsidRPr="00074D00" w:rsidRDefault="00074D00" w:rsidP="00074D00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12m+</w:t>
      </w:r>
      <w:r w:rsidRPr="00074D00">
        <w:rPr>
          <w:rFonts w:asciiTheme="majorHAnsi" w:hAnsiTheme="majorHAnsi"/>
          <w:color w:val="000000" w:themeColor="text1"/>
          <w:sz w:val="28"/>
          <w:szCs w:val="28"/>
          <w:lang w:val="en-US"/>
        </w:rPr>
        <w:t>0</w:t>
      </w:r>
      <w:r>
        <w:rPr>
          <w:rFonts w:asciiTheme="majorHAnsi" w:hAnsiTheme="majorHAnsi"/>
          <w:color w:val="000000" w:themeColor="text1"/>
          <w:sz w:val="28"/>
          <w:szCs w:val="28"/>
        </w:rPr>
        <w:t>μ</w:t>
      </w:r>
      <w:r w:rsidRPr="00074D00">
        <w:rPr>
          <w:rFonts w:asciiTheme="majorHAnsi" w:hAnsiTheme="majorHAnsi"/>
          <w:color w:val="000000" w:themeColor="text1"/>
          <w:sz w:val="28"/>
          <w:szCs w:val="28"/>
          <w:lang w:val="en-US"/>
        </w:rPr>
        <w:t>+6</w:t>
      </w:r>
      <w:r w:rsidRP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564607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18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m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,   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6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56" type="#_x0000_t75" style="width:50.25pt;height:39pt" o:ole="">
            <v:imagedata r:id="rId571" o:title=""/>
          </v:shape>
          <o:OLEObject Type="Embed" ProgID="Equation.DSMT4" ShapeID="_x0000_i1456" DrawAspect="Content" ObjectID="_1691744175" r:id="rId717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lang w:val="en-US"/>
        </w:rPr>
        <w:object w:dxaOrig="639" w:dyaOrig="720">
          <v:shape id="_x0000_i1457" type="#_x0000_t75" style="width:31.5pt;height:36pt" o:ole="">
            <v:imagedata r:id="rId718" o:title=""/>
          </v:shape>
          <o:OLEObject Type="Embed" ProgID="Equation.DSMT4" ShapeID="_x0000_i1457" DrawAspect="Content" ObjectID="_1691744176" r:id="rId719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  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υ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vertAlign w:val="subscript"/>
        </w:rPr>
        <w:t>μ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bdr w:val="single" w:sz="4" w:space="0" w:color="auto" w:shadow="1"/>
          <w:lang w:val="en-US"/>
        </w:rPr>
        <w:object w:dxaOrig="540" w:dyaOrig="720">
          <v:shape id="_x0000_i1458" type="#_x0000_t75" style="width:27pt;height:36pt" o:ole="">
            <v:imagedata r:id="rId720" o:title=""/>
          </v:shape>
          <o:OLEObject Type="Embed" ProgID="Equation.DSMT4" ShapeID="_x0000_i1458" DrawAspect="Content" ObjectID="_1691744177" r:id="rId721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 xml:space="preserve">   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(</w:t>
      </w:r>
      <w:r>
        <w:rPr>
          <w:rFonts w:asciiTheme="majorHAnsi" w:hAnsiTheme="majorHAnsi"/>
          <w:b/>
          <w:color w:val="000000" w:themeColor="text1"/>
          <w:sz w:val="28"/>
          <w:szCs w:val="28"/>
        </w:rPr>
        <w:t>ε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)</w:t>
      </w:r>
    </w:p>
    <w:p w:rsidR="000D70F7" w:rsidRPr="00944E95" w:rsidRDefault="00074D00" w:rsidP="00FD6AAC">
      <w:pPr>
        <w:rPr>
          <w:rFonts w:asciiTheme="majorHAnsi" w:hAnsiTheme="majorHAnsi"/>
          <w:b/>
          <w:sz w:val="28"/>
          <w:szCs w:val="28"/>
          <w:lang w:val="en-US"/>
        </w:rPr>
      </w:pPr>
      <w:r w:rsidRPr="00074D00">
        <w:rPr>
          <w:rFonts w:asciiTheme="majorHAnsi" w:hAnsiTheme="majorHAnsi"/>
          <w:b/>
          <w:sz w:val="28"/>
          <w:szCs w:val="28"/>
          <w:lang w:val="en-US"/>
        </w:rPr>
        <w:t xml:space="preserve">          </w:t>
      </w:r>
    </w:p>
    <w:p w:rsidR="00074D00" w:rsidRPr="00074D00" w:rsidRDefault="000D70F7" w:rsidP="00FD6AAC">
      <w:pPr>
        <w:rPr>
          <w:rFonts w:asciiTheme="majorHAnsi" w:hAnsiTheme="majorHAnsi"/>
          <w:b/>
          <w:sz w:val="28"/>
          <w:szCs w:val="28"/>
          <w:lang w:val="en-US"/>
        </w:rPr>
      </w:pPr>
      <w:r w:rsidRPr="00944E95">
        <w:rPr>
          <w:rFonts w:asciiTheme="majorHAnsi" w:hAnsiTheme="majorHAnsi"/>
          <w:b/>
          <w:sz w:val="28"/>
          <w:szCs w:val="28"/>
          <w:lang w:val="en-US"/>
        </w:rPr>
        <w:t xml:space="preserve">          </w:t>
      </w:r>
      <w:r w:rsidR="00074D00" w:rsidRPr="00074D00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 w:rsidR="00074D00">
        <w:rPr>
          <w:rFonts w:asciiTheme="majorHAnsi" w:hAnsiTheme="majorHAnsi"/>
          <w:b/>
          <w:sz w:val="28"/>
          <w:szCs w:val="28"/>
          <w:lang w:val="en-US"/>
        </w:rPr>
        <w:t>x</w:t>
      </w:r>
      <w:r w:rsidR="00074D00" w:rsidRPr="00074D00">
        <w:rPr>
          <w:rFonts w:asciiTheme="majorHAnsi" w:hAnsiTheme="majorHAnsi"/>
          <w:b/>
          <w:sz w:val="28"/>
          <w:szCs w:val="28"/>
          <w:lang w:val="en-US"/>
        </w:rPr>
        <w:t>=-</w:t>
      </w:r>
      <w:r w:rsidR="00074D00" w:rsidRPr="00074D00">
        <w:rPr>
          <w:rFonts w:asciiTheme="majorHAnsi" w:hAnsiTheme="majorHAnsi"/>
          <w:sz w:val="28"/>
          <w:szCs w:val="28"/>
          <w:lang w:val="en-US"/>
        </w:rPr>
        <w:t xml:space="preserve"> 6+3t    0</w:t>
      </w:r>
      <w:r w:rsidR="00074D00"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59" type="#_x0000_t75" style="width:9.75pt;height:12pt" o:ole="">
            <v:imagedata r:id="rId722" o:title=""/>
          </v:shape>
          <o:OLEObject Type="Embed" ProgID="Equation.DSMT4" ShapeID="_x0000_i1459" DrawAspect="Content" ObjectID="_1691744178" r:id="rId723"/>
        </w:object>
      </w:r>
      <w:r w:rsidR="00074D00">
        <w:rPr>
          <w:rFonts w:asciiTheme="majorHAnsi" w:hAnsiTheme="majorHAnsi"/>
          <w:sz w:val="28"/>
          <w:szCs w:val="28"/>
          <w:lang w:val="en-US"/>
        </w:rPr>
        <w:t>t</w:t>
      </w:r>
      <w:r w:rsidR="00074D00"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60" type="#_x0000_t75" style="width:9.75pt;height:12pt" o:ole="">
            <v:imagedata r:id="rId722" o:title=""/>
          </v:shape>
          <o:OLEObject Type="Embed" ProgID="Equation.DSMT4" ShapeID="_x0000_i1460" DrawAspect="Content" ObjectID="_1691744179" r:id="rId724"/>
        </w:object>
      </w:r>
      <w:r w:rsidR="00074D00" w:rsidRPr="00074D00">
        <w:rPr>
          <w:rFonts w:asciiTheme="majorHAnsi" w:hAnsiTheme="majorHAnsi"/>
          <w:sz w:val="28"/>
          <w:szCs w:val="28"/>
          <w:lang w:val="en-US"/>
        </w:rPr>
        <w:t>4</w:t>
      </w:r>
      <w:r w:rsidR="00074D00">
        <w:rPr>
          <w:rFonts w:asciiTheme="majorHAnsi" w:hAnsiTheme="majorHAnsi"/>
          <w:sz w:val="28"/>
          <w:szCs w:val="28"/>
          <w:lang w:val="en-US"/>
        </w:rPr>
        <w:t>s   (x</w:t>
      </w:r>
      <w:r w:rsidR="00074D00"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61" type="#_x0000_t75" style="width:15pt;height:11.25pt" o:ole="">
            <v:imagedata r:id="rId725" o:title=""/>
          </v:shape>
          <o:OLEObject Type="Embed" ProgID="Equation.DSMT4" ShapeID="_x0000_i1461" DrawAspect="Content" ObjectID="_1691744180" r:id="rId726"/>
        </w:object>
      </w:r>
      <w:r w:rsidR="00074D00">
        <w:rPr>
          <w:rFonts w:asciiTheme="majorHAnsi" w:hAnsiTheme="majorHAnsi"/>
          <w:sz w:val="28"/>
          <w:szCs w:val="28"/>
          <w:lang w:val="en-US"/>
        </w:rPr>
        <w:t xml:space="preserve">m)  </w:t>
      </w:r>
    </w:p>
    <w:p w:rsidR="00EF08DB" w:rsidRPr="00074D00" w:rsidRDefault="00074D00" w:rsidP="00FD6AAC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</w:rPr>
        <w:t>δ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 xml:space="preserve">.  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    x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=</w:t>
      </w:r>
      <w:r w:rsidRPr="00074D00">
        <w:rPr>
          <w:rFonts w:asciiTheme="majorHAnsi" w:hAnsiTheme="majorHAnsi"/>
          <w:sz w:val="28"/>
          <w:szCs w:val="28"/>
          <w:lang w:val="en-US"/>
        </w:rPr>
        <w:t>6</w:t>
      </w:r>
      <w:r>
        <w:rPr>
          <w:rFonts w:asciiTheme="majorHAnsi" w:hAnsiTheme="majorHAnsi"/>
          <w:sz w:val="28"/>
          <w:szCs w:val="28"/>
          <w:lang w:val="en-US"/>
        </w:rPr>
        <w:t>m          4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62" type="#_x0000_t75" style="width:9.75pt;height:12pt" o:ole="">
            <v:imagedata r:id="rId722" o:title=""/>
          </v:shape>
          <o:OLEObject Type="Embed" ProgID="Equation.DSMT4" ShapeID="_x0000_i1462" DrawAspect="Content" ObjectID="_1691744181" r:id="rId727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63" type="#_x0000_t75" style="width:9.75pt;height:12pt" o:ole="">
            <v:imagedata r:id="rId722" o:title=""/>
          </v:shape>
          <o:OLEObject Type="Embed" ProgID="Equation.DSMT4" ShapeID="_x0000_i1463" DrawAspect="Content" ObjectID="_1691744182" r:id="rId728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5s   </w:t>
      </w:r>
    </w:p>
    <w:p w:rsidR="00EF08DB" w:rsidRPr="00944E95" w:rsidRDefault="00074D00" w:rsidP="00FD6AAC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           x</w:t>
      </w:r>
      <w:r w:rsidRPr="00944E95">
        <w:rPr>
          <w:rFonts w:asciiTheme="majorHAnsi" w:hAnsiTheme="majorHAnsi"/>
          <w:b/>
          <w:sz w:val="28"/>
          <w:szCs w:val="28"/>
        </w:rPr>
        <w:t>=</w:t>
      </w:r>
      <w:r w:rsidRPr="00944E95">
        <w:rPr>
          <w:rFonts w:asciiTheme="majorHAnsi" w:hAnsiTheme="majorHAnsi"/>
          <w:sz w:val="28"/>
          <w:szCs w:val="28"/>
        </w:rPr>
        <w:t xml:space="preserve"> 6 - 3</w:t>
      </w:r>
      <w:r w:rsidRPr="00074D00">
        <w:rPr>
          <w:rFonts w:asciiTheme="majorHAnsi" w:hAnsiTheme="majorHAnsi"/>
          <w:sz w:val="28"/>
          <w:szCs w:val="28"/>
          <w:lang w:val="en-US"/>
        </w:rPr>
        <w:t>t</w:t>
      </w:r>
      <w:r w:rsidRPr="00944E95">
        <w:rPr>
          <w:rFonts w:asciiTheme="majorHAnsi" w:hAnsiTheme="majorHAnsi"/>
          <w:sz w:val="28"/>
          <w:szCs w:val="28"/>
        </w:rPr>
        <w:t xml:space="preserve">  </w:t>
      </w:r>
      <w:r w:rsidR="000C78C8" w:rsidRPr="00944E95">
        <w:rPr>
          <w:rFonts w:asciiTheme="majorHAnsi" w:hAnsiTheme="majorHAnsi"/>
          <w:sz w:val="28"/>
          <w:szCs w:val="28"/>
        </w:rPr>
        <w:t xml:space="preserve"> </w:t>
      </w:r>
      <w:r w:rsidRPr="00944E95">
        <w:rPr>
          <w:rFonts w:asciiTheme="majorHAnsi" w:hAnsiTheme="majorHAnsi"/>
          <w:sz w:val="28"/>
          <w:szCs w:val="28"/>
        </w:rPr>
        <w:t xml:space="preserve">  </w:t>
      </w:r>
      <w:r w:rsidR="000C78C8" w:rsidRPr="00944E95">
        <w:rPr>
          <w:rFonts w:asciiTheme="majorHAnsi" w:hAnsiTheme="majorHAnsi"/>
          <w:sz w:val="28"/>
          <w:szCs w:val="28"/>
        </w:rPr>
        <w:t>5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64" type="#_x0000_t75" style="width:9.75pt;height:12pt" o:ole="">
            <v:imagedata r:id="rId722" o:title=""/>
          </v:shape>
          <o:OLEObject Type="Embed" ProgID="Equation.DSMT4" ShapeID="_x0000_i1464" DrawAspect="Content" ObjectID="_1691744183" r:id="rId729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65" type="#_x0000_t75" style="width:9.75pt;height:12pt" o:ole="">
            <v:imagedata r:id="rId722" o:title=""/>
          </v:shape>
          <o:OLEObject Type="Embed" ProgID="Equation.DSMT4" ShapeID="_x0000_i1465" DrawAspect="Content" ObjectID="_1691744184" r:id="rId730"/>
        </w:object>
      </w:r>
      <w:r w:rsidR="000C78C8" w:rsidRPr="00944E95">
        <w:rPr>
          <w:rFonts w:asciiTheme="majorHAnsi" w:hAnsiTheme="majorHAnsi"/>
          <w:sz w:val="28"/>
          <w:szCs w:val="28"/>
        </w:rPr>
        <w:t>6</w:t>
      </w:r>
      <w:r>
        <w:rPr>
          <w:rFonts w:asciiTheme="majorHAnsi" w:hAnsiTheme="majorHAnsi"/>
          <w:sz w:val="28"/>
          <w:szCs w:val="28"/>
          <w:lang w:val="en-US"/>
        </w:rPr>
        <w:t>s</w:t>
      </w:r>
      <w:r w:rsidRPr="00944E95">
        <w:rPr>
          <w:rFonts w:asciiTheme="majorHAnsi" w:hAnsiTheme="majorHAnsi"/>
          <w:sz w:val="28"/>
          <w:szCs w:val="28"/>
        </w:rPr>
        <w:t xml:space="preserve">   (</w:t>
      </w:r>
      <w:r>
        <w:rPr>
          <w:rFonts w:asciiTheme="majorHAnsi" w:hAnsiTheme="majorHAnsi"/>
          <w:sz w:val="28"/>
          <w:szCs w:val="28"/>
          <w:lang w:val="en-US"/>
        </w:rPr>
        <w:t>x</w:t>
      </w:r>
      <w:r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66" type="#_x0000_t75" style="width:15pt;height:11.25pt" o:ole="">
            <v:imagedata r:id="rId725" o:title=""/>
          </v:shape>
          <o:OLEObject Type="Embed" ProgID="Equation.DSMT4" ShapeID="_x0000_i1466" DrawAspect="Content" ObjectID="_1691744185" r:id="rId731"/>
        </w:object>
      </w:r>
      <w:r>
        <w:rPr>
          <w:rFonts w:asciiTheme="majorHAnsi" w:hAnsiTheme="majorHAnsi"/>
          <w:sz w:val="28"/>
          <w:szCs w:val="28"/>
          <w:lang w:val="en-US"/>
        </w:rPr>
        <w:t>m</w:t>
      </w:r>
      <w:r w:rsidRPr="00944E95">
        <w:rPr>
          <w:rFonts w:asciiTheme="majorHAnsi" w:hAnsiTheme="majorHAnsi"/>
          <w:sz w:val="28"/>
          <w:szCs w:val="28"/>
        </w:rPr>
        <w:t xml:space="preserve">)  </w:t>
      </w:r>
    </w:p>
    <w:p w:rsidR="00FD6AAC" w:rsidRPr="00FD6AAC" w:rsidRDefault="00FD6AAC" w:rsidP="00FD6AAC">
      <w:p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Από το  διάγραμμα</w:t>
      </w:r>
      <w:r w:rsidRPr="00E60471">
        <w:rPr>
          <w:rFonts w:asciiTheme="majorHAnsi" w:hAnsiTheme="majorHAnsi"/>
          <w:b/>
          <w:sz w:val="28"/>
          <w:szCs w:val="28"/>
        </w:rPr>
        <w:t xml:space="preserve"> (</w:t>
      </w:r>
      <w:r>
        <w:rPr>
          <w:rFonts w:asciiTheme="majorHAnsi" w:hAnsiTheme="majorHAnsi"/>
          <w:b/>
          <w:sz w:val="28"/>
          <w:szCs w:val="28"/>
        </w:rPr>
        <w:t>υ</w:t>
      </w:r>
      <w:r w:rsidRPr="00E60471">
        <w:rPr>
          <w:rFonts w:asciiTheme="majorHAnsi" w:hAnsiTheme="majorHAnsi"/>
          <w:b/>
          <w:sz w:val="28"/>
          <w:szCs w:val="28"/>
        </w:rPr>
        <w:t>-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60471">
        <w:rPr>
          <w:rFonts w:asciiTheme="majorHAnsi" w:hAnsiTheme="majorHAnsi"/>
          <w:b/>
          <w:sz w:val="28"/>
          <w:szCs w:val="28"/>
        </w:rPr>
        <w:t xml:space="preserve">)  </w:t>
      </w:r>
      <w:r>
        <w:rPr>
          <w:rFonts w:asciiTheme="majorHAnsi" w:hAnsiTheme="majorHAnsi"/>
          <w:b/>
          <w:sz w:val="28"/>
          <w:szCs w:val="28"/>
        </w:rPr>
        <w:t xml:space="preserve">κατασκευάζουμε το διάγραμμα </w:t>
      </w:r>
      <w:r w:rsidRPr="00E60471">
        <w:rPr>
          <w:rFonts w:asciiTheme="majorHAnsi" w:hAnsiTheme="majorHAnsi"/>
          <w:b/>
          <w:sz w:val="28"/>
          <w:szCs w:val="28"/>
        </w:rPr>
        <w:t xml:space="preserve"> (</w:t>
      </w:r>
      <w:r>
        <w:rPr>
          <w:rFonts w:asciiTheme="majorHAnsi" w:hAnsiTheme="majorHAnsi"/>
          <w:b/>
          <w:sz w:val="28"/>
          <w:szCs w:val="28"/>
        </w:rPr>
        <w:t>χ-</w:t>
      </w:r>
      <w:r>
        <w:rPr>
          <w:rFonts w:asciiTheme="majorHAnsi" w:hAnsiTheme="majorHAnsi"/>
          <w:b/>
          <w:sz w:val="28"/>
          <w:szCs w:val="28"/>
          <w:lang w:val="en-US"/>
        </w:rPr>
        <w:t>t</w:t>
      </w:r>
      <w:r w:rsidRPr="00E60471">
        <w:rPr>
          <w:rFonts w:asciiTheme="majorHAnsi" w:hAnsiTheme="majorHAnsi"/>
          <w:b/>
          <w:sz w:val="28"/>
          <w:szCs w:val="28"/>
        </w:rPr>
        <w:t>)</w:t>
      </w:r>
    </w:p>
    <w:p w:rsidR="00B20195" w:rsidRPr="00703A63" w:rsidRDefault="00526A52" w:rsidP="00B2019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1F497D" w:themeColor="text2"/>
          <w:sz w:val="28"/>
          <w:szCs w:val="28"/>
        </w:rPr>
        <w:pict>
          <v:group id="_x0000_s32609" editas="canvas" style="position:absolute;margin-left:138.95pt;margin-top:7.4pt;width:336.95pt;height:204.75pt;z-index:251691008" coordorigin="2593,8952" coordsize="4978,3026">
            <o:lock v:ext="edit" aspectratio="t"/>
            <v:shape id="_x0000_s32610" type="#_x0000_t75" style="position:absolute;left:2593;top:8952;width:4978;height:3026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2611" style="position:absolute;left:4933;top:10632;width:500;height:410" strokecolor="white [3212]">
              <v:stroke dashstyle="1 1" endcap="round"/>
              <v:textbox style="mso-next-textbox:#_x0000_s32611">
                <w:txbxContent>
                  <w:p w:rsidR="005659B5" w:rsidRPr="009A17DF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32612" style="position:absolute;left:5599;top:10629;width:454;height:410" strokecolor="white [3212]">
              <v:stroke dashstyle="1 1" endcap="round"/>
              <v:textbox style="mso-next-textbox:#_x0000_s32612">
                <w:txbxContent>
                  <w:p w:rsidR="005659B5" w:rsidRPr="002B51A6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2613" style="position:absolute;left:2966;top:9865;width:575;height:356" strokecolor="white [3212]">
              <v:stroke dashstyle="1 1" endcap="round"/>
              <v:textbox style="mso-next-textbox:#_x0000_s32613">
                <w:txbxContent>
                  <w:p w:rsidR="005659B5" w:rsidRPr="00E13E45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rect>
            <v:rect id="_x0000_s32614" style="position:absolute;left:3028;top:9459;width:576;height:406" strokecolor="white [3212]">
              <v:stroke dashstyle="1 1" endcap="round"/>
              <v:textbox style="mso-next-textbox:#_x0000_s32614">
                <w:txbxContent>
                  <w:p w:rsidR="005659B5" w:rsidRPr="00E13E45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rect id="_x0000_s32616" style="position:absolute;left:2754;top:11313;width:577;height:406" strokecolor="white [3212]">
              <v:stroke dashstyle="1 1" endcap="round"/>
              <v:textbox style="mso-next-textbox:#_x0000_s32616">
                <w:txbxContent>
                  <w:p w:rsidR="005659B5" w:rsidRPr="00E13E45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-6</w:t>
                    </w:r>
                  </w:p>
                </w:txbxContent>
              </v:textbox>
            </v:rect>
            <v:rect id="_x0000_s32617" style="position:absolute;left:2593;top:8952;width:667;height:410" strokecolor="white [3212]">
              <v:stroke dashstyle="1 1" endcap="round"/>
              <v:textbox style="mso-next-textbox:#_x0000_s32617">
                <w:txbxContent>
                  <w:p w:rsidR="005659B5" w:rsidRPr="002B51A6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618" type="#_x0000_t32" style="position:absolute;left:3392;top:9392;width:1;height:2327;flip:y" o:connectortype="straight" strokeweight="2pt">
              <v:stroke endarrow="block"/>
            </v:shape>
            <v:shape id="_x0000_s32619" type="#_x0000_t32" style="position:absolute;left:3425;top:10525;width:4000;height:2" o:connectortype="straight" strokeweight="2pt">
              <v:stroke endarrow="block"/>
            </v:shape>
            <v:rect id="_x0000_s32620" style="position:absolute;left:6890;top:9894;width:598;height:410" strokecolor="white [3212]">
              <v:stroke dashstyle="1 1" endcap="round"/>
              <v:textbox style="mso-next-textbox:#_x0000_s32620">
                <w:txbxContent>
                  <w:p w:rsidR="005659B5" w:rsidRPr="002B51A6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2622" type="#_x0000_t32" style="position:absolute;left:4147;top:10545;width:67;height:1" o:connectortype="straight">
              <v:stroke endarrow="oval"/>
            </v:shape>
            <v:shape id="_x0000_s32624" type="#_x0000_t32" style="position:absolute;left:5021;top:10530;width:68;height:3" o:connectortype="straight">
              <v:stroke endarrow="oval"/>
            </v:shape>
            <v:shape id="_x0000_s32626" type="#_x0000_t32" style="position:absolute;left:6053;top:10521;width:1;height:4;flip:y" o:connectortype="straight">
              <v:stroke endarrow="oval"/>
            </v:shape>
            <v:shape id="_x0000_s32627" type="#_x0000_t32" style="position:absolute;left:6870;top:10529;width:65;height:1" o:connectortype="straight">
              <v:stroke endarrow="oval"/>
            </v:shape>
            <v:rect id="_x0000_s32628" style="position:absolute;left:2593;top:10304;width:708;height:410" strokecolor="white [3212]">
              <v:stroke dashstyle="1 1" endcap="round"/>
              <v:textbox style="mso-next-textbox:#_x0000_s32628">
                <w:txbxContent>
                  <w:p w:rsidR="005659B5" w:rsidRPr="002B51A6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2629" style="position:absolute;left:6529;top:10632;width:475;height:410" strokecolor="white [3212]">
              <v:stroke dashstyle="1 1" endcap="round"/>
              <v:textbox style="mso-next-textbox:#_x0000_s32629">
                <w:txbxContent>
                  <w:p w:rsidR="005659B5" w:rsidRPr="002B51A6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32632" style="position:absolute;left:4072;top:10630;width:362;height:409" strokecolor="white [3212]">
              <v:stroke dashstyle="1 1" endcap="round"/>
              <v:textbox style="mso-next-textbox:#_x0000_s32632">
                <w:txbxContent>
                  <w:p w:rsidR="005659B5" w:rsidRPr="009A17DF" w:rsidRDefault="005659B5" w:rsidP="009A17DF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shape id="_x0000_s32634" type="#_x0000_t32" style="position:absolute;left:3323;top:11549;width:68;height:2" o:connectortype="straight">
              <v:stroke endarrow="oval"/>
            </v:shape>
            <v:shape id="_x0000_s32636" type="#_x0000_t32" style="position:absolute;left:6055;top:11547;width:880;height:2" o:connectortype="straight" strokeweight="2.5pt"/>
            <v:rect id="_x0000_s32637" style="position:absolute;left:6778;top:9174;width:710;height:353" strokecolor="white [3212]">
              <v:textbox style="mso-next-textbox:#_x0000_s32637">
                <w:txbxContent>
                  <w:p w:rsidR="005659B5" w:rsidRPr="00632009" w:rsidRDefault="005659B5" w:rsidP="009A17DF">
                    <w:r>
                      <w:t>σχ.64</w:t>
                    </w:r>
                  </w:p>
                </w:txbxContent>
              </v:textbox>
            </v:rect>
            <v:shape id="_x0000_s32638" type="#_x0000_t32" style="position:absolute;left:3425;top:9694;width:789;height:1" o:connectortype="straight" strokeweight="3pt"/>
            <v:shape id="_x0000_s32639" type="#_x0000_t32" style="position:absolute;left:4214;top:9708;width:1;height:820" o:connectortype="straight" strokeweight="0">
              <v:stroke dashstyle="1 1" endcap="round"/>
            </v:shape>
            <v:shape id="_x0000_s32640" type="#_x0000_t32" style="position:absolute;left:3398;top:10009;width:1;height:1;flip:x" o:connectortype="straight">
              <v:stroke endarrow="oval"/>
            </v:shape>
            <v:shape id="_x0000_s32641" type="#_x0000_t32" style="position:absolute;left:3331;top:9695;width:67;height:1" o:connectortype="straight">
              <v:stroke endarrow="oval"/>
            </v:shape>
            <v:shape id="_x0000_s32642" type="#_x0000_t32" style="position:absolute;left:4215;top:10009;width:874;height:1" o:connectortype="straight" strokeweight="3pt"/>
            <v:shape id="_x0000_s32643" type="#_x0000_t32" style="position:absolute;left:5087;top:10028;width:2;height:518" o:connectortype="straight" strokeweight="0">
              <v:stroke dashstyle="1 1" endcap="round"/>
            </v:shape>
            <v:shape id="_x0000_s32644" type="#_x0000_t32" style="position:absolute;left:5089;top:10521;width:964;height:1" o:connectortype="straight" strokeweight="3pt"/>
            <v:shape id="_x0000_s32645" type="#_x0000_t32" style="position:absolute;left:3426;top:11549;width:2694;height:2" o:connectortype="straight" strokeweight="0">
              <v:stroke dashstyle="1 1" endcap="round"/>
            </v:shape>
            <v:shape id="_x0000_s32646" type="#_x0000_t32" style="position:absolute;left:6054;top:10566;width:1;height:985" o:connectortype="straight" strokeweight="0">
              <v:stroke dashstyle="1 1" endcap="round"/>
            </v:shape>
            <v:shape id="_x0000_s32647" type="#_x0000_t32" style="position:absolute;left:6935;top:10566;width:2;height:986" o:connectortype="straight" strokeweight="0">
              <v:stroke dashstyle="1 1" endcap="round"/>
            </v:shape>
            <w10:wrap type="square"/>
          </v:group>
        </w:pict>
      </w:r>
      <w:r w:rsidR="00B20195" w:rsidRPr="006F6EF9">
        <w:rPr>
          <w:rFonts w:asciiTheme="majorHAnsi" w:hAnsiTheme="majorHAnsi"/>
          <w:b/>
          <w:color w:val="1F497D" w:themeColor="text2"/>
          <w:sz w:val="28"/>
          <w:szCs w:val="28"/>
        </w:rPr>
        <w:t>36.</w:t>
      </w:r>
      <w:r w:rsidR="00B20195" w:rsidRPr="00703A63">
        <w:rPr>
          <w:rFonts w:asciiTheme="majorHAnsi" w:hAnsiTheme="majorHAnsi"/>
          <w:color w:val="1F497D" w:themeColor="text2"/>
          <w:sz w:val="28"/>
          <w:szCs w:val="28"/>
          <w:lang w:val="en-US"/>
        </w:rPr>
        <w:t>To</w:t>
      </w:r>
      <w:r w:rsidR="00B20195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διάγραμμα</w:t>
      </w:r>
      <w:r w:rsidR="009A17DF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αλ</w:t>
      </w:r>
      <w:r w:rsidR="00426D69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9A17DF" w:rsidRPr="00703A63">
        <w:rPr>
          <w:rFonts w:asciiTheme="majorHAnsi" w:hAnsiTheme="majorHAnsi"/>
          <w:color w:val="1F497D" w:themeColor="text2"/>
          <w:sz w:val="28"/>
          <w:szCs w:val="28"/>
        </w:rPr>
        <w:t>γεβρικής τιμής ταχύ</w:t>
      </w:r>
      <w:r w:rsidR="00426D69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9A17DF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τητας  </w:t>
      </w:r>
      <w:r w:rsidR="00B20195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– χρόνου  για ένα υλικό σημείο που κινείται ευθύγραμ</w:t>
      </w:r>
      <w:r w:rsidR="00426D69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B20195" w:rsidRPr="00703A63">
        <w:rPr>
          <w:rFonts w:asciiTheme="majorHAnsi" w:hAnsiTheme="majorHAnsi"/>
          <w:color w:val="1F497D" w:themeColor="text2"/>
          <w:sz w:val="28"/>
          <w:szCs w:val="28"/>
        </w:rPr>
        <w:t>μα  είναι το διπλανό  (η κίνηση είναι υπο</w:t>
      </w:r>
      <w:r w:rsidR="00426D69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B20195" w:rsidRPr="00703A63">
        <w:rPr>
          <w:rFonts w:asciiTheme="majorHAnsi" w:hAnsiTheme="majorHAnsi"/>
          <w:color w:val="1F497D" w:themeColor="text2"/>
          <w:sz w:val="28"/>
          <w:szCs w:val="28"/>
        </w:rPr>
        <w:t>θετική).</w:t>
      </w:r>
      <w:r w:rsidR="009A17DF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Τη χρονική στιγμή 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0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</w:rPr>
        <w:t>=0</w:t>
      </w:r>
      <w:r w:rsidR="009A17DF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το υλικό σημείο βρίσκεται στη θέση 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x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0</w:t>
      </w:r>
      <w:r w:rsidR="009A17DF" w:rsidRPr="00703A63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</w:rPr>
        <w:t>-25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</w:p>
    <w:p w:rsidR="00B20195" w:rsidRPr="00703A63" w:rsidRDefault="00B20195" w:rsidP="00B20195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1F497D" w:themeColor="text2"/>
          <w:sz w:val="28"/>
          <w:szCs w:val="28"/>
        </w:rPr>
        <w:t>α.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>Να</w:t>
      </w:r>
      <w:r w:rsidR="00703A63"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προσδιορίσετε τις θέσεις του κινητού τις χρονικές στιγμές 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</w:rPr>
        <w:t>, 10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</w:rPr>
        <w:t>, 15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</w:rPr>
        <w:t>,20</w:t>
      </w:r>
      <w:r w:rsidR="00703A63" w:rsidRPr="00703A63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 υπολογίσετε  τις αλγεβρική  τιμή  της ταχύτητας  του κινητού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>στα διάφορα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 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>χρο-νικά διαστήματα.</w:t>
      </w:r>
    </w:p>
    <w:p w:rsidR="00B20195" w:rsidRPr="00703A63" w:rsidRDefault="00B20195" w:rsidP="00B2019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β.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Να κάνετε το διάγραμμα </w:t>
      </w:r>
      <w:r w:rsidR="00703A63">
        <w:rPr>
          <w:rFonts w:asciiTheme="majorHAnsi" w:hAnsiTheme="majorHAnsi"/>
          <w:color w:val="1F497D" w:themeColor="text2"/>
          <w:sz w:val="28"/>
          <w:szCs w:val="28"/>
        </w:rPr>
        <w:t>θέσης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>-  χρόνου για</w:t>
      </w:r>
      <w:r w:rsidR="00703A63">
        <w:rPr>
          <w:rFonts w:asciiTheme="majorHAnsi" w:hAnsiTheme="majorHAnsi"/>
          <w:color w:val="1F497D" w:themeColor="text2"/>
          <w:sz w:val="28"/>
          <w:szCs w:val="28"/>
        </w:rPr>
        <w:t xml:space="preserve">  το χρονικό διάστημα </w:t>
      </w:r>
      <w:r w:rsidR="00703A63" w:rsidRPr="00FD6AAC"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  <w:object w:dxaOrig="1300" w:dyaOrig="279">
          <v:shape id="_x0000_i1467" type="#_x0000_t75" style="width:65.25pt;height:14.25pt" o:ole="">
            <v:imagedata r:id="rId732" o:title=""/>
          </v:shape>
          <o:OLEObject Type="Embed" ProgID="Equation.DSMT4" ShapeID="_x0000_i1467" DrawAspect="Content" ObjectID="_1691744186" r:id="rId733"/>
        </w:object>
      </w:r>
    </w:p>
    <w:p w:rsidR="00B20195" w:rsidRPr="00703A63" w:rsidRDefault="00B20195" w:rsidP="00B2019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γ.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Ν υπολογίσετε την μέση ταχύτητα του κινητού για το χρονικό διάστημα από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0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03A63" w:rsidRPr="00426D69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 xml:space="preserve">έως </w:t>
      </w:r>
      <w:r w:rsidR="00703A63" w:rsidRPr="00426D69">
        <w:rPr>
          <w:rFonts w:asciiTheme="majorHAnsi" w:hAnsiTheme="majorHAnsi"/>
          <w:b/>
          <w:color w:val="1F497D" w:themeColor="text2"/>
          <w:sz w:val="28"/>
          <w:szCs w:val="28"/>
        </w:rPr>
        <w:t>20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</w:p>
    <w:p w:rsidR="00B20195" w:rsidRPr="00944E95" w:rsidRDefault="00B20195" w:rsidP="00B20195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.</w:t>
      </w:r>
      <w:r w:rsidRPr="00703A63">
        <w:rPr>
          <w:rFonts w:asciiTheme="majorHAnsi" w:hAnsiTheme="majorHAnsi"/>
          <w:color w:val="1F497D" w:themeColor="text2"/>
          <w:sz w:val="28"/>
          <w:szCs w:val="28"/>
        </w:rPr>
        <w:t xml:space="preserve">Να γράψετε την χρονική εξίσωση της θέσης του κινητού σε συνάρτηση με το χρόνο για το χρονικό διάστημα </w:t>
      </w:r>
      <w:r w:rsidR="00703A63" w:rsidRPr="00703A63">
        <w:rPr>
          <w:rFonts w:asciiTheme="majorHAnsi" w:hAnsiTheme="majorHAnsi"/>
          <w:color w:val="1F497D" w:themeColor="text2"/>
          <w:position w:val="-6"/>
          <w:sz w:val="28"/>
          <w:szCs w:val="28"/>
        </w:rPr>
        <w:object w:dxaOrig="1300" w:dyaOrig="279">
          <v:shape id="_x0000_i1468" type="#_x0000_t75" style="width:65.25pt;height:14.25pt" o:ole="">
            <v:imagedata r:id="rId734" o:title=""/>
          </v:shape>
          <o:OLEObject Type="Embed" ProgID="Equation.DSMT4" ShapeID="_x0000_i1468" DrawAspect="Content" ObjectID="_1691744187" r:id="rId735"/>
        </w:object>
      </w:r>
    </w:p>
    <w:p w:rsidR="00937509" w:rsidRDefault="00526A52" w:rsidP="00B20195">
      <w:pPr>
        <w:rPr>
          <w:rFonts w:asciiTheme="majorHAnsi" w:hAnsiTheme="majorHAnsi"/>
          <w:color w:val="000000" w:themeColor="text1"/>
          <w:position w:val="-6"/>
          <w:sz w:val="28"/>
          <w:szCs w:val="28"/>
        </w:rPr>
      </w:pPr>
      <w:r w:rsidRPr="00526A52">
        <w:rPr>
          <w:rFonts w:asciiTheme="majorHAnsi" w:hAnsiTheme="majorHAnsi"/>
          <w:b/>
          <w:noProof/>
          <w:color w:val="000000" w:themeColor="text1"/>
          <w:position w:val="-6"/>
          <w:sz w:val="28"/>
          <w:szCs w:val="28"/>
        </w:rPr>
        <w:pict>
          <v:group id="_x0000_s38948" editas="canvas" style="position:absolute;margin-left:68.4pt;margin-top:40.65pt;width:336.95pt;height:204.75pt;z-index:251705344" coordorigin="2593,8952" coordsize="4978,3026">
            <o:lock v:ext="edit" aspectratio="t"/>
            <v:shape id="_x0000_s38949" type="#_x0000_t75" style="position:absolute;left:2593;top:8952;width:4978;height:3026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8950" style="position:absolute;left:4933;top:10632;width:500;height:410" strokecolor="white [3212]">
              <v:stroke dashstyle="1 1" endcap="round"/>
              <v:textbox style="mso-next-textbox:#_x0000_s38950">
                <w:txbxContent>
                  <w:p w:rsidR="005659B5" w:rsidRPr="009A17DF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38951" style="position:absolute;left:5599;top:10629;width:454;height:410" strokecolor="white [3212]">
              <v:stroke dashstyle="1 1" endcap="round"/>
              <v:textbox style="mso-next-textbox:#_x0000_s38951">
                <w:txbxContent>
                  <w:p w:rsidR="005659B5" w:rsidRPr="002B51A6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38952" style="position:absolute;left:2966;top:9865;width:575;height:356" strokecolor="white [3212]">
              <v:stroke dashstyle="1 1" endcap="round"/>
              <v:textbox style="mso-next-textbox:#_x0000_s38952">
                <w:txbxContent>
                  <w:p w:rsidR="005659B5" w:rsidRPr="00E13E45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rect>
            <v:rect id="_x0000_s38953" style="position:absolute;left:3028;top:9459;width:576;height:406" strokecolor="white [3212]">
              <v:stroke dashstyle="1 1" endcap="round"/>
              <v:textbox style="mso-next-textbox:#_x0000_s38953">
                <w:txbxContent>
                  <w:p w:rsidR="005659B5" w:rsidRPr="00E13E45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rect id="_x0000_s38954" style="position:absolute;left:2754;top:11313;width:577;height:406" strokecolor="white [3212]">
              <v:stroke dashstyle="1 1" endcap="round"/>
              <v:textbox style="mso-next-textbox:#_x0000_s38954">
                <w:txbxContent>
                  <w:p w:rsidR="005659B5" w:rsidRPr="00E13E45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 xml:space="preserve">   -6</w:t>
                    </w:r>
                  </w:p>
                </w:txbxContent>
              </v:textbox>
            </v:rect>
            <v:rect id="_x0000_s38955" style="position:absolute;left:2593;top:8952;width:667;height:410" strokecolor="white [3212]">
              <v:stroke dashstyle="1 1" endcap="round"/>
              <v:textbox style="mso-next-textbox:#_x0000_s38955">
                <w:txbxContent>
                  <w:p w:rsidR="005659B5" w:rsidRPr="002B51A6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υ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56" type="#_x0000_t32" style="position:absolute;left:3392;top:9392;width:1;height:2327;flip:y" o:connectortype="straight" strokeweight="2pt">
              <v:stroke endarrow="block"/>
            </v:shape>
            <v:shape id="_x0000_s38957" type="#_x0000_t32" style="position:absolute;left:3425;top:10525;width:4000;height:2" o:connectortype="straight" strokeweight="2pt">
              <v:stroke endarrow="block"/>
            </v:shape>
            <v:rect id="_x0000_s38958" style="position:absolute;left:6890;top:9894;width:598;height:410" strokecolor="white [3212]">
              <v:stroke dashstyle="1 1" endcap="round"/>
              <v:textbox style="mso-next-textbox:#_x0000_s38958">
                <w:txbxContent>
                  <w:p w:rsidR="005659B5" w:rsidRPr="002B51A6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59" type="#_x0000_t32" style="position:absolute;left:4147;top:10545;width:67;height:1" o:connectortype="straight">
              <v:stroke endarrow="oval"/>
            </v:shape>
            <v:shape id="_x0000_s38960" type="#_x0000_t32" style="position:absolute;left:5021;top:10530;width:68;height:3" o:connectortype="straight">
              <v:stroke endarrow="oval"/>
            </v:shape>
            <v:shape id="_x0000_s38961" type="#_x0000_t32" style="position:absolute;left:6053;top:10521;width:1;height:4;flip:y" o:connectortype="straight">
              <v:stroke endarrow="oval"/>
            </v:shape>
            <v:shape id="_x0000_s38962" type="#_x0000_t32" style="position:absolute;left:6870;top:10529;width:65;height:1" o:connectortype="straight">
              <v:stroke endarrow="oval"/>
            </v:shape>
            <v:rect id="_x0000_s38963" style="position:absolute;left:2593;top:10304;width:708;height:410" strokecolor="white [3212]">
              <v:stroke dashstyle="1 1" endcap="round"/>
              <v:textbox style="mso-next-textbox:#_x0000_s38963">
                <w:txbxContent>
                  <w:p w:rsidR="005659B5" w:rsidRPr="002B51A6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8964" style="position:absolute;left:6529;top:10632;width:475;height:410" strokecolor="white [3212]">
              <v:stroke dashstyle="1 1" endcap="round"/>
              <v:textbox style="mso-next-textbox:#_x0000_s38964">
                <w:txbxContent>
                  <w:p w:rsidR="005659B5" w:rsidRPr="002B51A6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38965" style="position:absolute;left:4072;top:10630;width:362;height:409" strokecolor="white [3212]">
              <v:stroke dashstyle="1 1" endcap="round"/>
              <v:textbox style="mso-next-textbox:#_x0000_s38965">
                <w:txbxContent>
                  <w:p w:rsidR="005659B5" w:rsidRPr="009A17DF" w:rsidRDefault="005659B5" w:rsidP="00937509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shape id="_x0000_s38966" type="#_x0000_t32" style="position:absolute;left:3323;top:11549;width:68;height:2" o:connectortype="straight">
              <v:stroke endarrow="oval"/>
            </v:shape>
            <v:shape id="_x0000_s38967" type="#_x0000_t32" style="position:absolute;left:6055;top:11547;width:880;height:2" o:connectortype="straight" strokeweight="2.5pt"/>
            <v:rect id="_x0000_s38968" style="position:absolute;left:6778;top:9174;width:710;height:353" strokecolor="white [3212]">
              <v:textbox style="mso-next-textbox:#_x0000_s38968">
                <w:txbxContent>
                  <w:p w:rsidR="005659B5" w:rsidRPr="00632009" w:rsidRDefault="005659B5" w:rsidP="00937509">
                    <w:r>
                      <w:t>σχ.65</w:t>
                    </w:r>
                  </w:p>
                </w:txbxContent>
              </v:textbox>
            </v:rect>
            <v:shape id="_x0000_s38969" type="#_x0000_t32" style="position:absolute;left:3425;top:9694;width:789;height:1" o:connectortype="straight" strokeweight="3pt"/>
            <v:shape id="_x0000_s38970" type="#_x0000_t32" style="position:absolute;left:4214;top:9708;width:1;height:820" o:connectortype="straight" strokeweight="0">
              <v:stroke dashstyle="1 1" endcap="round"/>
            </v:shape>
            <v:shape id="_x0000_s38971" type="#_x0000_t32" style="position:absolute;left:3398;top:10009;width:1;height:1;flip:x" o:connectortype="straight">
              <v:stroke endarrow="oval"/>
            </v:shape>
            <v:shape id="_x0000_s38972" type="#_x0000_t32" style="position:absolute;left:3331;top:9695;width:67;height:1" o:connectortype="straight">
              <v:stroke endarrow="oval"/>
            </v:shape>
            <v:shape id="_x0000_s38973" type="#_x0000_t32" style="position:absolute;left:4215;top:10009;width:874;height:1" o:connectortype="straight" strokeweight="3pt"/>
            <v:shape id="_x0000_s38974" type="#_x0000_t32" style="position:absolute;left:5087;top:10028;width:2;height:518" o:connectortype="straight" strokeweight="0">
              <v:stroke dashstyle="1 1" endcap="round"/>
            </v:shape>
            <v:shape id="_x0000_s38975" type="#_x0000_t32" style="position:absolute;left:5089;top:10521;width:964;height:1" o:connectortype="straight" strokeweight="3pt"/>
            <v:shape id="_x0000_s38976" type="#_x0000_t32" style="position:absolute;left:3426;top:11549;width:2694;height:2" o:connectortype="straight" strokeweight="0">
              <v:stroke dashstyle="1 1" endcap="round"/>
            </v:shape>
            <v:shape id="_x0000_s38977" type="#_x0000_t32" style="position:absolute;left:6054;top:10566;width:1;height:985" o:connectortype="straight" strokeweight="0">
              <v:stroke dashstyle="1 1" endcap="round"/>
            </v:shape>
            <v:shape id="_x0000_s38978" type="#_x0000_t32" style="position:absolute;left:6935;top:10566;width:2;height:986" o:connectortype="straight" strokeweight="0">
              <v:stroke dashstyle="1 1" endcap="round"/>
            </v:shape>
            <v:rect id="_x0000_s38979" style="position:absolute;left:6215;top:10882;width:496;height:353" strokecolor="white [3212]">
              <v:textbox style="mso-next-textbox:#_x0000_s38979">
                <w:txbxContent>
                  <w:p w:rsidR="005659B5" w:rsidRPr="00937509" w:rsidRDefault="005659B5" w:rsidP="00937509">
                    <w:pPr>
                      <w:rPr>
                        <w:sz w:val="24"/>
                        <w:szCs w:val="24"/>
                      </w:rPr>
                    </w:pPr>
                    <w:r w:rsidRPr="00937509">
                      <w:rPr>
                        <w:sz w:val="24"/>
                        <w:szCs w:val="24"/>
                      </w:rPr>
                      <w:t>Ε</w:t>
                    </w:r>
                    <w:r w:rsidRPr="00937509">
                      <w:rPr>
                        <w:sz w:val="24"/>
                        <w:szCs w:val="24"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_x0000_s38980" style="position:absolute;left:5257;top:10106;width:551;height:353" strokecolor="white [3212]">
              <v:textbox style="mso-next-textbox:#_x0000_s38980">
                <w:txbxContent>
                  <w:p w:rsidR="005659B5" w:rsidRPr="00937509" w:rsidRDefault="005659B5" w:rsidP="00937509">
                    <w:pPr>
                      <w:rPr>
                        <w:sz w:val="24"/>
                        <w:szCs w:val="24"/>
                      </w:rPr>
                    </w:pPr>
                    <w:r w:rsidRPr="00937509">
                      <w:rPr>
                        <w:sz w:val="24"/>
                        <w:szCs w:val="24"/>
                      </w:rPr>
                      <w:t>Ε</w:t>
                    </w:r>
                    <w:r w:rsidRPr="00937509">
                      <w:rPr>
                        <w:sz w:val="24"/>
                        <w:szCs w:val="24"/>
                        <w:vertAlign w:val="subscript"/>
                      </w:rPr>
                      <w:t>3</w:t>
                    </w:r>
                    <w:r>
                      <w:rPr>
                        <w:sz w:val="24"/>
                        <w:szCs w:val="24"/>
                      </w:rPr>
                      <w:t>=0</w:t>
                    </w:r>
                  </w:p>
                </w:txbxContent>
              </v:textbox>
            </v:rect>
            <v:rect id="_x0000_s38981" style="position:absolute;left:4440;top:10106;width:431;height:353" strokecolor="white [3212]">
              <v:textbox style="mso-next-textbox:#_x0000_s38981">
                <w:txbxContent>
                  <w:p w:rsidR="005659B5" w:rsidRPr="00937509" w:rsidRDefault="005659B5" w:rsidP="00937509">
                    <w:pPr>
                      <w:rPr>
                        <w:sz w:val="24"/>
                        <w:szCs w:val="24"/>
                      </w:rPr>
                    </w:pPr>
                    <w:r w:rsidRPr="00937509">
                      <w:rPr>
                        <w:sz w:val="24"/>
                        <w:szCs w:val="24"/>
                      </w:rPr>
                      <w:t>Ε</w:t>
                    </w:r>
                    <w:r w:rsidRPr="00937509">
                      <w:rPr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38982" style="position:absolute;left:3587;top:10028;width:485;height:352" strokecolor="white [3212]">
              <v:textbox style="mso-next-textbox:#_x0000_s38982">
                <w:txbxContent>
                  <w:p w:rsidR="005659B5" w:rsidRPr="00937509" w:rsidRDefault="005659B5" w:rsidP="00937509">
                    <w:pPr>
                      <w:rPr>
                        <w:sz w:val="24"/>
                        <w:szCs w:val="24"/>
                      </w:rPr>
                    </w:pPr>
                    <w:r w:rsidRPr="00937509">
                      <w:rPr>
                        <w:sz w:val="24"/>
                        <w:szCs w:val="24"/>
                      </w:rPr>
                      <w:t>Ε</w:t>
                    </w:r>
                    <w:r w:rsidRPr="00937509">
                      <w:rPr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rect>
            <w10:wrap type="square"/>
          </v:group>
        </w:pict>
      </w:r>
      <w:r w:rsidR="00937509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Λύση: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Καθένα από τα εμβαδά Ε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,  Ε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,  Ε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,  Ε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ισούται αριθμητικά με τις μετατοπίσεις Δ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,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, 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,  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  <w:r w:rsidR="001A23F5"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αντίστοιχα.Δηλαδή έχουμε:</w:t>
      </w:r>
    </w:p>
    <w:p w:rsidR="001A23F5" w:rsidRDefault="001A23F5" w:rsidP="00B20195">
      <w:pPr>
        <w:rPr>
          <w:rFonts w:asciiTheme="majorHAnsi" w:hAnsiTheme="majorHAnsi"/>
          <w:color w:val="000000" w:themeColor="text1"/>
          <w:position w:val="-6"/>
          <w:sz w:val="28"/>
          <w:szCs w:val="28"/>
        </w:rPr>
      </w:pP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Ε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,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Ε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,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 Ε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,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  Ε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Δ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</w:p>
    <w:p w:rsidR="001A23F5" w:rsidRDefault="001A23F5" w:rsidP="00B20195">
      <w:pPr>
        <w:rPr>
          <w:rFonts w:asciiTheme="majorHAnsi" w:hAnsiTheme="majorHAnsi"/>
          <w:color w:val="000000" w:themeColor="text1"/>
          <w:position w:val="-6"/>
          <w:sz w:val="28"/>
          <w:szCs w:val="28"/>
        </w:rPr>
      </w:pP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Η αντιστοιχία χρονικών στιγμών και θέσεων  είναι:</w:t>
      </w:r>
    </w:p>
    <w:p w:rsidR="001A23F5" w:rsidRPr="001A23F5" w:rsidRDefault="001A23F5" w:rsidP="00B20195">
      <w:pP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t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0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 xml:space="preserve">=0s   ,        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0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=-25m</w:t>
      </w:r>
    </w:p>
    <w:p w:rsidR="001A23F5" w:rsidRPr="001A23F5" w:rsidRDefault="001A23F5" w:rsidP="001A23F5">
      <w:pP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t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0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 xml:space="preserve">=5s   ,        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1</w:t>
      </w:r>
    </w:p>
    <w:p w:rsidR="001A23F5" w:rsidRPr="001A23F5" w:rsidRDefault="001A23F5" w:rsidP="001A23F5">
      <w:pP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t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2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 xml:space="preserve">=10s   ,      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  <w:lang w:val="en-US"/>
        </w:rPr>
        <w:t>2</w:t>
      </w:r>
    </w:p>
    <w:p w:rsidR="001A23F5" w:rsidRPr="00944E95" w:rsidRDefault="001A23F5" w:rsidP="001A23F5">
      <w:pPr>
        <w:rPr>
          <w:rFonts w:asciiTheme="majorHAnsi" w:hAnsiTheme="majorHAnsi"/>
          <w:color w:val="000000" w:themeColor="text1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t</w:t>
      </w:r>
      <w:r w:rsidRPr="00944E9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 w:rsidRPr="00944E95">
        <w:rPr>
          <w:rFonts w:asciiTheme="majorHAnsi" w:hAnsiTheme="majorHAnsi"/>
          <w:color w:val="000000" w:themeColor="text1"/>
          <w:position w:val="-6"/>
          <w:sz w:val="28"/>
          <w:szCs w:val="28"/>
        </w:rPr>
        <w:t>=15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s</w:t>
      </w:r>
      <w:r w:rsidRPr="00944E9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,      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944E9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</w:p>
    <w:p w:rsidR="001A23F5" w:rsidRPr="00944E95" w:rsidRDefault="001A23F5" w:rsidP="001A23F5">
      <w:pP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t</w:t>
      </w:r>
      <w:r w:rsidRPr="00944E9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 w:rsidRPr="00944E95">
        <w:rPr>
          <w:rFonts w:asciiTheme="majorHAnsi" w:hAnsiTheme="majorHAnsi"/>
          <w:color w:val="000000" w:themeColor="text1"/>
          <w:position w:val="-6"/>
          <w:sz w:val="28"/>
          <w:szCs w:val="28"/>
        </w:rPr>
        <w:t>=20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s</w:t>
      </w:r>
      <w:r w:rsidRPr="00944E95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,      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944E9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4</w:t>
      </w:r>
    </w:p>
    <w:p w:rsidR="001A23F5" w:rsidRPr="001A23F5" w:rsidRDefault="001A23F5" w:rsidP="001A23F5">
      <w:pPr>
        <w:rPr>
          <w:rFonts w:asciiTheme="majorHAnsi" w:hAnsiTheme="majorHAnsi"/>
          <w:color w:val="000000" w:themeColor="text1"/>
          <w:position w:val="-6"/>
          <w:sz w:val="28"/>
          <w:szCs w:val="28"/>
        </w:rPr>
      </w:pPr>
      <w:r w:rsidRPr="001A23F5">
        <w:rPr>
          <w:rFonts w:asciiTheme="majorHAnsi" w:hAnsiTheme="majorHAnsi"/>
          <w:color w:val="000000" w:themeColor="text1"/>
          <w:position w:val="-6"/>
          <w:sz w:val="28"/>
          <w:szCs w:val="28"/>
        </w:rPr>
        <w:t>Η σχέση που συνδέει κάθε επόμενη θέση με την προηγούμενη είναι</w:t>
      </w:r>
    </w:p>
    <w:p w:rsidR="008A353C" w:rsidRDefault="001A23F5" w:rsidP="00B20195">
      <w:pP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τελ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+Δ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 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ή  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τελ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αρχ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+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Ε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</w:p>
    <w:p w:rsidR="00937509" w:rsidRDefault="001A23F5" w:rsidP="00B20195">
      <w:pP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  <w:r w:rsidR="008A353C" w:rsidRPr="008A353C">
        <w:rPr>
          <w:rFonts w:asciiTheme="majorHAnsi" w:hAnsiTheme="majorHAnsi"/>
          <w:color w:val="000000" w:themeColor="text1"/>
          <w:position w:val="-6"/>
          <w:sz w:val="28"/>
          <w:szCs w:val="28"/>
        </w:rPr>
        <w:t>αυτό είναι άμεση συνέπεια της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Δ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=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τελ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-  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="008A353C"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αρχ</w:t>
      </w:r>
      <w:r w:rsid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</w:p>
    <w:p w:rsidR="00B718A4" w:rsidRPr="00B718A4" w:rsidRDefault="008A353C" w:rsidP="00B20195">
      <w:pP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Έτσι έχουμε</w:t>
      </w:r>
      <w:r w:rsid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:</w:t>
      </w:r>
    </w:p>
    <w:p w:rsidR="008A353C" w:rsidRPr="001A23F5" w:rsidRDefault="008A353C" w:rsidP="00B20195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1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- 25 +Ε</w:t>
      </w:r>
      <w:r w:rsidRPr="008A353C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1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</w:p>
    <w:p w:rsidR="008A353C" w:rsidRPr="00B718A4" w:rsidRDefault="008A353C" w:rsidP="008A353C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0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+Δ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, 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0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+Ε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,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= - 25 +Ε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1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,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= - 25 +βυ ,</w:t>
      </w:r>
      <w:r w:rsid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="00B718A4"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= - 25 +5.5 =0</w:t>
      </w:r>
      <w:r w:rsid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,  </w:t>
      </w:r>
      <w:r w:rsidR="00B718A4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="00B718A4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1 </w:t>
      </w:r>
      <w:r w:rsidR="00B718A4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=0</w:t>
      </w:r>
      <w:r w:rsidR="00B718A4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m</w:t>
      </w:r>
    </w:p>
    <w:p w:rsidR="00B718A4" w:rsidRDefault="00B718A4" w:rsidP="00B718A4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</w:p>
    <w:p w:rsidR="00B718A4" w:rsidRPr="001A23F5" w:rsidRDefault="00B718A4" w:rsidP="00B718A4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2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1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+Ε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2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</w:p>
    <w:p w:rsidR="00B718A4" w:rsidRPr="00B718A4" w:rsidRDefault="00B718A4" w:rsidP="00B718A4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0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+Ε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,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=βυ ,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2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3.5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=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15,   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2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=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m</w:t>
      </w:r>
    </w:p>
    <w:p w:rsidR="00937509" w:rsidRPr="001A23F5" w:rsidRDefault="00937509" w:rsidP="00B20195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</w:p>
    <w:p w:rsidR="00B718A4" w:rsidRPr="001A23F5" w:rsidRDefault="00B718A4" w:rsidP="00B718A4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+Ε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</w:t>
      </w:r>
    </w:p>
    <w:p w:rsidR="00B718A4" w:rsidRPr="00B718A4" w:rsidRDefault="00B718A4" w:rsidP="00B718A4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+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0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,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=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m</w:t>
      </w:r>
    </w:p>
    <w:p w:rsidR="00937509" w:rsidRPr="001A23F5" w:rsidRDefault="00937509" w:rsidP="00B20195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</w:p>
    <w:p w:rsidR="00B718A4" w:rsidRPr="001A23F5" w:rsidRDefault="00B718A4" w:rsidP="00B718A4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4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=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3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+Ε</w:t>
      </w:r>
      <w:r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4</w:t>
      </w:r>
      <w:r w:rsidRPr="001A23F5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 xml:space="preserve">  </w:t>
      </w:r>
    </w:p>
    <w:p w:rsidR="00B718A4" w:rsidRPr="00B718A4" w:rsidRDefault="00B718A4" w:rsidP="00B718A4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3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+βυ ,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>4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= 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+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(-6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>.5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)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=0</w:t>
      </w:r>
      <w:r w:rsidRPr="00274E86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,    </w:t>
      </w:r>
      <w:r w:rsidRPr="00274E86">
        <w:rPr>
          <w:rFonts w:asciiTheme="majorHAnsi" w:hAnsiTheme="majorHAnsi"/>
          <w:color w:val="000000" w:themeColor="text1"/>
          <w:position w:val="-6"/>
          <w:sz w:val="28"/>
          <w:szCs w:val="28"/>
          <w:lang w:val="en-US"/>
        </w:rPr>
        <w:t>x</w:t>
      </w:r>
      <w:r w:rsidRPr="00274E86">
        <w:rPr>
          <w:rFonts w:asciiTheme="majorHAnsi" w:hAnsiTheme="majorHAnsi"/>
          <w:color w:val="000000" w:themeColor="text1"/>
          <w:position w:val="-6"/>
          <w:sz w:val="28"/>
          <w:szCs w:val="28"/>
          <w:vertAlign w:val="subscript"/>
        </w:rPr>
        <w:t xml:space="preserve">4 </w:t>
      </w:r>
      <w:r w:rsidRPr="00274E86">
        <w:rPr>
          <w:rFonts w:asciiTheme="majorHAnsi" w:hAnsiTheme="majorHAnsi"/>
          <w:color w:val="000000" w:themeColor="text1"/>
          <w:position w:val="-6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-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30</w:t>
      </w:r>
      <w:r w:rsidR="00274E86">
        <w:rPr>
          <w:rFonts w:asciiTheme="majorHAnsi" w:hAnsiTheme="majorHAnsi"/>
          <w:color w:val="000000" w:themeColor="text1"/>
          <w:position w:val="-6"/>
          <w:sz w:val="28"/>
          <w:szCs w:val="28"/>
        </w:rPr>
        <w:t>,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</w:t>
      </w:r>
      <w:r w:rsidR="00274E86">
        <w:rPr>
          <w:rFonts w:asciiTheme="majorHAnsi" w:hAnsiTheme="majorHAnsi"/>
          <w:color w:val="000000" w:themeColor="text1"/>
          <w:position w:val="-6"/>
          <w:sz w:val="28"/>
          <w:szCs w:val="28"/>
        </w:rPr>
        <w:t xml:space="preserve">    </w:t>
      </w:r>
      <w:r w:rsidR="00274E86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x</w:t>
      </w:r>
      <w:r w:rsidR="00274E86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>4</w:t>
      </w:r>
      <w:r w:rsidR="00274E86"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vertAlign w:val="subscript"/>
        </w:rPr>
        <w:t xml:space="preserve"> </w:t>
      </w:r>
      <w:r w:rsidR="00274E86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=</w:t>
      </w:r>
      <w:r w:rsidRPr="00274E86">
        <w:rPr>
          <w:rFonts w:asciiTheme="majorHAnsi" w:hAnsiTheme="majorHAnsi"/>
          <w:b/>
          <w:color w:val="000000" w:themeColor="text1"/>
          <w:position w:val="-6"/>
          <w:sz w:val="28"/>
          <w:szCs w:val="28"/>
        </w:rPr>
        <w:t>-</w:t>
      </w:r>
      <w:r>
        <w:rPr>
          <w:rFonts w:asciiTheme="majorHAnsi" w:hAnsiTheme="majorHAnsi"/>
          <w:color w:val="000000" w:themeColor="text1"/>
          <w:position w:val="-6"/>
          <w:sz w:val="28"/>
          <w:szCs w:val="28"/>
        </w:rPr>
        <w:t>15</w:t>
      </w:r>
      <w:r w:rsidRPr="00B718A4">
        <w:rPr>
          <w:rFonts w:asciiTheme="majorHAnsi" w:hAnsiTheme="majorHAnsi"/>
          <w:b/>
          <w:color w:val="000000" w:themeColor="text1"/>
          <w:position w:val="-6"/>
          <w:sz w:val="28"/>
          <w:szCs w:val="28"/>
          <w:lang w:val="en-US"/>
        </w:rPr>
        <w:t>m</w:t>
      </w:r>
    </w:p>
    <w:p w:rsidR="00937509" w:rsidRPr="001A23F5" w:rsidRDefault="00937509" w:rsidP="00B20195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</w:p>
    <w:p w:rsidR="00937509" w:rsidRPr="001A23F5" w:rsidRDefault="00526A52" w:rsidP="00B20195">
      <w:pPr>
        <w:rPr>
          <w:rFonts w:asciiTheme="majorHAnsi" w:hAnsiTheme="majorHAnsi"/>
          <w:b/>
          <w:color w:val="1F497D" w:themeColor="text2"/>
          <w:position w:val="-6"/>
          <w:sz w:val="28"/>
          <w:szCs w:val="28"/>
        </w:rPr>
      </w:pPr>
      <w:r w:rsidRPr="00526A52">
        <w:rPr>
          <w:rFonts w:asciiTheme="majorHAnsi" w:hAnsiTheme="majorHAnsi"/>
          <w:noProof/>
          <w:color w:val="1F497D" w:themeColor="text2"/>
          <w:position w:val="-6"/>
          <w:sz w:val="28"/>
          <w:szCs w:val="28"/>
        </w:rPr>
        <w:pict>
          <v:group id="_x0000_s38983" editas="canvas" style="position:absolute;margin-left:12.95pt;margin-top:7.9pt;width:414.55pt;height:198.75pt;z-index:251706368" coordorigin="2593,8952" coordsize="6125,2937">
            <o:lock v:ext="edit" aspectratio="t"/>
            <v:shape id="_x0000_s38984" type="#_x0000_t75" style="position:absolute;left:2593;top:8952;width:6125;height:2937" o:preferrelative="f" stroked="t" strokecolor="black [3213]" strokeweight=".25pt">
              <v:fill o:detectmouseclick="t"/>
              <v:stroke dashstyle="1 1" endcap="round"/>
              <v:path o:extrusionok="t" o:connecttype="none"/>
              <o:lock v:ext="edit" text="t"/>
            </v:shape>
            <v:rect id="_x0000_s39002" style="position:absolute;left:2833;top:10312;width:708;height:410" strokecolor="white [3212]">
              <v:stroke dashstyle="1 1" endcap="round"/>
              <v:textbox style="mso-next-textbox:#_x0000_s39002">
                <w:txbxContent>
                  <w:p w:rsidR="005659B5" w:rsidRPr="002B51A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0,0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38986" style="position:absolute;left:6948;top:10629;width:454;height:410" strokecolor="white [3212]">
              <v:stroke dashstyle="1 1" endcap="round"/>
              <v:textbox style="mso-next-textbox:#_x0000_s38986">
                <w:txbxContent>
                  <w:p w:rsidR="005659B5" w:rsidRPr="00274E8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20</w:t>
                    </w:r>
                  </w:p>
                </w:txbxContent>
              </v:textbox>
            </v:rect>
            <v:rect id="_x0000_s38987" style="position:absolute;left:2906;top:9771;width:576;height:356" strokecolor="white [3212]">
              <v:stroke dashstyle="1 1" endcap="round"/>
              <v:textbox style="mso-next-textbox:#_x0000_s38987">
                <w:txbxContent>
                  <w:p w:rsidR="005659B5" w:rsidRPr="00E13E45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5</w:t>
                    </w:r>
                  </w:p>
                </w:txbxContent>
              </v:textbox>
            </v:rect>
            <v:rect id="_x0000_s38988" style="position:absolute;left:2822;top:10896;width:577;height:407" strokecolor="white [3212]">
              <v:stroke dashstyle="1 1" endcap="round"/>
              <v:textbox style="mso-next-textbox:#_x0000_s38988">
                <w:txbxContent>
                  <w:p w:rsidR="005659B5" w:rsidRPr="00E13E45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15</w:t>
                    </w:r>
                  </w:p>
                </w:txbxContent>
              </v:textbox>
            </v:rect>
            <v:rect id="_x0000_s38990" style="position:absolute;left:2819;top:11132;width:722;height:406" strokecolor="white [3212]">
              <v:stroke dashstyle="1 1" endcap="round"/>
              <v:textbox style="mso-next-textbox:#_x0000_s38990">
                <w:txbxContent>
                  <w:p w:rsidR="005659B5" w:rsidRPr="00E13E45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-25</w:t>
                    </w:r>
                  </w:p>
                </w:txbxContent>
              </v:textbox>
            </v:rect>
            <v:rect id="_x0000_s38991" style="position:absolute;left:2593;top:8952;width:667;height:410" strokecolor="white [3212]">
              <v:stroke dashstyle="1 1" endcap="round"/>
              <v:textbox style="mso-next-textbox:#_x0000_s38991">
                <w:txbxContent>
                  <w:p w:rsidR="005659B5" w:rsidRPr="002B51A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x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m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92" type="#_x0000_t32" style="position:absolute;left:3391;top:9211;width:1;height:2327;flip:y" o:connectortype="straight" strokeweight="2pt">
              <v:stroke endarrow="block"/>
            </v:shape>
            <v:shape id="_x0000_s38993" type="#_x0000_t32" style="position:absolute;left:3399;top:10563;width:4886;height:1" o:connectortype="straight" strokeweight="2pt">
              <v:stroke endarrow="block"/>
            </v:shape>
            <v:rect id="_x0000_s38994" style="position:absolute;left:7875;top:10722;width:598;height:410" strokecolor="white [3212]">
              <v:stroke dashstyle="1 1" endcap="round"/>
              <v:textbox style="mso-next-textbox:#_x0000_s38994">
                <w:txbxContent>
                  <w:p w:rsidR="005659B5" w:rsidRPr="002B51A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t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(</w:t>
                    </w: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s</w:t>
                    </w:r>
                    <w:r w:rsidRPr="002B51A6">
                      <w:rPr>
                        <w:rFonts w:asciiTheme="majorHAnsi" w:hAnsiTheme="majorHAnsi"/>
                        <w:b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shape id="_x0000_s38996" type="#_x0000_t32" style="position:absolute;left:4147;top:10545;width:67;height:1" o:connectortype="straight">
              <v:stroke endarrow="oval"/>
            </v:shape>
            <v:shape id="_x0000_s38998" type="#_x0000_t32" style="position:absolute;left:5021;top:10530;width:68;height:3" o:connectortype="straight">
              <v:stroke endarrow="oval"/>
            </v:shape>
            <v:shape id="_x0000_s39000" type="#_x0000_t32" style="position:absolute;left:6053;top:10525;width:67;height:3" o:connectortype="straight">
              <v:stroke endarrow="oval"/>
            </v:shape>
            <v:rect id="_x0000_s39005" style="position:absolute;left:6053;top:10632;width:476;height:410" strokecolor="white [3212]">
              <v:stroke dashstyle="1 1" endcap="round"/>
              <v:textbox style="mso-next-textbox:#_x0000_s39005">
                <w:txbxContent>
                  <w:p w:rsidR="005659B5" w:rsidRPr="00274E8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5</w:t>
                    </w:r>
                  </w:p>
                </w:txbxContent>
              </v:textbox>
            </v:rect>
            <v:rect id="_x0000_s39006" style="position:absolute;left:4804;top:10712;width:516;height:409" strokecolor="white [3212]">
              <v:stroke dashstyle="1 1" endcap="round"/>
              <v:textbox style="mso-next-textbox:#_x0000_s39006">
                <w:txbxContent>
                  <w:p w:rsidR="005659B5" w:rsidRPr="00274E8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10</w:t>
                    </w:r>
                  </w:p>
                </w:txbxContent>
              </v:textbox>
            </v:rect>
            <v:rect id="_x0000_s39007" style="position:absolute;left:4081;top:10714;width:362;height:407" strokecolor="white [3212]">
              <v:stroke dashstyle="1 1" endcap="round"/>
              <v:textbox style="mso-next-textbox:#_x0000_s39007">
                <w:txbxContent>
                  <w:p w:rsidR="005659B5" w:rsidRPr="00274E86" w:rsidRDefault="005659B5" w:rsidP="00274E86">
                    <w:pP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Theme="majorHAnsi" w:hAnsiTheme="majorHAnsi"/>
                        <w:b/>
                        <w:sz w:val="24"/>
                        <w:szCs w:val="24"/>
                      </w:rPr>
                      <w:t>5</w:t>
                    </w:r>
                  </w:p>
                </w:txbxContent>
              </v:textbox>
            </v:rect>
            <v:shape id="_x0000_s39008" type="#_x0000_t32" style="position:absolute;left:3323;top:11371;width:68;height:2" o:connectortype="straight">
              <v:stroke endarrow="oval"/>
            </v:shape>
            <v:shape id="_x0000_s39010" type="#_x0000_t32" style="position:absolute;left:3399;top:10533;width:815;height:838;flip:y" o:connectortype="straight" strokeweight="2.5pt"/>
            <v:rect id="_x0000_s39011" style="position:absolute;left:7464;top:9211;width:711;height:353" strokecolor="white [3212]">
              <v:textbox style="mso-next-textbox:#_x0000_s39011">
                <w:txbxContent>
                  <w:p w:rsidR="005659B5" w:rsidRPr="00632009" w:rsidRDefault="005659B5" w:rsidP="00274E86">
                    <w:r>
                      <w:t>σχ.66</w:t>
                    </w:r>
                  </w:p>
                </w:txbxContent>
              </v:textbox>
            </v:rect>
            <v:shape id="_x0000_s39012" type="#_x0000_t32" style="position:absolute;left:3482;top:11038;width:3693;height:1" o:connectortype="straight" strokeweight="0">
              <v:stroke dashstyle="1 1" endcap="round"/>
            </v:shape>
            <v:shape id="_x0000_s39013" type="#_x0000_t32" style="position:absolute;left:6120;top:9986;width:2;height:508" o:connectortype="straight" strokeweight="0">
              <v:stroke dashstyle="1 1" endcap="round"/>
            </v:shape>
            <v:shape id="_x0000_s39014" type="#_x0000_t32" style="position:absolute;left:3391;top:9960;width:1;height:167;flip:y" o:connectortype="straight">
              <v:stroke endarrow="oval"/>
            </v:shape>
            <v:shape id="_x0000_s39015" type="#_x0000_t32" style="position:absolute;left:3331;top:11038;width:67;height:1" o:connectortype="straight">
              <v:stroke endarrow="oval"/>
            </v:shape>
            <v:shape id="_x0000_s39016" type="#_x0000_t32" style="position:absolute;left:5089;top:9986;width:1031;height:1" o:connectortype="straight" strokeweight="1.75pt"/>
            <v:shape id="_x0000_s39017" type="#_x0000_t32" style="position:absolute;left:5091;top:10006;width:2;height:557" o:connectortype="straight" strokeweight="0">
              <v:stroke dashstyle="1 1" endcap="round"/>
            </v:shape>
            <v:shape id="_x0000_s39018" type="#_x0000_t32" style="position:absolute;left:6123;top:10006;width:1052;height:1033" o:connectortype="straight" strokeweight="2pt"/>
            <v:shape id="_x0000_s39019" type="#_x0000_t32" style="position:absolute;left:7097;top:10549;width:65;height:2" o:connectortype="straight">
              <v:stroke endarrow="oval"/>
            </v:shape>
            <v:shape id="_x0000_s39020" type="#_x0000_t32" style="position:absolute;left:4211;top:9988;width:878;height:557;flip:y" o:connectortype="straight" strokeweight="2.5pt"/>
            <v:shape id="_x0000_s39021" type="#_x0000_t32" style="position:absolute;left:3389;top:9988;width:1700;height:6" o:connectortype="straight" strokeweight="0">
              <v:stroke dashstyle="1 1" endcap="round"/>
            </v:shape>
            <w10:wrap type="square"/>
          </v:group>
        </w:pict>
      </w:r>
    </w:p>
    <w:p w:rsidR="00937509" w:rsidRPr="001A23F5" w:rsidRDefault="00937509" w:rsidP="00B20195">
      <w:pPr>
        <w:rPr>
          <w:rFonts w:asciiTheme="majorHAnsi" w:hAnsiTheme="majorHAnsi"/>
          <w:color w:val="1F497D" w:themeColor="text2"/>
          <w:position w:val="-6"/>
          <w:sz w:val="28"/>
          <w:szCs w:val="28"/>
        </w:rPr>
      </w:pPr>
    </w:p>
    <w:p w:rsidR="00937509" w:rsidRDefault="00937509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</w:rPr>
      </w:pPr>
    </w:p>
    <w:p w:rsidR="000D70F7" w:rsidRPr="00074D00" w:rsidRDefault="000D70F7" w:rsidP="000D70F7">
      <w:pP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</w:rPr>
        <w:t>γ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.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69" type="#_x0000_t75" style="width:50.25pt;height:39pt" o:ole="">
            <v:imagedata r:id="rId571" o:title=""/>
          </v:shape>
          <o:OLEObject Type="Embed" ProgID="Equation.DSMT4" ShapeID="_x0000_i1469" DrawAspect="Content" ObjectID="_1691744188" r:id="rId736"/>
        </w:objec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</w:t>
      </w:r>
    </w:p>
    <w:p w:rsidR="00274E86" w:rsidRPr="000D70F7" w:rsidRDefault="000D70F7" w:rsidP="000D70F7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0D70F7">
        <w:rPr>
          <w:rFonts w:asciiTheme="majorHAnsi" w:hAnsiTheme="majorHAnsi"/>
          <w:color w:val="000000" w:themeColor="text1"/>
          <w:sz w:val="28"/>
          <w:szCs w:val="28"/>
          <w:lang w:val="en-US"/>
        </w:rPr>
        <w:t>25</w:t>
      </w:r>
      <w:r w:rsidRP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m+</w:t>
      </w:r>
      <w:r w:rsidRPr="000D70F7">
        <w:rPr>
          <w:rFonts w:asciiTheme="majorHAnsi" w:hAnsiTheme="majorHAnsi"/>
          <w:color w:val="000000" w:themeColor="text1"/>
          <w:sz w:val="28"/>
          <w:szCs w:val="28"/>
          <w:lang w:val="en-US"/>
        </w:rPr>
        <w:t>15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074D00">
        <w:rPr>
          <w:rFonts w:asciiTheme="majorHAnsi" w:hAnsiTheme="majorHAnsi"/>
          <w:color w:val="000000" w:themeColor="text1"/>
          <w:sz w:val="28"/>
          <w:szCs w:val="28"/>
          <w:lang w:val="en-US"/>
        </w:rPr>
        <w:t>+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30</w:t>
      </w:r>
      <w:r w:rsidRPr="00564607"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  <w:r w:rsidRPr="000D70F7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Pr="000D70F7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70m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,   </w:t>
      </w:r>
      <w:r w:rsidRPr="00074D0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D354A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20s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70" type="#_x0000_t75" style="width:50.25pt;height:39pt" o:ole="">
            <v:imagedata r:id="rId571" o:title=""/>
          </v:shape>
          <o:OLEObject Type="Embed" ProgID="Equation.DSMT4" ShapeID="_x0000_i1470" DrawAspect="Content" ObjectID="_1691744189" r:id="rId737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lang w:val="en-US"/>
        </w:rPr>
        <w:object w:dxaOrig="680" w:dyaOrig="720">
          <v:shape id="_x0000_i1471" type="#_x0000_t75" style="width:33.75pt;height:36pt" o:ole="">
            <v:imagedata r:id="rId738" o:title=""/>
          </v:shape>
          <o:OLEObject Type="Embed" ProgID="Equation.DSMT4" ShapeID="_x0000_i1471" DrawAspect="Content" ObjectID="_1691744190" r:id="rId739"/>
        </w:object>
      </w:r>
      <w:r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,        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 xml:space="preserve"> 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υ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vertAlign w:val="subscript"/>
        </w:rPr>
        <w:t>μ</w: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bdr w:val="single" w:sz="4" w:space="0" w:color="auto" w:shadow="1"/>
          <w:lang w:val="en-US"/>
        </w:rPr>
        <w:object w:dxaOrig="780" w:dyaOrig="720">
          <v:shape id="_x0000_i1472" type="#_x0000_t75" style="width:39pt;height:36pt" o:ole="">
            <v:imagedata r:id="rId740" o:title=""/>
          </v:shape>
          <o:OLEObject Type="Embed" ProgID="Equation.DSMT4" ShapeID="_x0000_i1472" DrawAspect="Content" ObjectID="_1691744191" r:id="rId741"/>
        </w:object>
      </w:r>
      <w:r w:rsidRPr="002058F0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lang w:val="en-US"/>
        </w:rPr>
        <w:t xml:space="preserve">   </w:t>
      </w:r>
    </w:p>
    <w:p w:rsidR="00274E86" w:rsidRPr="000D70F7" w:rsidRDefault="00274E86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0D70F7" w:rsidRPr="00074D00" w:rsidRDefault="000D70F7" w:rsidP="000D70F7">
      <w:pPr>
        <w:rPr>
          <w:rFonts w:asciiTheme="majorHAnsi" w:hAnsiTheme="majorHAnsi"/>
          <w:b/>
          <w:sz w:val="28"/>
          <w:szCs w:val="28"/>
          <w:lang w:val="en-US"/>
        </w:rPr>
      </w:pPr>
      <w:r w:rsidRPr="000D70F7">
        <w:rPr>
          <w:rFonts w:asciiTheme="majorHAnsi" w:hAnsiTheme="majorHAnsi"/>
          <w:b/>
          <w:sz w:val="28"/>
          <w:szCs w:val="28"/>
          <w:lang w:val="en-US"/>
        </w:rPr>
        <w:t xml:space="preserve">          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b/>
          <w:sz w:val="28"/>
          <w:szCs w:val="28"/>
          <w:lang w:val="en-US"/>
        </w:rPr>
        <w:t>x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=-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944E95">
        <w:rPr>
          <w:rFonts w:asciiTheme="majorHAnsi" w:hAnsiTheme="majorHAnsi"/>
          <w:sz w:val="28"/>
          <w:szCs w:val="28"/>
          <w:lang w:val="en-US"/>
        </w:rPr>
        <w:t>25</w:t>
      </w:r>
      <w:r w:rsidRPr="00074D00">
        <w:rPr>
          <w:rFonts w:asciiTheme="majorHAnsi" w:hAnsiTheme="majorHAnsi"/>
          <w:sz w:val="28"/>
          <w:szCs w:val="28"/>
          <w:lang w:val="en-US"/>
        </w:rPr>
        <w:t>+</w:t>
      </w:r>
      <w:r w:rsidRPr="00944E95">
        <w:rPr>
          <w:rFonts w:asciiTheme="majorHAnsi" w:hAnsiTheme="majorHAnsi"/>
          <w:sz w:val="28"/>
          <w:szCs w:val="28"/>
          <w:lang w:val="en-US"/>
        </w:rPr>
        <w:t>5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t    </w:t>
      </w:r>
      <w:r>
        <w:rPr>
          <w:rFonts w:asciiTheme="majorHAnsi" w:hAnsiTheme="majorHAnsi"/>
          <w:sz w:val="28"/>
          <w:szCs w:val="28"/>
          <w:lang w:val="en-US"/>
        </w:rPr>
        <w:t xml:space="preserve">                     </w:t>
      </w:r>
      <w:r w:rsidRPr="00074D00">
        <w:rPr>
          <w:rFonts w:asciiTheme="majorHAnsi" w:hAnsiTheme="majorHAnsi"/>
          <w:sz w:val="28"/>
          <w:szCs w:val="28"/>
          <w:lang w:val="en-US"/>
        </w:rPr>
        <w:t>0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73" type="#_x0000_t75" style="width:9.75pt;height:12pt" o:ole="">
            <v:imagedata r:id="rId722" o:title=""/>
          </v:shape>
          <o:OLEObject Type="Embed" ProgID="Equation.DSMT4" ShapeID="_x0000_i1473" DrawAspect="Content" ObjectID="_1691744192" r:id="rId742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74" type="#_x0000_t75" style="width:9.75pt;height:12pt" o:ole="">
            <v:imagedata r:id="rId722" o:title=""/>
          </v:shape>
          <o:OLEObject Type="Embed" ProgID="Equation.DSMT4" ShapeID="_x0000_i1474" DrawAspect="Content" ObjectID="_1691744193" r:id="rId743"/>
        </w:object>
      </w:r>
      <w:r w:rsidRPr="00944E95">
        <w:rPr>
          <w:rFonts w:asciiTheme="majorHAnsi" w:hAnsiTheme="majorHAnsi"/>
          <w:sz w:val="28"/>
          <w:szCs w:val="28"/>
          <w:lang w:val="en-US"/>
        </w:rPr>
        <w:t>5</w:t>
      </w:r>
      <w:r>
        <w:rPr>
          <w:rFonts w:asciiTheme="majorHAnsi" w:hAnsiTheme="majorHAnsi"/>
          <w:sz w:val="28"/>
          <w:szCs w:val="28"/>
          <w:lang w:val="en-US"/>
        </w:rPr>
        <w:t>s                    (x</w:t>
      </w:r>
      <w:r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75" type="#_x0000_t75" style="width:15pt;height:11.25pt" o:ole="">
            <v:imagedata r:id="rId725" o:title=""/>
          </v:shape>
          <o:OLEObject Type="Embed" ProgID="Equation.DSMT4" ShapeID="_x0000_i1475" DrawAspect="Content" ObjectID="_1691744194" r:id="rId744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m)  </w:t>
      </w:r>
    </w:p>
    <w:p w:rsidR="000D70F7" w:rsidRPr="00074D00" w:rsidRDefault="000D70F7" w:rsidP="000D70F7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</w:rPr>
        <w:t>δ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 xml:space="preserve">.   </w:t>
      </w:r>
      <w:r>
        <w:rPr>
          <w:rFonts w:asciiTheme="majorHAnsi" w:hAnsiTheme="majorHAnsi"/>
          <w:b/>
          <w:sz w:val="28"/>
          <w:szCs w:val="28"/>
          <w:lang w:val="en-US"/>
        </w:rPr>
        <w:t xml:space="preserve">    x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=</w:t>
      </w:r>
      <w:r w:rsidRPr="000D70F7">
        <w:rPr>
          <w:rFonts w:asciiTheme="majorHAnsi" w:hAnsiTheme="majorHAnsi"/>
          <w:sz w:val="28"/>
          <w:szCs w:val="28"/>
          <w:lang w:val="en-US"/>
        </w:rPr>
        <w:t>0+3(</w:t>
      </w:r>
      <w:r>
        <w:rPr>
          <w:rFonts w:asciiTheme="majorHAnsi" w:hAnsiTheme="majorHAnsi"/>
          <w:sz w:val="28"/>
          <w:szCs w:val="28"/>
          <w:lang w:val="en-US"/>
        </w:rPr>
        <w:t>t-5)                       5s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76" type="#_x0000_t75" style="width:9.75pt;height:12pt" o:ole="">
            <v:imagedata r:id="rId722" o:title=""/>
          </v:shape>
          <o:OLEObject Type="Embed" ProgID="Equation.DSMT4" ShapeID="_x0000_i1476" DrawAspect="Content" ObjectID="_1691744195" r:id="rId745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77" type="#_x0000_t75" style="width:9.75pt;height:12pt" o:ole="">
            <v:imagedata r:id="rId722" o:title=""/>
          </v:shape>
          <o:OLEObject Type="Embed" ProgID="Equation.DSMT4" ShapeID="_x0000_i1477" DrawAspect="Content" ObjectID="_1691744196" r:id="rId746"/>
        </w:object>
      </w:r>
      <w:r>
        <w:rPr>
          <w:rFonts w:asciiTheme="majorHAnsi" w:hAnsiTheme="majorHAnsi"/>
          <w:sz w:val="28"/>
          <w:szCs w:val="28"/>
          <w:lang w:val="en-US"/>
        </w:rPr>
        <w:t>10s               (x</w:t>
      </w:r>
      <w:r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78" type="#_x0000_t75" style="width:15pt;height:11.25pt" o:ole="">
            <v:imagedata r:id="rId725" o:title=""/>
          </v:shape>
          <o:OLEObject Type="Embed" ProgID="Equation.DSMT4" ShapeID="_x0000_i1478" DrawAspect="Content" ObjectID="_1691744197" r:id="rId747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m)            </w:t>
      </w:r>
    </w:p>
    <w:p w:rsidR="000D70F7" w:rsidRPr="00074D00" w:rsidRDefault="000D70F7" w:rsidP="000D70F7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           x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=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sz w:val="28"/>
          <w:szCs w:val="28"/>
          <w:lang w:val="en-US"/>
        </w:rPr>
        <w:t>15m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sz w:val="28"/>
          <w:szCs w:val="28"/>
          <w:lang w:val="en-US"/>
        </w:rPr>
        <w:t xml:space="preserve"> 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  </w:t>
      </w:r>
      <w:r>
        <w:rPr>
          <w:rFonts w:asciiTheme="majorHAnsi" w:hAnsiTheme="majorHAnsi"/>
          <w:sz w:val="28"/>
          <w:szCs w:val="28"/>
          <w:lang w:val="en-US"/>
        </w:rPr>
        <w:t xml:space="preserve">                        10s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79" type="#_x0000_t75" style="width:9.75pt;height:12pt" o:ole="">
            <v:imagedata r:id="rId722" o:title=""/>
          </v:shape>
          <o:OLEObject Type="Embed" ProgID="Equation.DSMT4" ShapeID="_x0000_i1479" DrawAspect="Content" ObjectID="_1691744198" r:id="rId748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80" type="#_x0000_t75" style="width:9.75pt;height:12pt" o:ole="">
            <v:imagedata r:id="rId722" o:title=""/>
          </v:shape>
          <o:OLEObject Type="Embed" ProgID="Equation.DSMT4" ShapeID="_x0000_i1480" DrawAspect="Content" ObjectID="_1691744199" r:id="rId749"/>
        </w:object>
      </w:r>
      <w:r>
        <w:rPr>
          <w:rFonts w:asciiTheme="majorHAnsi" w:hAnsiTheme="majorHAnsi"/>
          <w:sz w:val="28"/>
          <w:szCs w:val="28"/>
          <w:lang w:val="en-US"/>
        </w:rPr>
        <w:t>15s             (x</w:t>
      </w:r>
      <w:r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81" type="#_x0000_t75" style="width:15pt;height:11.25pt" o:ole="">
            <v:imagedata r:id="rId725" o:title=""/>
          </v:shape>
          <o:OLEObject Type="Embed" ProgID="Equation.DSMT4" ShapeID="_x0000_i1481" DrawAspect="Content" ObjectID="_1691744200" r:id="rId750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m)  </w:t>
      </w:r>
    </w:p>
    <w:p w:rsidR="000D70F7" w:rsidRPr="00074D00" w:rsidRDefault="000D70F7" w:rsidP="000D70F7">
      <w:pPr>
        <w:rPr>
          <w:rFonts w:asciiTheme="majorHAnsi" w:hAnsiTheme="majorHAnsi"/>
          <w:b/>
          <w:sz w:val="28"/>
          <w:szCs w:val="28"/>
          <w:lang w:val="en-US"/>
        </w:rPr>
      </w:pPr>
      <w:r>
        <w:rPr>
          <w:rFonts w:asciiTheme="majorHAnsi" w:hAnsiTheme="majorHAnsi"/>
          <w:b/>
          <w:sz w:val="28"/>
          <w:szCs w:val="28"/>
          <w:lang w:val="en-US"/>
        </w:rPr>
        <w:t xml:space="preserve">           x</w:t>
      </w:r>
      <w:r w:rsidRPr="00074D00">
        <w:rPr>
          <w:rFonts w:asciiTheme="majorHAnsi" w:hAnsiTheme="majorHAnsi"/>
          <w:b/>
          <w:sz w:val="28"/>
          <w:szCs w:val="28"/>
          <w:lang w:val="en-US"/>
        </w:rPr>
        <w:t>=</w:t>
      </w:r>
      <w:r>
        <w:rPr>
          <w:rFonts w:asciiTheme="majorHAnsi" w:hAnsiTheme="majorHAnsi"/>
          <w:b/>
          <w:sz w:val="28"/>
          <w:szCs w:val="28"/>
          <w:lang w:val="en-US"/>
        </w:rPr>
        <w:t>1</w:t>
      </w:r>
      <w:r w:rsidRPr="00944E95">
        <w:rPr>
          <w:rFonts w:asciiTheme="majorHAnsi" w:hAnsiTheme="majorHAnsi"/>
          <w:sz w:val="28"/>
          <w:szCs w:val="28"/>
          <w:lang w:val="en-US"/>
        </w:rPr>
        <w:t>5</w:t>
      </w:r>
      <w:r>
        <w:rPr>
          <w:rFonts w:asciiTheme="majorHAnsi" w:hAnsiTheme="majorHAnsi"/>
          <w:sz w:val="28"/>
          <w:szCs w:val="28"/>
          <w:lang w:val="en-US"/>
        </w:rPr>
        <w:t>-6(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t </w:t>
      </w:r>
      <w:r>
        <w:rPr>
          <w:rFonts w:asciiTheme="majorHAnsi" w:hAnsiTheme="majorHAnsi"/>
          <w:sz w:val="28"/>
          <w:szCs w:val="28"/>
          <w:lang w:val="en-US"/>
        </w:rPr>
        <w:t>-15)</w:t>
      </w:r>
      <w:r w:rsidRPr="00074D00">
        <w:rPr>
          <w:rFonts w:asciiTheme="majorHAnsi" w:hAnsiTheme="majorHAnsi"/>
          <w:sz w:val="28"/>
          <w:szCs w:val="28"/>
          <w:lang w:val="en-US"/>
        </w:rPr>
        <w:t xml:space="preserve">   </w:t>
      </w:r>
      <w:r>
        <w:rPr>
          <w:rFonts w:asciiTheme="majorHAnsi" w:hAnsiTheme="majorHAnsi"/>
          <w:sz w:val="28"/>
          <w:szCs w:val="28"/>
          <w:lang w:val="en-US"/>
        </w:rPr>
        <w:t xml:space="preserve">              15s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82" type="#_x0000_t75" style="width:9.75pt;height:12pt" o:ole="">
            <v:imagedata r:id="rId722" o:title=""/>
          </v:shape>
          <o:OLEObject Type="Embed" ProgID="Equation.DSMT4" ShapeID="_x0000_i1482" DrawAspect="Content" ObjectID="_1691744201" r:id="rId751"/>
        </w:object>
      </w:r>
      <w:r>
        <w:rPr>
          <w:rFonts w:asciiTheme="majorHAnsi" w:hAnsiTheme="majorHAnsi"/>
          <w:sz w:val="28"/>
          <w:szCs w:val="28"/>
          <w:lang w:val="en-US"/>
        </w:rPr>
        <w:t>t</w:t>
      </w:r>
      <w:r w:rsidRPr="00074D00">
        <w:rPr>
          <w:rFonts w:asciiTheme="majorHAnsi" w:hAnsiTheme="majorHAnsi"/>
          <w:position w:val="-4"/>
          <w:sz w:val="28"/>
          <w:szCs w:val="28"/>
          <w:lang w:val="en-US"/>
        </w:rPr>
        <w:object w:dxaOrig="200" w:dyaOrig="240">
          <v:shape id="_x0000_i1483" type="#_x0000_t75" style="width:9.75pt;height:12pt" o:ole="">
            <v:imagedata r:id="rId722" o:title=""/>
          </v:shape>
          <o:OLEObject Type="Embed" ProgID="Equation.DSMT4" ShapeID="_x0000_i1483" DrawAspect="Content" ObjectID="_1691744202" r:id="rId752"/>
        </w:object>
      </w:r>
      <w:r>
        <w:rPr>
          <w:rFonts w:asciiTheme="majorHAnsi" w:hAnsiTheme="majorHAnsi"/>
          <w:sz w:val="28"/>
          <w:szCs w:val="28"/>
          <w:lang w:val="en-US"/>
        </w:rPr>
        <w:t>20s             (x</w:t>
      </w:r>
      <w:r w:rsidRPr="00074D00">
        <w:rPr>
          <w:rFonts w:asciiTheme="majorHAnsi" w:hAnsiTheme="majorHAnsi"/>
          <w:position w:val="-6"/>
          <w:sz w:val="28"/>
          <w:szCs w:val="28"/>
          <w:lang w:val="en-US"/>
        </w:rPr>
        <w:object w:dxaOrig="300" w:dyaOrig="220">
          <v:shape id="_x0000_i1484" type="#_x0000_t75" style="width:15pt;height:11.25pt" o:ole="">
            <v:imagedata r:id="rId725" o:title=""/>
          </v:shape>
          <o:OLEObject Type="Embed" ProgID="Equation.DSMT4" ShapeID="_x0000_i1484" DrawAspect="Content" ObjectID="_1691744203" r:id="rId753"/>
        </w:object>
      </w:r>
      <w:r>
        <w:rPr>
          <w:rFonts w:asciiTheme="majorHAnsi" w:hAnsiTheme="majorHAnsi"/>
          <w:sz w:val="28"/>
          <w:szCs w:val="28"/>
          <w:lang w:val="en-US"/>
        </w:rPr>
        <w:t xml:space="preserve">m)  </w:t>
      </w:r>
    </w:p>
    <w:p w:rsidR="000D70F7" w:rsidRPr="000D70F7" w:rsidRDefault="000D70F7" w:rsidP="00B20195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</w:p>
    <w:p w:rsidR="000D70F7" w:rsidRPr="000D70F7" w:rsidRDefault="000D70F7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0D70F7" w:rsidRPr="000D70F7" w:rsidRDefault="000D70F7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0D70F7" w:rsidRPr="000D70F7" w:rsidRDefault="000D70F7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0D70F7" w:rsidRPr="000D70F7" w:rsidRDefault="000D70F7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274E86" w:rsidRDefault="00274E86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0D70F7" w:rsidRPr="000D70F7" w:rsidRDefault="000D70F7" w:rsidP="00B20195">
      <w:pPr>
        <w:rPr>
          <w:rFonts w:asciiTheme="majorHAnsi" w:hAnsiTheme="majorHAnsi"/>
          <w:color w:val="1F497D" w:themeColor="text2"/>
          <w:sz w:val="28"/>
          <w:szCs w:val="28"/>
          <w:lang w:val="en-US"/>
        </w:rPr>
      </w:pPr>
    </w:p>
    <w:p w:rsidR="00492CBC" w:rsidRPr="00944E95" w:rsidRDefault="00492CBC" w:rsidP="00492CBC">
      <w:pPr>
        <w:pBdr>
          <w:top w:val="single" w:sz="4" w:space="1" w:color="auto" w:shadow="1"/>
          <w:left w:val="single" w:sz="4" w:space="4" w:color="auto" w:shadow="1"/>
          <w:bottom w:val="single" w:sz="4" w:space="1" w:color="auto" w:shadow="1"/>
          <w:right w:val="single" w:sz="4" w:space="4" w:color="auto" w:shadow="1"/>
        </w:pBd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0D70F7">
        <w:rPr>
          <w:rFonts w:asciiTheme="majorHAnsi" w:hAnsiTheme="majorHAnsi"/>
          <w:b/>
          <w:sz w:val="28"/>
          <w:szCs w:val="28"/>
          <w:lang w:val="en-US"/>
        </w:rPr>
        <w:t xml:space="preserve">                                                     </w:t>
      </w:r>
      <w:r>
        <w:rPr>
          <w:rFonts w:asciiTheme="majorHAnsi" w:hAnsiTheme="majorHAnsi"/>
          <w:b/>
          <w:sz w:val="28"/>
          <w:szCs w:val="28"/>
        </w:rPr>
        <w:t>ΜΕΣΗ</w:t>
      </w:r>
      <w:r w:rsidRPr="00944E95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>ΤΑΧΥΤΗΤΑ</w:t>
      </w:r>
      <w:r w:rsidRPr="00944E95">
        <w:rPr>
          <w:rFonts w:asciiTheme="majorHAnsi" w:hAnsiTheme="majorHAnsi"/>
          <w:b/>
          <w:sz w:val="28"/>
          <w:szCs w:val="28"/>
        </w:rPr>
        <w:t xml:space="preserve"> </w:t>
      </w:r>
      <w:r>
        <w:rPr>
          <w:rFonts w:asciiTheme="majorHAnsi" w:hAnsiTheme="majorHAnsi"/>
          <w:b/>
          <w:sz w:val="28"/>
          <w:szCs w:val="28"/>
        </w:rPr>
        <w:t>ΙΙ</w:t>
      </w:r>
    </w:p>
    <w:p w:rsidR="00B20195" w:rsidRPr="00426D69" w:rsidRDefault="00426D69" w:rsidP="00B2019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37.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Υλικό σημείο κινείται 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ευθύγραμμα και ομαλά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3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με ταχύ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32A7B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90477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 xml:space="preserve">  Σ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τη συνέχεια ,χωρίς να αλλάξει </w:t>
      </w:r>
      <w:r w:rsidR="005176C1">
        <w:rPr>
          <w:rFonts w:asciiTheme="majorHAnsi" w:hAnsiTheme="majorHAnsi"/>
          <w:color w:val="1F497D" w:themeColor="text2"/>
          <w:sz w:val="28"/>
          <w:szCs w:val="28"/>
        </w:rPr>
        <w:t>κατεύθυνση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κίνησης </w:t>
      </w:r>
      <w:r>
        <w:rPr>
          <w:rFonts w:asciiTheme="majorHAnsi" w:hAnsiTheme="majorHAnsi"/>
          <w:color w:val="1F497D" w:themeColor="text2"/>
          <w:sz w:val="28"/>
          <w:szCs w:val="28"/>
        </w:rPr>
        <w:t>,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 xml:space="preserve">κινείται </w:t>
      </w:r>
      <w:r>
        <w:rPr>
          <w:rFonts w:asciiTheme="majorHAnsi" w:hAnsiTheme="majorHAnsi"/>
          <w:color w:val="1F497D" w:themeColor="text2"/>
          <w:sz w:val="28"/>
          <w:szCs w:val="28"/>
        </w:rPr>
        <w:t>επίσης</w:t>
      </w:r>
      <w:r w:rsidR="0090477A">
        <w:rPr>
          <w:rFonts w:asciiTheme="majorHAnsi" w:hAnsiTheme="majorHAnsi"/>
          <w:color w:val="1F497D" w:themeColor="text2"/>
          <w:sz w:val="28"/>
          <w:szCs w:val="28"/>
        </w:rPr>
        <w:t xml:space="preserve"> ευθύγραμμα και ομαλά ,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4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με ταχύ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4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="0090477A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90477A" w:rsidRPr="0090477A">
        <w:rPr>
          <w:rFonts w:asciiTheme="majorHAnsi" w:hAnsiTheme="majorHAnsi"/>
          <w:color w:val="1F497D" w:themeColor="text2"/>
          <w:sz w:val="28"/>
          <w:szCs w:val="28"/>
        </w:rPr>
        <w:t>Να υπολογίσετε την μέση ταχύτητα του υλικο</w:t>
      </w:r>
      <w:r w:rsidR="0090477A">
        <w:rPr>
          <w:rFonts w:asciiTheme="majorHAnsi" w:hAnsiTheme="majorHAnsi"/>
          <w:color w:val="1F497D" w:themeColor="text2"/>
          <w:sz w:val="28"/>
          <w:szCs w:val="28"/>
        </w:rPr>
        <w:t>ύ ση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>-</w:t>
      </w:r>
      <w:r w:rsidR="0090477A" w:rsidRPr="0090477A">
        <w:rPr>
          <w:rFonts w:asciiTheme="majorHAnsi" w:hAnsiTheme="majorHAnsi"/>
          <w:color w:val="1F497D" w:themeColor="text2"/>
          <w:sz w:val="28"/>
          <w:szCs w:val="28"/>
        </w:rPr>
        <w:t>μείου</w:t>
      </w:r>
      <w:r w:rsidR="0090477A"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5659B5" w:rsidRDefault="005659B5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5659B5">
        <w:rPr>
          <w:rFonts w:asciiTheme="majorHAnsi" w:hAnsiTheme="majorHAnsi"/>
          <w:b/>
          <w:color w:val="000000" w:themeColor="text1"/>
          <w:sz w:val="28"/>
          <w:szCs w:val="28"/>
        </w:rPr>
        <w:t>Λύση: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Στο χρονικό διάστημα 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=3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το διανυόμενο διάστημα είναι:</w:t>
      </w:r>
    </w:p>
    <w:p w:rsidR="005659B5" w:rsidRPr="005659B5" w:rsidRDefault="005659B5">
      <w:pPr>
        <w:rPr>
          <w:rFonts w:asciiTheme="majorHAnsi" w:hAnsiTheme="majorHAnsi"/>
          <w:color w:val="000000" w:themeColor="text1"/>
          <w:sz w:val="28"/>
          <w:szCs w:val="28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</w:rPr>
        <w:t>υ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, 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1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</w:rPr>
        <w:t>2.3= 6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</w:p>
    <w:p w:rsidR="005659B5" w:rsidRPr="005659B5" w:rsidRDefault="005659B5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color w:val="000000" w:themeColor="text1"/>
          <w:sz w:val="28"/>
          <w:szCs w:val="28"/>
        </w:rPr>
        <w:t xml:space="preserve">και στο 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χρονικό διάστημα 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</w:rPr>
        <w:t>4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>
        <w:rPr>
          <w:rFonts w:asciiTheme="majorHAnsi" w:hAnsiTheme="majorHAnsi"/>
          <w:color w:val="000000" w:themeColor="text1"/>
          <w:sz w:val="28"/>
          <w:szCs w:val="28"/>
        </w:rPr>
        <w:t xml:space="preserve"> το διανυόμενο διάστημα είναι:</w:t>
      </w:r>
    </w:p>
    <w:p w:rsidR="005659B5" w:rsidRPr="005659B5" w:rsidRDefault="005659B5" w:rsidP="005659B5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>
        <w:rPr>
          <w:rFonts w:asciiTheme="majorHAnsi" w:hAnsiTheme="majorHAnsi"/>
          <w:color w:val="000000" w:themeColor="text1"/>
          <w:sz w:val="28"/>
          <w:szCs w:val="28"/>
        </w:rPr>
        <w:t>υ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,  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=4.4=24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</w:t>
      </w:r>
    </w:p>
    <w:p w:rsidR="005659B5" w:rsidRPr="005659B5" w:rsidRDefault="005659B5" w:rsidP="005659B5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ολ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=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+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=6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m +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24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m=30m              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S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30m</w:t>
      </w:r>
    </w:p>
    <w:p w:rsidR="005659B5" w:rsidRPr="005659B5" w:rsidRDefault="005659B5" w:rsidP="005659B5">
      <w:pPr>
        <w:rPr>
          <w:rFonts w:asciiTheme="majorHAnsi" w:hAnsiTheme="majorHAnsi"/>
          <w:color w:val="000000" w:themeColor="text1"/>
          <w:sz w:val="28"/>
          <w:szCs w:val="28"/>
          <w:lang w:val="en-US"/>
        </w:rPr>
      </w:pPr>
      <w:r>
        <w:rPr>
          <w:rFonts w:asciiTheme="majorHAnsi" w:hAnsiTheme="majorHAnsi"/>
          <w:color w:val="000000" w:themeColor="text1"/>
          <w:sz w:val="28"/>
          <w:szCs w:val="28"/>
        </w:rPr>
        <w:t>Δ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</w:rPr>
        <w:t>ολ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=</w:t>
      </w:r>
      <w:r w:rsidRPr="005659B5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1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+ </w:t>
      </w:r>
      <w:r w:rsidRPr="005659B5">
        <w:rPr>
          <w:rFonts w:asciiTheme="majorHAnsi" w:hAnsiTheme="majorHAnsi"/>
          <w:color w:val="000000" w:themeColor="text1"/>
          <w:sz w:val="28"/>
          <w:szCs w:val="28"/>
        </w:rPr>
        <w:t>Δ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color w:val="000000" w:themeColor="text1"/>
          <w:sz w:val="28"/>
          <w:szCs w:val="28"/>
          <w:vertAlign w:val="subscript"/>
          <w:lang w:val="en-US"/>
        </w:rPr>
        <w:t>2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>=3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>s +4s=7s</w:t>
      </w:r>
      <w:r w:rsidRPr="005659B5"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</w:t>
      </w:r>
      <w:r>
        <w:rPr>
          <w:rFonts w:asciiTheme="majorHAnsi" w:hAnsiTheme="majorHAnsi"/>
          <w:color w:val="000000" w:themeColor="text1"/>
          <w:sz w:val="28"/>
          <w:szCs w:val="28"/>
          <w:lang w:val="en-US"/>
        </w:rPr>
        <w:t xml:space="preserve">                 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</w:rPr>
        <w:t>Δ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t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vertAlign w:val="subscript"/>
        </w:rPr>
        <w:t>ολ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=</w:t>
      </w:r>
      <w:r w:rsidRPr="005659B5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 xml:space="preserve"> 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lang w:val="en-US"/>
        </w:rPr>
        <w:t>7s</w:t>
      </w:r>
    </w:p>
    <w:p w:rsidR="005659B5" w:rsidRPr="00944E95" w:rsidRDefault="005659B5" w:rsidP="005659B5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85" type="#_x0000_t75" style="width:50.25pt;height:39pt" o:ole="">
            <v:imagedata r:id="rId571" o:title=""/>
          </v:shape>
          <o:OLEObject Type="Embed" ProgID="Equation.DSMT4" ShapeID="_x0000_i1485" DrawAspect="Content" ObjectID="_1691744204" r:id="rId754"/>
        </w:object>
      </w:r>
      <w:r w:rsidRPr="00944E95">
        <w:rPr>
          <w:rFonts w:asciiTheme="majorHAnsi" w:hAnsiTheme="majorHAnsi"/>
          <w:b/>
          <w:color w:val="000000" w:themeColor="text1"/>
          <w:sz w:val="28"/>
          <w:szCs w:val="28"/>
        </w:rPr>
        <w:t xml:space="preserve">,   </w:t>
      </w:r>
    </w:p>
    <w:p w:rsidR="005659B5" w:rsidRPr="005659B5" w:rsidRDefault="005659B5" w:rsidP="005659B5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86" type="#_x0000_t75" style="width:50.25pt;height:39pt" o:ole="">
            <v:imagedata r:id="rId571" o:title=""/>
          </v:shape>
          <o:OLEObject Type="Embed" ProgID="Equation.DSMT4" ShapeID="_x0000_i1486" DrawAspect="Content" ObjectID="_1691744205" r:id="rId755"/>
        </w:objec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lang w:val="en-US"/>
        </w:rPr>
        <w:object w:dxaOrig="660" w:dyaOrig="720">
          <v:shape id="_x0000_i1487" type="#_x0000_t75" style="width:33pt;height:36pt" o:ole="">
            <v:imagedata r:id="rId756" o:title=""/>
          </v:shape>
          <o:OLEObject Type="Embed" ProgID="Equation.DSMT4" ShapeID="_x0000_i1487" DrawAspect="Content" ObjectID="_1691744206" r:id="rId757"/>
        </w:objec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</w:rPr>
        <w:t xml:space="preserve">,         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υ</w:t>
      </w:r>
      <w:r w:rsidRPr="00517CCA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  <w:vertAlign w:val="subscript"/>
        </w:rPr>
        <w:t>μ</w: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>=</w:t>
      </w:r>
      <w:r w:rsidRPr="00517CCA">
        <w:rPr>
          <w:rFonts w:asciiTheme="majorHAnsi" w:hAnsiTheme="majorHAnsi"/>
          <w:b/>
          <w:color w:val="000000" w:themeColor="text1"/>
          <w:position w:val="-28"/>
          <w:sz w:val="28"/>
          <w:szCs w:val="28"/>
          <w:bdr w:val="single" w:sz="4" w:space="0" w:color="auto" w:shadow="1"/>
          <w:lang w:val="en-US"/>
        </w:rPr>
        <w:object w:dxaOrig="760" w:dyaOrig="720">
          <v:shape id="_x0000_i1488" type="#_x0000_t75" style="width:38.25pt;height:36pt" o:ole="">
            <v:imagedata r:id="rId758" o:title=""/>
          </v:shape>
          <o:OLEObject Type="Embed" ProgID="Equation.DSMT4" ShapeID="_x0000_i1488" DrawAspect="Content" ObjectID="_1691744207" r:id="rId759"/>
        </w:object>
      </w:r>
      <w:r w:rsidRPr="005659B5">
        <w:rPr>
          <w:rFonts w:asciiTheme="majorHAnsi" w:hAnsiTheme="majorHAnsi"/>
          <w:b/>
          <w:color w:val="000000" w:themeColor="text1"/>
          <w:sz w:val="28"/>
          <w:szCs w:val="28"/>
          <w:bdr w:val="single" w:sz="4" w:space="0" w:color="auto" w:shadow="1"/>
        </w:rPr>
        <w:t xml:space="preserve">   </w:t>
      </w:r>
    </w:p>
    <w:p w:rsidR="005659B5" w:rsidRPr="005659B5" w:rsidRDefault="005659B5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5659B5">
        <w:rPr>
          <w:rFonts w:asciiTheme="majorHAnsi" w:hAnsiTheme="majorHAnsi"/>
          <w:color w:val="000000" w:themeColor="text1"/>
          <w:sz w:val="28"/>
          <w:szCs w:val="28"/>
        </w:rPr>
        <w:t>Παρατήρηση:</w:t>
      </w:r>
    </w:p>
    <w:p w:rsidR="005659B5" w:rsidRPr="005659B5" w:rsidRDefault="005659B5">
      <w:pPr>
        <w:rPr>
          <w:rFonts w:asciiTheme="majorHAnsi" w:hAnsiTheme="majorHAnsi"/>
          <w:color w:val="000000" w:themeColor="text1"/>
          <w:sz w:val="28"/>
          <w:szCs w:val="28"/>
        </w:rPr>
      </w:pPr>
      <w:r w:rsidRPr="005659B5">
        <w:rPr>
          <w:rFonts w:asciiTheme="majorHAnsi" w:hAnsiTheme="majorHAnsi"/>
          <w:color w:val="000000" w:themeColor="text1"/>
          <w:sz w:val="28"/>
          <w:szCs w:val="28"/>
        </w:rPr>
        <w:t>Μπορούμε να γράψουμε ένα γενικό τύπο για τη μέση ταχύτητα σρ ανάλογες περιπτώσεις.</w:t>
      </w:r>
    </w:p>
    <w:p w:rsidR="005659B5" w:rsidRPr="005659B5" w:rsidRDefault="005659B5">
      <w:pPr>
        <w:rPr>
          <w:rFonts w:asciiTheme="majorHAnsi" w:hAnsiTheme="majorHAnsi"/>
          <w:color w:val="1F497D" w:themeColor="text2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position w:val="-34"/>
          <w:sz w:val="28"/>
          <w:szCs w:val="28"/>
        </w:rPr>
        <w:t xml:space="preserve">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999" w:dyaOrig="780">
          <v:shape id="_x0000_i1489" type="#_x0000_t75" style="width:50.25pt;height:39pt" o:ole="">
            <v:imagedata r:id="rId571" o:title=""/>
          </v:shape>
          <o:OLEObject Type="Embed" ProgID="Equation.DSMT4" ShapeID="_x0000_i1489" DrawAspect="Content" ObjectID="_1691744208" r:id="rId760"/>
        </w:object>
      </w:r>
      <w:r>
        <w:rPr>
          <w:rFonts w:asciiTheme="majorHAnsi" w:hAnsiTheme="majorHAnsi"/>
          <w:b/>
          <w:color w:val="000000" w:themeColor="text1"/>
          <w:position w:val="-34"/>
          <w:sz w:val="28"/>
          <w:szCs w:val="28"/>
        </w:rPr>
        <w:t xml:space="preserve">   ,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3420" w:dyaOrig="780">
          <v:shape id="_x0000_i1490" type="#_x0000_t75" style="width:171.75pt;height:39pt" o:ole="">
            <v:imagedata r:id="rId761" o:title=""/>
          </v:shape>
          <o:OLEObject Type="Embed" ProgID="Equation.DSMT4" ShapeID="_x0000_i1490" DrawAspect="Content" ObjectID="_1691744209" r:id="rId762"/>
        </w:object>
      </w:r>
    </w:p>
    <w:p w:rsidR="005176C1" w:rsidRDefault="005176C1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 xml:space="preserve">Παραλλαγή στο ίδιο θέμα </w:t>
      </w:r>
    </w:p>
    <w:p w:rsidR="005176C1" w:rsidRPr="005176C1" w:rsidRDefault="005176C1" w:rsidP="005176C1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Υλικό σημείο κινείται 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ευθύγραμμα και ομαλά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με ταχύ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="00732A7B" w:rsidRPr="00732A7B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="00732A7B" w:rsidRPr="00732A7B">
        <w:rPr>
          <w:rFonts w:asciiTheme="majorHAnsi" w:hAnsiTheme="majorHAnsi"/>
          <w:color w:val="1F497D" w:themeColor="text2"/>
          <w:sz w:val="28"/>
          <w:szCs w:val="28"/>
        </w:rPr>
        <w:t>Σ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τη συνέχεια ,χωρίς να αλλάξει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κατεύθυνση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κίνησης </w:t>
      </w:r>
      <w:r>
        <w:rPr>
          <w:rFonts w:asciiTheme="majorHAnsi" w:hAnsiTheme="majorHAnsi"/>
          <w:color w:val="1F497D" w:themeColor="text2"/>
          <w:sz w:val="28"/>
          <w:szCs w:val="28"/>
        </w:rPr>
        <w:t>,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 xml:space="preserve">κινείται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επίσης ευθύγραμμα και ομαλά ,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10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5176C1">
        <w:rPr>
          <w:rFonts w:asciiTheme="majorHAnsi" w:hAnsiTheme="majorHAnsi"/>
          <w:color w:val="1F497D" w:themeColor="text2"/>
          <w:sz w:val="28"/>
          <w:szCs w:val="28"/>
        </w:rPr>
        <w:t>,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>με ταχύ</w:t>
      </w:r>
      <w:r w:rsidRPr="005176C1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. 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 xml:space="preserve">Να υπολογίσετε </w:t>
      </w:r>
      <w:r>
        <w:rPr>
          <w:rFonts w:asciiTheme="majorHAnsi" w:hAnsiTheme="majorHAnsi"/>
          <w:color w:val="1F497D" w:themeColor="text2"/>
          <w:sz w:val="28"/>
          <w:szCs w:val="28"/>
        </w:rPr>
        <w:t>την τιμή της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αν η μέση ταχύτητα</w:t>
      </w:r>
      <w:r w:rsidRPr="005176C1">
        <w:rPr>
          <w:rFonts w:asciiTheme="majorHAnsi" w:hAnsiTheme="majorHAnsi"/>
          <w:color w:val="1F497D" w:themeColor="text2"/>
          <w:sz w:val="28"/>
          <w:szCs w:val="28"/>
        </w:rPr>
        <w:t xml:space="preserve"> στην διάρκεια του συνολικού χρόνου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+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Δ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=1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 xml:space="preserve">, 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είναι </w:t>
      </w:r>
      <w:r w:rsidRPr="005176C1">
        <w:rPr>
          <w:rFonts w:asciiTheme="majorHAnsi" w:hAnsiTheme="majorHAnsi"/>
          <w:color w:val="1F497D" w:themeColor="text2"/>
          <w:sz w:val="28"/>
          <w:szCs w:val="28"/>
        </w:rPr>
        <w:t xml:space="preserve">ίση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με 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5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m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/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Pr="005176C1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</w:p>
    <w:p w:rsidR="000D70F7" w:rsidRPr="00944E95" w:rsidRDefault="000D70F7" w:rsidP="005176C1">
      <w:pPr>
        <w:rPr>
          <w:rFonts w:asciiTheme="majorHAnsi" w:hAnsiTheme="majorHAnsi"/>
          <w:b/>
          <w:color w:val="1F497D" w:themeColor="text2"/>
          <w:sz w:val="28"/>
          <w:szCs w:val="28"/>
        </w:rPr>
      </w:pPr>
    </w:p>
    <w:p w:rsidR="005176C1" w:rsidRPr="00426D69" w:rsidRDefault="005176C1" w:rsidP="005176C1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3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8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Υλικό σημείο κινείται 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ευθύγραμμα και ομαλά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>με ταχύτητα μέτρου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>Σ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τη συνέχεια ,χωρίς να αλλάξει </w:t>
      </w:r>
      <w:r>
        <w:rPr>
          <w:rFonts w:asciiTheme="majorHAnsi" w:hAnsiTheme="majorHAnsi"/>
          <w:color w:val="1F497D" w:themeColor="text2"/>
          <w:sz w:val="28"/>
          <w:szCs w:val="28"/>
        </w:rPr>
        <w:t>κατεύθυνση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κίνησης </w:t>
      </w:r>
      <w:r>
        <w:rPr>
          <w:rFonts w:asciiTheme="majorHAnsi" w:hAnsiTheme="majorHAnsi"/>
          <w:color w:val="1F497D" w:themeColor="text2"/>
          <w:sz w:val="28"/>
          <w:szCs w:val="28"/>
        </w:rPr>
        <w:t>,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 xml:space="preserve">κινείται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επίσης ευθύγραμμα και ομαλά ,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3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>με τα</w:t>
      </w:r>
      <w:r w:rsidR="00732A7B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χύ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υ. 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>Να υπολογίσετε την μέση ταχύτητα του υλικο</w:t>
      </w:r>
      <w:r>
        <w:rPr>
          <w:rFonts w:asciiTheme="majorHAnsi" w:hAnsiTheme="majorHAnsi"/>
          <w:color w:val="1F497D" w:themeColor="text2"/>
          <w:sz w:val="28"/>
          <w:szCs w:val="28"/>
        </w:rPr>
        <w:t>ύ ση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>μείου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σε συνάρτηση με τη τιμή 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3A0228" w:rsidRDefault="003A0228" w:rsidP="00732A7B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3A0228">
        <w:rPr>
          <w:rFonts w:asciiTheme="majorHAnsi" w:hAnsiTheme="majorHAnsi"/>
          <w:b/>
          <w:color w:val="000000" w:themeColor="text1"/>
          <w:sz w:val="28"/>
          <w:szCs w:val="28"/>
        </w:rPr>
        <w:t>Λύση:</w:t>
      </w:r>
    </w:p>
    <w:p w:rsidR="003A0228" w:rsidRPr="003A0228" w:rsidRDefault="003A0228" w:rsidP="00732A7B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>Εφαρμόζουμε την σχέση:</w:t>
      </w:r>
      <w:r w:rsidRPr="003A0228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t xml:space="preserve">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3420" w:dyaOrig="780">
          <v:shape id="_x0000_i1491" type="#_x0000_t75" style="width:171.75pt;height:39pt" o:ole="">
            <v:imagedata r:id="rId761" o:title=""/>
          </v:shape>
          <o:OLEObject Type="Embed" ProgID="Equation.DSMT4" ShapeID="_x0000_i1491" DrawAspect="Content" ObjectID="_1691744210" r:id="rId763"/>
        </w:object>
      </w:r>
    </w:p>
    <w:p w:rsidR="003A0228" w:rsidRPr="003A0228" w:rsidRDefault="003A0228" w:rsidP="00732A7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3519" w:dyaOrig="780">
          <v:shape id="_x0000_i1492" type="#_x0000_t75" style="width:177pt;height:39pt" o:ole="">
            <v:imagedata r:id="rId764" o:title=""/>
          </v:shape>
          <o:OLEObject Type="Embed" ProgID="Equation.DSMT4" ShapeID="_x0000_i1492" DrawAspect="Content" ObjectID="_1691744211" r:id="rId765"/>
        </w:object>
      </w:r>
      <w:r>
        <w:rPr>
          <w:rFonts w:asciiTheme="majorHAnsi" w:hAnsiTheme="majorHAnsi"/>
          <w:b/>
          <w:color w:val="000000" w:themeColor="text1"/>
          <w:position w:val="-34"/>
          <w:sz w:val="28"/>
          <w:szCs w:val="28"/>
        </w:rPr>
        <w:t xml:space="preserve">  ,  </w:t>
      </w:r>
      <w:r w:rsidRPr="005D354A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object w:dxaOrig="4040" w:dyaOrig="780">
          <v:shape id="_x0000_i1493" type="#_x0000_t75" style="width:203.25pt;height:39pt" o:ole="">
            <v:imagedata r:id="rId766" o:title=""/>
          </v:shape>
          <o:OLEObject Type="Embed" ProgID="Equation.DSMT4" ShapeID="_x0000_i1493" DrawAspect="Content" ObjectID="_1691744212" r:id="rId767"/>
        </w:object>
      </w:r>
    </w:p>
    <w:p w:rsidR="003A0228" w:rsidRDefault="003A0228" w:rsidP="00732A7B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3A0228">
        <w:rPr>
          <w:rFonts w:asciiTheme="majorHAnsi" w:hAnsiTheme="majorHAnsi"/>
          <w:b/>
          <w:color w:val="000000" w:themeColor="text1"/>
          <w:position w:val="-16"/>
          <w:sz w:val="28"/>
          <w:szCs w:val="28"/>
          <w:lang w:val="en-US"/>
        </w:rPr>
        <w:object w:dxaOrig="1359" w:dyaOrig="420">
          <v:shape id="_x0000_i1494" type="#_x0000_t75" style="width:68.25pt;height:21pt" o:ole="">
            <v:imagedata r:id="rId768" o:title=""/>
          </v:shape>
          <o:OLEObject Type="Embed" ProgID="Equation.DSMT4" ShapeID="_x0000_i1494" DrawAspect="Content" ObjectID="_1691744213" r:id="rId769"/>
        </w:object>
      </w:r>
    </w:p>
    <w:p w:rsidR="00732A7B" w:rsidRPr="00426D69" w:rsidRDefault="00732A7B" w:rsidP="00732A7B">
      <w:pPr>
        <w:rPr>
          <w:rFonts w:asciiTheme="majorHAnsi" w:hAnsiTheme="majorHAnsi"/>
          <w:color w:val="1F497D" w:themeColor="text2"/>
          <w:sz w:val="28"/>
          <w:szCs w:val="28"/>
        </w:rPr>
      </w:pP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3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9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.</w:t>
      </w:r>
      <w:r w:rsidRPr="00732A7B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Υλικό σημείο κινείται 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ευθύγραμμα και ομαλά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για χρονικό διά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>με ταχύτητα μέτρου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1</w:t>
      </w:r>
      <w:r w:rsidR="00892865">
        <w:rPr>
          <w:rFonts w:asciiTheme="majorHAnsi" w:hAnsiTheme="majorHAnsi"/>
          <w:b/>
          <w:color w:val="1F497D" w:themeColor="text2"/>
          <w:sz w:val="28"/>
          <w:szCs w:val="28"/>
        </w:rPr>
        <w:t>=υ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διανύοντας διάστημα </w:t>
      </w:r>
      <w:r w:rsidRPr="00732A7B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 w:rsidRPr="00732A7B">
        <w:rPr>
          <w:rFonts w:asciiTheme="majorHAnsi" w:hAnsiTheme="majorHAnsi"/>
          <w:b/>
          <w:color w:val="1F497D" w:themeColor="text2"/>
          <w:sz w:val="28"/>
          <w:szCs w:val="28"/>
        </w:rPr>
        <w:t xml:space="preserve"> </w:t>
      </w:r>
      <w:r>
        <w:rPr>
          <w:rFonts w:asciiTheme="majorHAnsi" w:hAnsiTheme="majorHAnsi"/>
          <w:color w:val="1F497D" w:themeColor="text2"/>
          <w:sz w:val="28"/>
          <w:szCs w:val="28"/>
        </w:rPr>
        <w:t>.Σ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τη συνέχεια ,χωρίς να αλλάξει </w:t>
      </w:r>
      <w:r>
        <w:rPr>
          <w:rFonts w:asciiTheme="majorHAnsi" w:hAnsiTheme="majorHAnsi"/>
          <w:color w:val="1F497D" w:themeColor="text2"/>
          <w:sz w:val="28"/>
          <w:szCs w:val="28"/>
        </w:rPr>
        <w:t>κατεύθυνση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 κίνησης 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,κινείται επίσης ευθύγραμμα και ομαλά , 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>για χρονικό διά</w:t>
      </w:r>
      <w:r w:rsidR="006A2960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στημα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Δ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t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 xml:space="preserve"> 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,</w:t>
      </w:r>
      <w:r w:rsidRPr="00426D69">
        <w:rPr>
          <w:rFonts w:asciiTheme="majorHAnsi" w:hAnsiTheme="majorHAnsi"/>
          <w:color w:val="1F497D" w:themeColor="text2"/>
          <w:sz w:val="28"/>
          <w:szCs w:val="28"/>
        </w:rPr>
        <w:t xml:space="preserve">με ταχύτητα μέτρου 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  <w:vertAlign w:val="subscript"/>
        </w:rPr>
        <w:t>2</w:t>
      </w:r>
      <w:r w:rsidRPr="00426D69">
        <w:rPr>
          <w:rFonts w:asciiTheme="majorHAnsi" w:hAnsiTheme="majorHAnsi"/>
          <w:b/>
          <w:color w:val="1F497D" w:themeColor="text2"/>
          <w:sz w:val="28"/>
          <w:szCs w:val="28"/>
        </w:rPr>
        <w:t>=</w:t>
      </w:r>
      <w:r w:rsidR="00892865">
        <w:rPr>
          <w:rFonts w:asciiTheme="majorHAnsi" w:hAnsiTheme="majorHAnsi"/>
          <w:b/>
          <w:color w:val="1F497D" w:themeColor="text2"/>
          <w:sz w:val="28"/>
          <w:szCs w:val="28"/>
        </w:rPr>
        <w:t>2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 w:rsidRPr="00732A7B">
        <w:rPr>
          <w:rFonts w:asciiTheme="majorHAnsi" w:hAnsiTheme="majorHAnsi"/>
          <w:color w:val="1F497D" w:themeColor="text2"/>
          <w:sz w:val="28"/>
          <w:szCs w:val="28"/>
        </w:rPr>
        <w:t xml:space="preserve">και διανύει διάστημα </w:t>
      </w:r>
      <w:r w:rsidRPr="00732A7B">
        <w:rPr>
          <w:rFonts w:asciiTheme="majorHAnsi" w:hAnsiTheme="majorHAnsi"/>
          <w:b/>
          <w:color w:val="1F497D" w:themeColor="text2"/>
          <w:sz w:val="28"/>
          <w:szCs w:val="28"/>
        </w:rPr>
        <w:t>3</w:t>
      </w:r>
      <w:r w:rsidRPr="00732A7B">
        <w:rPr>
          <w:rFonts w:asciiTheme="majorHAnsi" w:hAnsiTheme="majorHAnsi"/>
          <w:b/>
          <w:color w:val="1F497D" w:themeColor="text2"/>
          <w:sz w:val="28"/>
          <w:szCs w:val="28"/>
          <w:lang w:val="en-US"/>
        </w:rPr>
        <w:t>S</w:t>
      </w:r>
      <w:r>
        <w:rPr>
          <w:rFonts w:asciiTheme="majorHAnsi" w:hAnsiTheme="majorHAnsi"/>
          <w:b/>
          <w:color w:val="1F497D" w:themeColor="text2"/>
          <w:sz w:val="28"/>
          <w:szCs w:val="28"/>
        </w:rPr>
        <w:t xml:space="preserve">. 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>Να υπολογίσετε την μέ</w:t>
      </w:r>
      <w:r w:rsidRPr="00732A7B">
        <w:rPr>
          <w:rFonts w:asciiTheme="majorHAnsi" w:hAnsiTheme="majorHAnsi"/>
          <w:color w:val="1F497D" w:themeColor="text2"/>
          <w:sz w:val="28"/>
          <w:szCs w:val="28"/>
        </w:rPr>
        <w:t>-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>ση ταχύτητα του υλικο</w:t>
      </w:r>
      <w:r>
        <w:rPr>
          <w:rFonts w:asciiTheme="majorHAnsi" w:hAnsiTheme="majorHAnsi"/>
          <w:color w:val="1F497D" w:themeColor="text2"/>
          <w:sz w:val="28"/>
          <w:szCs w:val="28"/>
        </w:rPr>
        <w:t>ύ ση</w:t>
      </w:r>
      <w:r w:rsidRPr="0090477A">
        <w:rPr>
          <w:rFonts w:asciiTheme="majorHAnsi" w:hAnsiTheme="majorHAnsi"/>
          <w:color w:val="1F497D" w:themeColor="text2"/>
          <w:sz w:val="28"/>
          <w:szCs w:val="28"/>
        </w:rPr>
        <w:t>μείου</w:t>
      </w:r>
      <w:r>
        <w:rPr>
          <w:rFonts w:asciiTheme="majorHAnsi" w:hAnsiTheme="majorHAnsi"/>
          <w:color w:val="1F497D" w:themeColor="text2"/>
          <w:sz w:val="28"/>
          <w:szCs w:val="28"/>
        </w:rPr>
        <w:t xml:space="preserve"> σε συνάρτηση με τη τιμή </w:t>
      </w:r>
      <w:r w:rsidRPr="005176C1">
        <w:rPr>
          <w:rFonts w:asciiTheme="majorHAnsi" w:hAnsiTheme="majorHAnsi"/>
          <w:b/>
          <w:color w:val="1F497D" w:themeColor="text2"/>
          <w:sz w:val="28"/>
          <w:szCs w:val="28"/>
        </w:rPr>
        <w:t>υ</w:t>
      </w:r>
      <w:r>
        <w:rPr>
          <w:rFonts w:asciiTheme="majorHAnsi" w:hAnsiTheme="majorHAnsi"/>
          <w:color w:val="1F497D" w:themeColor="text2"/>
          <w:sz w:val="28"/>
          <w:szCs w:val="28"/>
        </w:rPr>
        <w:t>.</w:t>
      </w:r>
    </w:p>
    <w:p w:rsidR="003A0228" w:rsidRDefault="003A0228" w:rsidP="003A0228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 w:rsidRPr="003A0228">
        <w:rPr>
          <w:rFonts w:asciiTheme="majorHAnsi" w:hAnsiTheme="majorHAnsi"/>
          <w:b/>
          <w:color w:val="000000" w:themeColor="text1"/>
          <w:sz w:val="28"/>
          <w:szCs w:val="28"/>
        </w:rPr>
        <w:t>Λύση:</w:t>
      </w:r>
    </w:p>
    <w:p w:rsidR="003A0228" w:rsidRPr="003A0228" w:rsidRDefault="003A0228" w:rsidP="003A0228">
      <w:pPr>
        <w:rPr>
          <w:rFonts w:asciiTheme="majorHAnsi" w:hAnsiTheme="majorHAnsi"/>
          <w:b/>
          <w:color w:val="000000" w:themeColor="text1"/>
          <w:sz w:val="28"/>
          <w:szCs w:val="28"/>
        </w:rPr>
      </w:pPr>
      <w:r>
        <w:rPr>
          <w:rFonts w:asciiTheme="majorHAnsi" w:hAnsiTheme="majorHAnsi"/>
          <w:b/>
          <w:color w:val="000000" w:themeColor="text1"/>
          <w:sz w:val="28"/>
          <w:szCs w:val="28"/>
        </w:rPr>
        <w:t>Εφαρμόζουμε την σχέση:</w:t>
      </w:r>
      <w:r w:rsidRPr="003A0228">
        <w:rPr>
          <w:rFonts w:asciiTheme="majorHAnsi" w:hAnsiTheme="majorHAnsi"/>
          <w:b/>
          <w:color w:val="000000" w:themeColor="text1"/>
          <w:position w:val="-34"/>
          <w:sz w:val="28"/>
          <w:szCs w:val="28"/>
          <w:lang w:val="en-US"/>
        </w:rPr>
        <w:t xml:space="preserve"> </w:t>
      </w:r>
      <w:r w:rsidR="00892865" w:rsidRPr="003A0228">
        <w:rPr>
          <w:rFonts w:asciiTheme="majorHAnsi" w:hAnsiTheme="majorHAnsi"/>
          <w:b/>
          <w:color w:val="000000" w:themeColor="text1"/>
          <w:position w:val="-68"/>
          <w:sz w:val="28"/>
          <w:szCs w:val="28"/>
          <w:lang w:val="en-US"/>
        </w:rPr>
        <w:object w:dxaOrig="6140" w:dyaOrig="1120">
          <v:shape id="_x0000_i1495" type="#_x0000_t75" style="width:309pt;height:56.25pt" o:ole="">
            <v:imagedata r:id="rId770" o:title=""/>
          </v:shape>
          <o:OLEObject Type="Embed" ProgID="Equation.DSMT4" ShapeID="_x0000_i1495" DrawAspect="Content" ObjectID="_1691744214" r:id="rId771"/>
        </w:object>
      </w:r>
    </w:p>
    <w:p w:rsidR="003A0228" w:rsidRDefault="00892865" w:rsidP="003A0228">
      <w:pPr>
        <w:rPr>
          <w:rFonts w:asciiTheme="majorHAnsi" w:hAnsiTheme="majorHAnsi"/>
          <w:b/>
          <w:color w:val="1F497D" w:themeColor="text2"/>
          <w:sz w:val="28"/>
          <w:szCs w:val="28"/>
        </w:rPr>
      </w:pPr>
      <w:r w:rsidRPr="003A0228">
        <w:rPr>
          <w:rFonts w:asciiTheme="majorHAnsi" w:hAnsiTheme="majorHAnsi"/>
          <w:b/>
          <w:color w:val="000000" w:themeColor="text1"/>
          <w:position w:val="-16"/>
          <w:sz w:val="28"/>
          <w:szCs w:val="28"/>
          <w:lang w:val="en-US"/>
        </w:rPr>
        <w:object w:dxaOrig="1180" w:dyaOrig="420">
          <v:shape id="_x0000_i1496" type="#_x0000_t75" style="width:59.25pt;height:21pt" o:ole="">
            <v:imagedata r:id="rId772" o:title=""/>
          </v:shape>
          <o:OLEObject Type="Embed" ProgID="Equation.DSMT4" ShapeID="_x0000_i1496" DrawAspect="Content" ObjectID="_1691744215" r:id="rId773"/>
        </w:object>
      </w:r>
    </w:p>
    <w:p w:rsidR="00FD6AAC" w:rsidRPr="005176C1" w:rsidRDefault="00FD6AAC" w:rsidP="005176C1">
      <w:pPr>
        <w:rPr>
          <w:rFonts w:asciiTheme="majorHAnsi" w:hAnsiTheme="majorHAnsi"/>
          <w:sz w:val="28"/>
          <w:szCs w:val="28"/>
        </w:rPr>
      </w:pPr>
    </w:p>
    <w:sectPr w:rsidR="00FD6AAC" w:rsidRPr="005176C1" w:rsidSect="008F766E">
      <w:headerReference w:type="default" r:id="rId774"/>
      <w:footerReference w:type="default" r:id="rId775"/>
      <w:pgSz w:w="11906" w:h="16838"/>
      <w:pgMar w:top="1440" w:right="1080" w:bottom="1440" w:left="108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27C7" w:rsidRDefault="00BB27C7" w:rsidP="004E13DE">
      <w:pPr>
        <w:spacing w:after="0" w:line="240" w:lineRule="auto"/>
      </w:pPr>
      <w:r>
        <w:separator/>
      </w:r>
    </w:p>
  </w:endnote>
  <w:endnote w:type="continuationSeparator" w:id="1">
    <w:p w:rsidR="00BB27C7" w:rsidRDefault="00BB27C7" w:rsidP="004E13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59B5" w:rsidRDefault="005659B5">
    <w:pPr>
      <w:pStyle w:val="a6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C32D33">
      <w:rPr>
        <w:rFonts w:asciiTheme="majorHAnsi" w:hAnsiTheme="majorHAnsi"/>
        <w:b/>
        <w:sz w:val="18"/>
        <w:szCs w:val="18"/>
      </w:rPr>
      <w:t>Π. Μανδραβέλης</w:t>
    </w:r>
    <w:r>
      <w:rPr>
        <w:rFonts w:asciiTheme="majorHAnsi" w:hAnsiTheme="majorHAnsi"/>
        <w:b/>
      </w:rPr>
      <w:t xml:space="preserve">                                                  </w:t>
    </w:r>
    <w:r>
      <w:rPr>
        <w:rFonts w:asciiTheme="majorHAnsi" w:hAnsiTheme="majorHAnsi"/>
        <w:b/>
        <w:lang w:val="en-US"/>
      </w:rPr>
      <w:t xml:space="preserve">      </w:t>
    </w:r>
    <w:r>
      <w:rPr>
        <w:rFonts w:asciiTheme="majorHAnsi" w:hAnsiTheme="majorHAnsi"/>
        <w:b/>
      </w:rPr>
      <w:t xml:space="preserve"> </w:t>
    </w:r>
    <w:r>
      <w:rPr>
        <w:rFonts w:asciiTheme="majorHAnsi" w:hAnsiTheme="majorHAnsi"/>
        <w:b/>
        <w:lang w:val="en-US"/>
      </w:rPr>
      <w:t>ylikonet</w:t>
    </w:r>
    <w:r w:rsidRPr="004E13DE">
      <w:rPr>
        <w:rFonts w:asciiTheme="majorHAnsi" w:hAnsiTheme="majorHAnsi"/>
        <w:b/>
      </w:rPr>
      <w:ptab w:relativeTo="margin" w:alignment="right" w:leader="none"/>
    </w:r>
    <w:r w:rsidRPr="00C32D33">
      <w:rPr>
        <w:rFonts w:asciiTheme="majorHAnsi" w:hAnsiTheme="majorHAnsi"/>
        <w:b/>
        <w:sz w:val="18"/>
        <w:szCs w:val="18"/>
      </w:rPr>
      <w:t>Σελίδα</w:t>
    </w:r>
    <w:r w:rsidRPr="00C32D33">
      <w:rPr>
        <w:rFonts w:asciiTheme="majorHAnsi" w:hAnsiTheme="majorHAnsi"/>
        <w:sz w:val="18"/>
        <w:szCs w:val="18"/>
      </w:rPr>
      <w:t xml:space="preserve"> </w:t>
    </w:r>
    <w:r w:rsidR="00526A52" w:rsidRPr="004E13DE">
      <w:rPr>
        <w:b/>
      </w:rPr>
      <w:fldChar w:fldCharType="begin"/>
    </w:r>
    <w:r w:rsidRPr="004E13DE">
      <w:rPr>
        <w:b/>
      </w:rPr>
      <w:instrText xml:space="preserve"> PAGE   \* MERGEFORMAT </w:instrText>
    </w:r>
    <w:r w:rsidR="00526A52" w:rsidRPr="004E13DE">
      <w:rPr>
        <w:b/>
      </w:rPr>
      <w:fldChar w:fldCharType="separate"/>
    </w:r>
    <w:r w:rsidR="00944E95" w:rsidRPr="00944E95">
      <w:rPr>
        <w:rFonts w:asciiTheme="majorHAnsi" w:hAnsiTheme="majorHAnsi"/>
        <w:b/>
        <w:noProof/>
      </w:rPr>
      <w:t>70</w:t>
    </w:r>
    <w:r w:rsidR="00526A52" w:rsidRPr="004E13DE">
      <w:rPr>
        <w:b/>
      </w:rPr>
      <w:fldChar w:fldCharType="end"/>
    </w:r>
  </w:p>
  <w:p w:rsidR="005659B5" w:rsidRDefault="005659B5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27C7" w:rsidRDefault="00BB27C7" w:rsidP="004E13DE">
      <w:pPr>
        <w:spacing w:after="0" w:line="240" w:lineRule="auto"/>
      </w:pPr>
      <w:r>
        <w:separator/>
      </w:r>
    </w:p>
  </w:footnote>
  <w:footnote w:type="continuationSeparator" w:id="1">
    <w:p w:rsidR="00BB27C7" w:rsidRDefault="00BB27C7" w:rsidP="004E13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b/>
        <w:sz w:val="32"/>
        <w:szCs w:val="32"/>
      </w:rPr>
      <w:alias w:val="Τίτλος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659B5" w:rsidRDefault="005659B5">
        <w:pPr>
          <w:pStyle w:val="a5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4E13DE">
          <w:rPr>
            <w:rFonts w:asciiTheme="majorHAnsi" w:eastAsiaTheme="majorEastAsia" w:hAnsiTheme="majorHAnsi" w:cstheme="majorBidi"/>
            <w:b/>
            <w:sz w:val="32"/>
            <w:szCs w:val="32"/>
          </w:rPr>
          <w:t>Κινηματική</w:t>
        </w:r>
      </w:p>
    </w:sdtContent>
  </w:sdt>
  <w:p w:rsidR="005659B5" w:rsidRDefault="005659B5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F1FC1"/>
    <w:multiLevelType w:val="hybridMultilevel"/>
    <w:tmpl w:val="6BA653FC"/>
    <w:lvl w:ilvl="0" w:tplc="67CED13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4A09CF"/>
    <w:multiLevelType w:val="hybridMultilevel"/>
    <w:tmpl w:val="B644CE2C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C712C30"/>
    <w:multiLevelType w:val="hybridMultilevel"/>
    <w:tmpl w:val="7ED08578"/>
    <w:lvl w:ilvl="0" w:tplc="2B7C7C00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E05ED8"/>
    <w:multiLevelType w:val="hybridMultilevel"/>
    <w:tmpl w:val="B7886B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52551F"/>
    <w:multiLevelType w:val="hybridMultilevel"/>
    <w:tmpl w:val="4C84F200"/>
    <w:lvl w:ilvl="0" w:tplc="89F643B8"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4B70015"/>
    <w:multiLevelType w:val="hybridMultilevel"/>
    <w:tmpl w:val="0DE8BA5A"/>
    <w:lvl w:ilvl="0" w:tplc="ADDC60A4">
      <w:start w:val="1"/>
      <w:numFmt w:val="bullet"/>
      <w:lvlText w:val="-"/>
      <w:lvlJc w:val="left"/>
      <w:pPr>
        <w:ind w:left="615" w:hanging="360"/>
      </w:pPr>
      <w:rPr>
        <w:rFonts w:ascii="Cambria" w:eastAsiaTheme="minorEastAsia" w:hAnsi="Cambria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>
    <w:useFELayout/>
  </w:compat>
  <w:rsids>
    <w:rsidRoot w:val="00C0176E"/>
    <w:rsid w:val="00000654"/>
    <w:rsid w:val="00000C4A"/>
    <w:rsid w:val="00002306"/>
    <w:rsid w:val="00003A86"/>
    <w:rsid w:val="000065CD"/>
    <w:rsid w:val="000068C7"/>
    <w:rsid w:val="00012311"/>
    <w:rsid w:val="00022416"/>
    <w:rsid w:val="00026938"/>
    <w:rsid w:val="00027C07"/>
    <w:rsid w:val="00036B6D"/>
    <w:rsid w:val="00037BCB"/>
    <w:rsid w:val="00054D62"/>
    <w:rsid w:val="000601D4"/>
    <w:rsid w:val="00074D00"/>
    <w:rsid w:val="00083C94"/>
    <w:rsid w:val="000A1845"/>
    <w:rsid w:val="000A227F"/>
    <w:rsid w:val="000A23F1"/>
    <w:rsid w:val="000A6CA2"/>
    <w:rsid w:val="000B0B9A"/>
    <w:rsid w:val="000B0F18"/>
    <w:rsid w:val="000B552C"/>
    <w:rsid w:val="000C78C8"/>
    <w:rsid w:val="000D1CFB"/>
    <w:rsid w:val="000D66B8"/>
    <w:rsid w:val="000D70F7"/>
    <w:rsid w:val="000F2C96"/>
    <w:rsid w:val="000F7484"/>
    <w:rsid w:val="00107E3F"/>
    <w:rsid w:val="00110467"/>
    <w:rsid w:val="001107F4"/>
    <w:rsid w:val="001109B6"/>
    <w:rsid w:val="001127CE"/>
    <w:rsid w:val="00117A72"/>
    <w:rsid w:val="001307F9"/>
    <w:rsid w:val="0014056D"/>
    <w:rsid w:val="00150AE8"/>
    <w:rsid w:val="00155EF1"/>
    <w:rsid w:val="001612EE"/>
    <w:rsid w:val="00164265"/>
    <w:rsid w:val="00164A58"/>
    <w:rsid w:val="001805EF"/>
    <w:rsid w:val="00181918"/>
    <w:rsid w:val="00183469"/>
    <w:rsid w:val="001A23F5"/>
    <w:rsid w:val="001A25B6"/>
    <w:rsid w:val="001A7887"/>
    <w:rsid w:val="001B4FA8"/>
    <w:rsid w:val="001B7F8A"/>
    <w:rsid w:val="001D14C6"/>
    <w:rsid w:val="001D493F"/>
    <w:rsid w:val="001D5828"/>
    <w:rsid w:val="001F7CE2"/>
    <w:rsid w:val="00201A61"/>
    <w:rsid w:val="002058F0"/>
    <w:rsid w:val="0021067B"/>
    <w:rsid w:val="00226BA6"/>
    <w:rsid w:val="00244C76"/>
    <w:rsid w:val="00256EA0"/>
    <w:rsid w:val="0026026E"/>
    <w:rsid w:val="00274E86"/>
    <w:rsid w:val="00276998"/>
    <w:rsid w:val="002773F3"/>
    <w:rsid w:val="00287DCE"/>
    <w:rsid w:val="00291504"/>
    <w:rsid w:val="00293444"/>
    <w:rsid w:val="002947EB"/>
    <w:rsid w:val="002969E3"/>
    <w:rsid w:val="00297125"/>
    <w:rsid w:val="002C3089"/>
    <w:rsid w:val="002D14DD"/>
    <w:rsid w:val="002D6298"/>
    <w:rsid w:val="002F00E1"/>
    <w:rsid w:val="002F56E8"/>
    <w:rsid w:val="002F6C82"/>
    <w:rsid w:val="00300D40"/>
    <w:rsid w:val="003068FF"/>
    <w:rsid w:val="003072A5"/>
    <w:rsid w:val="003205CC"/>
    <w:rsid w:val="003208ED"/>
    <w:rsid w:val="00327A20"/>
    <w:rsid w:val="00337349"/>
    <w:rsid w:val="0035629B"/>
    <w:rsid w:val="003828FD"/>
    <w:rsid w:val="0039025E"/>
    <w:rsid w:val="00392E1B"/>
    <w:rsid w:val="003945E3"/>
    <w:rsid w:val="003A0228"/>
    <w:rsid w:val="003A52A5"/>
    <w:rsid w:val="003C115B"/>
    <w:rsid w:val="003C558D"/>
    <w:rsid w:val="003E4F90"/>
    <w:rsid w:val="00414229"/>
    <w:rsid w:val="00426D69"/>
    <w:rsid w:val="0044775A"/>
    <w:rsid w:val="00470CBE"/>
    <w:rsid w:val="0047516A"/>
    <w:rsid w:val="00485A9A"/>
    <w:rsid w:val="00492CBC"/>
    <w:rsid w:val="004B0F05"/>
    <w:rsid w:val="004B3045"/>
    <w:rsid w:val="004B6006"/>
    <w:rsid w:val="004E13DE"/>
    <w:rsid w:val="004F43F3"/>
    <w:rsid w:val="004F5489"/>
    <w:rsid w:val="00514F7C"/>
    <w:rsid w:val="005176C1"/>
    <w:rsid w:val="00517CCA"/>
    <w:rsid w:val="00522666"/>
    <w:rsid w:val="005247BD"/>
    <w:rsid w:val="00526A52"/>
    <w:rsid w:val="00533FF1"/>
    <w:rsid w:val="00540ADF"/>
    <w:rsid w:val="0055370A"/>
    <w:rsid w:val="005641F2"/>
    <w:rsid w:val="00564607"/>
    <w:rsid w:val="005659B5"/>
    <w:rsid w:val="00570A41"/>
    <w:rsid w:val="00573504"/>
    <w:rsid w:val="00573581"/>
    <w:rsid w:val="0058645E"/>
    <w:rsid w:val="00591DA6"/>
    <w:rsid w:val="00594707"/>
    <w:rsid w:val="00596B7D"/>
    <w:rsid w:val="005A4F12"/>
    <w:rsid w:val="005B26D2"/>
    <w:rsid w:val="005B6613"/>
    <w:rsid w:val="005B79E0"/>
    <w:rsid w:val="005C1940"/>
    <w:rsid w:val="005D354A"/>
    <w:rsid w:val="005E4562"/>
    <w:rsid w:val="005F326B"/>
    <w:rsid w:val="00605E2B"/>
    <w:rsid w:val="00615DEA"/>
    <w:rsid w:val="00615FA1"/>
    <w:rsid w:val="006171E8"/>
    <w:rsid w:val="00627F34"/>
    <w:rsid w:val="00632009"/>
    <w:rsid w:val="006416E4"/>
    <w:rsid w:val="0065228C"/>
    <w:rsid w:val="00652CD8"/>
    <w:rsid w:val="0065427B"/>
    <w:rsid w:val="00664EB7"/>
    <w:rsid w:val="006722DD"/>
    <w:rsid w:val="006815EE"/>
    <w:rsid w:val="00683CC2"/>
    <w:rsid w:val="00683ED9"/>
    <w:rsid w:val="00687E77"/>
    <w:rsid w:val="006938EA"/>
    <w:rsid w:val="006A2960"/>
    <w:rsid w:val="006A5125"/>
    <w:rsid w:val="006B2E3D"/>
    <w:rsid w:val="006D2531"/>
    <w:rsid w:val="006F51FF"/>
    <w:rsid w:val="006F6EF9"/>
    <w:rsid w:val="00703A63"/>
    <w:rsid w:val="00703AC1"/>
    <w:rsid w:val="007052EA"/>
    <w:rsid w:val="00710335"/>
    <w:rsid w:val="00716621"/>
    <w:rsid w:val="0072128B"/>
    <w:rsid w:val="00722D88"/>
    <w:rsid w:val="0073220B"/>
    <w:rsid w:val="00732A7B"/>
    <w:rsid w:val="00763E65"/>
    <w:rsid w:val="0076450A"/>
    <w:rsid w:val="007646E9"/>
    <w:rsid w:val="00775ADC"/>
    <w:rsid w:val="007866FF"/>
    <w:rsid w:val="00793423"/>
    <w:rsid w:val="00793CF4"/>
    <w:rsid w:val="007955A2"/>
    <w:rsid w:val="00795D5B"/>
    <w:rsid w:val="007A2D1D"/>
    <w:rsid w:val="007A33C2"/>
    <w:rsid w:val="007A534E"/>
    <w:rsid w:val="007A53AB"/>
    <w:rsid w:val="007B2B53"/>
    <w:rsid w:val="007C00ED"/>
    <w:rsid w:val="007E6CB1"/>
    <w:rsid w:val="00801052"/>
    <w:rsid w:val="00810548"/>
    <w:rsid w:val="00812D01"/>
    <w:rsid w:val="008147E7"/>
    <w:rsid w:val="00815BA6"/>
    <w:rsid w:val="00816BDA"/>
    <w:rsid w:val="0081703A"/>
    <w:rsid w:val="00851A2C"/>
    <w:rsid w:val="008542DE"/>
    <w:rsid w:val="00856E44"/>
    <w:rsid w:val="008613CB"/>
    <w:rsid w:val="00864FE9"/>
    <w:rsid w:val="00872CC8"/>
    <w:rsid w:val="00891125"/>
    <w:rsid w:val="00892865"/>
    <w:rsid w:val="008A353C"/>
    <w:rsid w:val="008B17A3"/>
    <w:rsid w:val="008B2A9C"/>
    <w:rsid w:val="008C1186"/>
    <w:rsid w:val="008C21A2"/>
    <w:rsid w:val="008C7033"/>
    <w:rsid w:val="008D1663"/>
    <w:rsid w:val="008D6163"/>
    <w:rsid w:val="008E3ACA"/>
    <w:rsid w:val="008E3DE6"/>
    <w:rsid w:val="008E7584"/>
    <w:rsid w:val="008F1854"/>
    <w:rsid w:val="008F766E"/>
    <w:rsid w:val="0090477A"/>
    <w:rsid w:val="00906FC6"/>
    <w:rsid w:val="00913D24"/>
    <w:rsid w:val="00915A4D"/>
    <w:rsid w:val="00917737"/>
    <w:rsid w:val="0092505A"/>
    <w:rsid w:val="00937509"/>
    <w:rsid w:val="00937868"/>
    <w:rsid w:val="00944E95"/>
    <w:rsid w:val="009470F5"/>
    <w:rsid w:val="0095584E"/>
    <w:rsid w:val="009737EE"/>
    <w:rsid w:val="00974F9E"/>
    <w:rsid w:val="00980710"/>
    <w:rsid w:val="0098657F"/>
    <w:rsid w:val="00987010"/>
    <w:rsid w:val="00994EC7"/>
    <w:rsid w:val="00997953"/>
    <w:rsid w:val="009A0E52"/>
    <w:rsid w:val="009A17DF"/>
    <w:rsid w:val="009A53D7"/>
    <w:rsid w:val="009B4FCD"/>
    <w:rsid w:val="009D6993"/>
    <w:rsid w:val="009F221B"/>
    <w:rsid w:val="009F7C6C"/>
    <w:rsid w:val="00A012DD"/>
    <w:rsid w:val="00A04AD9"/>
    <w:rsid w:val="00A17A75"/>
    <w:rsid w:val="00A324C1"/>
    <w:rsid w:val="00A402AF"/>
    <w:rsid w:val="00A46D93"/>
    <w:rsid w:val="00A54788"/>
    <w:rsid w:val="00A62CD8"/>
    <w:rsid w:val="00A77123"/>
    <w:rsid w:val="00A82D42"/>
    <w:rsid w:val="00A8784B"/>
    <w:rsid w:val="00A879CE"/>
    <w:rsid w:val="00A87C02"/>
    <w:rsid w:val="00A9136C"/>
    <w:rsid w:val="00A91AFE"/>
    <w:rsid w:val="00A95058"/>
    <w:rsid w:val="00A97A88"/>
    <w:rsid w:val="00AA51AB"/>
    <w:rsid w:val="00AB2F74"/>
    <w:rsid w:val="00AC01AE"/>
    <w:rsid w:val="00AC5EE0"/>
    <w:rsid w:val="00AD7EC4"/>
    <w:rsid w:val="00AE01F6"/>
    <w:rsid w:val="00B1352A"/>
    <w:rsid w:val="00B13D1E"/>
    <w:rsid w:val="00B20195"/>
    <w:rsid w:val="00B20F35"/>
    <w:rsid w:val="00B2136A"/>
    <w:rsid w:val="00B27C7A"/>
    <w:rsid w:val="00B30B10"/>
    <w:rsid w:val="00B3369E"/>
    <w:rsid w:val="00B3632B"/>
    <w:rsid w:val="00B370F0"/>
    <w:rsid w:val="00B5530F"/>
    <w:rsid w:val="00B639FF"/>
    <w:rsid w:val="00B65295"/>
    <w:rsid w:val="00B718A4"/>
    <w:rsid w:val="00B81665"/>
    <w:rsid w:val="00B838D3"/>
    <w:rsid w:val="00B83900"/>
    <w:rsid w:val="00B87FA6"/>
    <w:rsid w:val="00B9182B"/>
    <w:rsid w:val="00B946E8"/>
    <w:rsid w:val="00BA5845"/>
    <w:rsid w:val="00BB2396"/>
    <w:rsid w:val="00BB27C7"/>
    <w:rsid w:val="00BB6BD6"/>
    <w:rsid w:val="00BB7913"/>
    <w:rsid w:val="00BC14DB"/>
    <w:rsid w:val="00BC2369"/>
    <w:rsid w:val="00BC26FD"/>
    <w:rsid w:val="00BD3EB6"/>
    <w:rsid w:val="00BE40BE"/>
    <w:rsid w:val="00BE615F"/>
    <w:rsid w:val="00BE645D"/>
    <w:rsid w:val="00BF230D"/>
    <w:rsid w:val="00BF77DA"/>
    <w:rsid w:val="00C0176E"/>
    <w:rsid w:val="00C112FB"/>
    <w:rsid w:val="00C16E36"/>
    <w:rsid w:val="00C178B6"/>
    <w:rsid w:val="00C24E34"/>
    <w:rsid w:val="00C2737D"/>
    <w:rsid w:val="00C32D33"/>
    <w:rsid w:val="00C35B8A"/>
    <w:rsid w:val="00C43B31"/>
    <w:rsid w:val="00C53604"/>
    <w:rsid w:val="00C569E1"/>
    <w:rsid w:val="00C600F2"/>
    <w:rsid w:val="00C61F7B"/>
    <w:rsid w:val="00C62199"/>
    <w:rsid w:val="00C7769D"/>
    <w:rsid w:val="00C8298C"/>
    <w:rsid w:val="00C82B4C"/>
    <w:rsid w:val="00C90693"/>
    <w:rsid w:val="00C9510D"/>
    <w:rsid w:val="00C9686F"/>
    <w:rsid w:val="00CA4512"/>
    <w:rsid w:val="00CB1DE9"/>
    <w:rsid w:val="00CB435D"/>
    <w:rsid w:val="00CB447B"/>
    <w:rsid w:val="00CC1874"/>
    <w:rsid w:val="00CC1D2E"/>
    <w:rsid w:val="00CC4E44"/>
    <w:rsid w:val="00CD593F"/>
    <w:rsid w:val="00CD7740"/>
    <w:rsid w:val="00CE0327"/>
    <w:rsid w:val="00CE4E96"/>
    <w:rsid w:val="00CF0156"/>
    <w:rsid w:val="00CF124F"/>
    <w:rsid w:val="00CF12F8"/>
    <w:rsid w:val="00CF18B4"/>
    <w:rsid w:val="00D0231B"/>
    <w:rsid w:val="00D0408E"/>
    <w:rsid w:val="00D12BF7"/>
    <w:rsid w:val="00D17375"/>
    <w:rsid w:val="00D24D6A"/>
    <w:rsid w:val="00D25D27"/>
    <w:rsid w:val="00D30B85"/>
    <w:rsid w:val="00D33F40"/>
    <w:rsid w:val="00D34495"/>
    <w:rsid w:val="00D349CC"/>
    <w:rsid w:val="00D3535F"/>
    <w:rsid w:val="00D4188F"/>
    <w:rsid w:val="00D53C51"/>
    <w:rsid w:val="00D75914"/>
    <w:rsid w:val="00D972B9"/>
    <w:rsid w:val="00D97B2C"/>
    <w:rsid w:val="00DA59FF"/>
    <w:rsid w:val="00DA7D20"/>
    <w:rsid w:val="00DB1E12"/>
    <w:rsid w:val="00DB6B46"/>
    <w:rsid w:val="00DC10BD"/>
    <w:rsid w:val="00DC415E"/>
    <w:rsid w:val="00DD6409"/>
    <w:rsid w:val="00DD6D1A"/>
    <w:rsid w:val="00DE3313"/>
    <w:rsid w:val="00E139A4"/>
    <w:rsid w:val="00E13E45"/>
    <w:rsid w:val="00E15012"/>
    <w:rsid w:val="00E25990"/>
    <w:rsid w:val="00E30706"/>
    <w:rsid w:val="00E3634E"/>
    <w:rsid w:val="00E36B2F"/>
    <w:rsid w:val="00E44083"/>
    <w:rsid w:val="00E5394B"/>
    <w:rsid w:val="00E5536D"/>
    <w:rsid w:val="00E57EDC"/>
    <w:rsid w:val="00E60471"/>
    <w:rsid w:val="00E67A4E"/>
    <w:rsid w:val="00E77BE0"/>
    <w:rsid w:val="00E85F27"/>
    <w:rsid w:val="00EA4A0D"/>
    <w:rsid w:val="00EA632C"/>
    <w:rsid w:val="00EB31D2"/>
    <w:rsid w:val="00EB514B"/>
    <w:rsid w:val="00EB69DD"/>
    <w:rsid w:val="00EC1D32"/>
    <w:rsid w:val="00EC4D33"/>
    <w:rsid w:val="00ED06B1"/>
    <w:rsid w:val="00ED3E2D"/>
    <w:rsid w:val="00ED54D6"/>
    <w:rsid w:val="00EE24C4"/>
    <w:rsid w:val="00EF08DB"/>
    <w:rsid w:val="00F03D19"/>
    <w:rsid w:val="00F2378A"/>
    <w:rsid w:val="00F23AA2"/>
    <w:rsid w:val="00F25D88"/>
    <w:rsid w:val="00F3632A"/>
    <w:rsid w:val="00F471CC"/>
    <w:rsid w:val="00F54AC0"/>
    <w:rsid w:val="00F60D9E"/>
    <w:rsid w:val="00F7358A"/>
    <w:rsid w:val="00F83B17"/>
    <w:rsid w:val="00F91A0C"/>
    <w:rsid w:val="00F9392A"/>
    <w:rsid w:val="00FB5D1A"/>
    <w:rsid w:val="00FB5F9A"/>
    <w:rsid w:val="00FC713F"/>
    <w:rsid w:val="00FD1D4D"/>
    <w:rsid w:val="00FD3A3F"/>
    <w:rsid w:val="00FD55D2"/>
    <w:rsid w:val="00FD6AAC"/>
    <w:rsid w:val="00FE21EE"/>
    <w:rsid w:val="00FE4A4F"/>
    <w:rsid w:val="00FE4CF7"/>
    <w:rsid w:val="00FE62B7"/>
    <w:rsid w:val="00FF18CD"/>
    <w:rsid w:val="00FF4D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,6,9,13,17,20,23,26,28,31,34,38"/>
      <o:rules v:ext="edit">
        <o:r id="V:Rule40" type="callout" idref="#_x0000_s6872"/>
        <o:r id="V:Rule46" type="callout" idref="#_x0000_s9621"/>
        <o:r id="V:Rule76" type="callout" idref="#_x0000_s14234"/>
        <o:r id="V:Rule80" type="callout" idref="#_x0000_s14238"/>
        <o:r id="V:Rule81" type="callout" idref="#_x0000_s14239"/>
        <o:r id="V:Rule82" type="callout" idref="#_x0000_s14240"/>
        <o:r id="V:Rule165" type="callout" idref="#_x0000_s20493"/>
        <o:r id="V:Rule185" type="callout" idref="#_x0000_s20530"/>
        <o:r id="V:Rule231" type="arc" idref="#_x0000_s31952"/>
        <o:r id="V:Rule283" type="callout" idref="#_x0000_s35470"/>
        <o:r id="V:Rule284" type="callout" idref="#_x0000_s35471"/>
        <o:r id="V:Rule285" type="callout" idref="#_x0000_s35473"/>
        <o:r id="V:Rule303" type="callout" idref="#_x0000_s35472"/>
        <o:r id="V:Rule304" type="callout" idref="#_x0000_s35474"/>
        <o:r id="V:Rule324" type="arc" idref="#_x0000_s23570"/>
        <o:r id="V:Rule380" type="callout" idref="#_x0000_s24102"/>
        <o:r id="V:Rule383" type="callout" idref="#_x0000_s24150"/>
        <o:r id="V:Rule386" type="callout" idref="#_x0000_s24192"/>
        <o:r id="V:Rule388" type="callout" idref="#_x0000_s24236"/>
        <o:r id="V:Rule428" type="callout" idref="#_x0000_s24325"/>
        <o:r id="V:Rule429" type="callout" idref="#_x0000_s24326"/>
        <o:r id="V:Rule432" type="callout" idref="#_x0000_s24330"/>
        <o:r id="V:Rule433" type="callout" idref="#_x0000_s24384"/>
        <o:r id="V:Rule452" type="callout" idref="#_x0000_s24381"/>
        <o:r id="V:Rule453" type="callout" idref="#_x0000_s24386"/>
        <o:r id="V:Rule472" type="callout" idref="#_x0000_s27084"/>
        <o:r id="V:Rule552" type="arc" idref="#_x0000_s28769"/>
        <o:r id="V:Rule553" type="arc" idref="#_x0000_s28770"/>
        <o:r id="V:Rule567" type="arc" idref="#_x0000_s28742"/>
        <o:r id="V:Rule700" type="connector" idref="#_x0000_s1095"/>
        <o:r id="V:Rule701" type="connector" idref="#_x0000_s38976"/>
        <o:r id="V:Rule702" type="connector" idref="#_x0000_s27140"/>
        <o:r id="V:Rule703" type="connector" idref="#_x0000_s21453"/>
        <o:r id="V:Rule704" type="connector" idref="#_x0000_s35489"/>
        <o:r id="V:Rule705" type="connector" idref="#_x0000_s35507"/>
        <o:r id="V:Rule706" type="connector" idref="#_x0000_s32550"/>
        <o:r id="V:Rule707" type="connector" idref="#_x0000_s28792"/>
        <o:r id="V:Rule708" type="connector" idref="#_x0000_s17739"/>
        <o:r id="V:Rule709" type="connector" idref="#_x0000_s35430"/>
        <o:r id="V:Rule710" type="connector" idref="#_x0000_s31919"/>
        <o:r id="V:Rule711" type="connector" idref="#_x0000_s32645"/>
        <o:r id="V:Rule712" type="connector" idref="#_x0000_s21087"/>
        <o:r id="V:Rule713" type="connector" idref="#_x0000_s32626"/>
        <o:r id="V:Rule714" type="connector" idref="#_x0000_s21107"/>
        <o:r id="V:Rule715" type="connector" idref="#_x0000_s21496"/>
        <o:r id="V:Rule716" type="connector" idref="#_x0000_s14235"/>
        <o:r id="V:Rule717" type="connector" idref="#_x0000_s35425"/>
        <o:r id="V:Rule718" type="connector" idref="#_x0000_s28762"/>
        <o:r id="V:Rule719" type="connector" idref="#_x0000_s13662"/>
        <o:r id="V:Rule720" type="connector" idref="#_x0000_s35423"/>
        <o:r id="V:Rule721" type="connector" idref="#_x0000_s26910"/>
        <o:r id="V:Rule722" type="connector" idref="#_x0000_s1221"/>
        <o:r id="V:Rule723" type="connector" idref="#_x0000_s13989"/>
        <o:r id="V:Rule724" type="connector" idref="#_x0000_s17825"/>
        <o:r id="V:Rule725" type="connector" idref="#_x0000_s14006"/>
        <o:r id="V:Rule726" type="connector" idref="#_x0000_s24098"/>
        <o:r id="V:Rule727" type="connector" idref="#_x0000_s27139"/>
        <o:r id="V:Rule728" type="connector" idref="#_x0000_s27164"/>
        <o:r id="V:Rule729" type="connector" idref="#_x0000_s27078"/>
        <o:r id="V:Rule730" type="connector" idref="#_x0000_s35464"/>
        <o:r id="V:Rule731" type="connector" idref="#_x0000_s35411"/>
        <o:r id="V:Rule732" type="connector" idref="#_x0000_s24248"/>
        <o:r id="V:Rule733" type="connector" idref="#_x0000_s27165"/>
        <o:r id="V:Rule734" type="connector" idref="#_x0000_s1421"/>
        <o:r id="V:Rule735" type="connector" idref="#_x0000_s21085"/>
        <o:r id="V:Rule736" type="connector" idref="#_x0000_s39012">
          <o:proxy end="" idref="#_x0000_s38986" connectloc="2"/>
        </o:r>
        <o:r id="V:Rule737" type="connector" idref="#_x0000_s24349"/>
        <o:r id="V:Rule738" type="connector" idref="#_x0000_s21079"/>
        <o:r id="V:Rule739" type="connector" idref="#_x0000_s32565"/>
        <o:r id="V:Rule740" type="connector" idref="#_x0000_s24285"/>
        <o:r id="V:Rule741" type="connector" idref="#_x0000_s26906"/>
        <o:r id="V:Rule742" type="connector" idref="#_x0000_s18425"/>
        <o:r id="V:Rule743" type="connector" idref="#_x0000_s24347"/>
        <o:r id="V:Rule744" type="connector" idref="#_x0000_s24290"/>
        <o:r id="V:Rule745" type="connector" idref="#_x0000_s14005">
          <o:proxy start="" idref="#_x0000_s14000" connectloc="4"/>
          <o:proxy end="" idref="#_x0000_s14000" connectloc="4"/>
        </o:r>
        <o:r id="V:Rule746" type="connector" idref="#_x0000_s23680"/>
        <o:r id="V:Rule747" type="connector" idref="#_x0000_s27130"/>
        <o:r id="V:Rule748" type="connector" idref="#_x0000_s27052"/>
        <o:r id="V:Rule749" type="connector" idref="#_x0000_s24344"/>
        <o:r id="V:Rule750" type="connector" idref="#_x0000_s32464"/>
        <o:r id="V:Rule751" type="connector" idref="#_x0000_s20548"/>
        <o:r id="V:Rule752" type="connector" idref="#_x0000_s20688"/>
        <o:r id="V:Rule753" type="connector" idref="#_x0000_s21086"/>
        <o:r id="V:Rule754" type="connector" idref="#_x0000_s28700"/>
        <o:r id="V:Rule755" type="connector" idref="#_x0000_s14001">
          <o:proxy start="" idref="#_x0000_s14000" connectloc="4"/>
          <o:proxy end="" idref="#_x0000_s14000" connectloc="4"/>
        </o:r>
        <o:r id="V:Rule756" type="connector" idref="#_x0000_s26890"/>
        <o:r id="V:Rule757" type="connector" idref="#_x0000_s26907"/>
        <o:r id="V:Rule758" type="connector" idref="#_x0000_s27100"/>
        <o:r id="V:Rule759" type="connector" idref="#_x0000_s20507"/>
        <o:r id="V:Rule760" type="connector" idref="#_x0000_s38992"/>
        <o:r id="V:Rule761" type="connector" idref="#_x0000_s32491"/>
        <o:r id="V:Rule762" type="connector" idref="#_x0000_s27105"/>
        <o:r id="V:Rule763" type="connector" idref="#_x0000_s35465"/>
        <o:r id="V:Rule764" type="connector" idref="#_x0000_s20694"/>
        <o:r id="V:Rule765" type="connector" idref="#_x0000_s32514"/>
        <o:r id="V:Rule766" type="connector" idref="#_x0000_s27120"/>
        <o:r id="V:Rule767" type="connector" idref="#_x0000_s18419"/>
        <o:r id="V:Rule768" type="connector" idref="#_x0000_s38971"/>
        <o:r id="V:Rule769" type="connector" idref="#_x0000_s9355"/>
        <o:r id="V:Rule770" type="connector" idref="#_x0000_s26914"/>
        <o:r id="V:Rule771" type="connector" idref="#_x0000_s31930"/>
        <o:r id="V:Rule772" type="connector" idref="#_x0000_s21457"/>
        <o:r id="V:Rule773" type="connector" idref="#_x0000_s28706"/>
        <o:r id="V:Rule774" type="connector" idref="#_x0000_s24147"/>
        <o:r id="V:Rule775" type="connector" idref="#_x0000_s35410"/>
        <o:r id="V:Rule776" type="connector" idref="#_x0000_s24254"/>
        <o:r id="V:Rule777" type="connector" idref="#_x0000_s26891"/>
        <o:r id="V:Rule778" type="connector" idref="#_x0000_s29291"/>
        <o:r id="V:Rule779" type="connector" idref="#_x0000_s23566"/>
        <o:r id="V:Rule780" type="connector" idref="#_x0000_s20546"/>
        <o:r id="V:Rule781" type="connector" idref="#_x0000_s34830"/>
        <o:r id="V:Rule782" type="connector" idref="#_x0000_s35486"/>
        <o:r id="V:Rule783" type="connector" idref="#_x0000_s17930"/>
        <o:r id="V:Rule784" type="connector" idref="#_x0000_s17441"/>
        <o:r id="V:Rule785" type="connector" idref="#_x0000_s13991"/>
        <o:r id="V:Rule786" type="connector" idref="#_x0000_s32513"/>
        <o:r id="V:Rule787" type="connector" idref="#_x0000_s32624"/>
        <o:r id="V:Rule788" type="connector" idref="#_x0000_s35405"/>
        <o:r id="V:Rule789" type="connector" idref="#_x0000_s32490"/>
        <o:r id="V:Rule790" type="connector" idref="#_x0000_s28795"/>
        <o:r id="V:Rule791" type="connector" idref="#_x0000_s13965"/>
        <o:r id="V:Rule792" type="connector" idref="#_x0000_s32483"/>
        <o:r id="V:Rule793" type="connector" idref="#_x0000_s35427"/>
        <o:r id="V:Rule794" type="connector" idref="#_x0000_s27147"/>
        <o:r id="V:Rule795" type="connector" idref="#_x0000_s35442"/>
        <o:r id="V:Rule796" type="connector" idref="#_x0000_s27063"/>
        <o:r id="V:Rule797" type="connector" idref="#_x0000_s32487"/>
        <o:r id="V:Rule798" type="connector" idref="#_x0000_s35422"/>
        <o:r id="V:Rule799" type="connector" idref="#_x0000_s38942"/>
        <o:r id="V:Rule800" type="connector" idref="#_x0000_s38970"/>
        <o:r id="V:Rule801" type="connector" idref="#_x0000_s34845"/>
        <o:r id="V:Rule802" type="connector" idref="#_x0000_s23563"/>
        <o:r id="V:Rule803" type="connector" idref="#_x0000_s24320"/>
        <o:r id="V:Rule804" type="connector" idref="#_x0000_s32640"/>
        <o:r id="V:Rule805" type="connector" idref="#_x0000_s38993"/>
        <o:r id="V:Rule806" type="connector" idref="#_x0000_s32522"/>
        <o:r id="V:Rule807" type="connector" idref="#_x0000_s23664"/>
        <o:r id="V:Rule808" type="connector" idref="#_x0000_s24315"/>
        <o:r id="V:Rule809" type="connector" idref="#_x0000_s24291"/>
        <o:r id="V:Rule810" type="connector" idref="#_x0000_s24286"/>
        <o:r id="V:Rule811" type="connector" idref="#_x0000_s32478"/>
        <o:r id="V:Rule812" type="connector" idref="#_x0000_s26920"/>
        <o:r id="V:Rule813" type="connector" idref="#_x0000_s20528"/>
        <o:r id="V:Rule814" type="connector" idref="#_x0000_s32566"/>
        <o:r id="V:Rule815" type="connector" idref="#_x0000_s35492"/>
        <o:r id="V:Rule816" type="connector" idref="#_x0000_s24356"/>
        <o:r id="V:Rule817" type="connector" idref="#_x0000_s38962"/>
        <o:r id="V:Rule818" type="connector" idref="#_x0000_s21455"/>
        <o:r id="V:Rule819" type="connector" idref="#_x0000_s24251"/>
        <o:r id="V:Rule820" type="connector" idref="#_x0000_s17719"/>
        <o:r id="V:Rule821" type="connector" idref="#_x0000_s21495"/>
        <o:r id="V:Rule822" type="connector" idref="#_x0000_s32634"/>
        <o:r id="V:Rule823" type="connector" idref="#_x0000_s23662"/>
        <o:r id="V:Rule824" type="connector" idref="#_x0000_s35399"/>
        <o:r id="V:Rule825" type="connector" idref="#_x0000_s17954"/>
        <o:r id="V:Rule826" type="connector" idref="#_x0000_s27200"/>
        <o:r id="V:Rule827" type="connector" idref="#_x0000_s28737"/>
        <o:r id="V:Rule828" type="connector" idref="#_x0000_s27051"/>
        <o:r id="V:Rule829" type="connector" idref="#_x0000_s14236"/>
        <o:r id="V:Rule830" type="connector" idref="#_x0000_s20494"/>
        <o:r id="V:Rule831" type="connector" idref="#_x0000_s17784"/>
        <o:r id="V:Rule832" type="connector" idref="#_x0000_s39015"/>
        <o:r id="V:Rule833" type="connector" idref="#_x0000_s24317"/>
        <o:r id="V:Rule834" type="connector" idref="#_x0000_s38973"/>
        <o:r id="V:Rule835" type="connector" idref="#_x0000_s31947"/>
        <o:r id="V:Rule836" type="connector" idref="#_x0000_s32608"/>
        <o:r id="V:Rule837" type="connector" idref="#_x0000_s27106"/>
        <o:r id="V:Rule838" type="connector" idref="#_x0000_s17918"/>
        <o:r id="V:Rule839" type="connector" idref="#_x0000_s26699"/>
        <o:r id="V:Rule840" type="connector" idref="#_x0000_s21472"/>
        <o:r id="V:Rule841" type="connector" idref="#_x0000_s31944"/>
        <o:r id="V:Rule842" type="connector" idref="#_x0000_s32512"/>
        <o:r id="V:Rule843" type="connector" idref="#_x0000_s1893"/>
        <o:r id="V:Rule844" type="connector" idref="#_x0000_s28678"/>
        <o:r id="V:Rule845" type="connector" idref="#_x0000_s35426"/>
        <o:r id="V:Rule846" type="connector" idref="#_x0000_s32607"/>
        <o:r id="V:Rule847" type="connector" idref="#_x0000_s24350"/>
        <o:r id="V:Rule848" type="connector" idref="#_x0000_s20646"/>
        <o:r id="V:Rule849" type="connector" idref="#_x0000_s32644"/>
        <o:r id="V:Rule850" type="connector" idref="#_x0000_s32551"/>
        <o:r id="V:Rule851" type="connector" idref="#_x0000_s27202"/>
        <o:r id="V:Rule852" type="connector" idref="#_x0000_s1031"/>
        <o:r id="V:Rule853" type="connector" idref="#_x0000_s17444"/>
        <o:r id="V:Rule854" type="connector" idref="#_x0000_s17980"/>
        <o:r id="V:Rule855" type="connector" idref="#_x0000_s23565"/>
        <o:r id="V:Rule856" type="connector" idref="#_x0000_s20516"/>
        <o:r id="V:Rule857" type="connector" idref="#_x0000_s24275"/>
        <o:r id="V:Rule858" type="connector" idref="#_x0000_s21494"/>
        <o:r id="V:Rule859" type="connector" idref="#_x0000_s27172"/>
        <o:r id="V:Rule860" type="connector" idref="#_x0000_s35402"/>
        <o:r id="V:Rule861" type="connector" idref="#_x0000_s24272"/>
        <o:r id="V:Rule862" type="connector" idref="#_x0000_s17962"/>
        <o:r id="V:Rule863" type="connector" idref="#_x0000_s17797"/>
        <o:r id="V:Rule864" type="connector" idref="#_x0000_s26886"/>
        <o:r id="V:Rule865" type="connector" idref="#_x0000_s32548"/>
        <o:r id="V:Rule866" type="connector" idref="#_x0000_s38972"/>
        <o:r id="V:Rule867" type="connector" idref="#_x0000_s13415"/>
        <o:r id="V:Rule868" type="connector" idref="#_x0000_s6810"/>
        <o:r id="V:Rule869" type="connector" idref="#_x0000_s32618"/>
        <o:r id="V:Rule870" type="connector" idref="#_x0000_s23659"/>
        <o:r id="V:Rule871" type="connector" idref="#_x0000_s38996"/>
        <o:r id="V:Rule872" type="connector" idref="#_x0000_s38943"/>
        <o:r id="V:Rule873" type="connector" idref="#_x0000_s31923"/>
        <o:r id="V:Rule874" type="connector" idref="#_x0000_s28782"/>
        <o:r id="V:Rule875" type="connector" idref="#_x0000_s24292"/>
        <o:r id="V:Rule876" type="connector" idref="#_x0000_s32547"/>
        <o:r id="V:Rule877" type="connector" idref="#_x0000_s1563"/>
        <o:r id="V:Rule878" type="connector" idref="#_x0000_s21449"/>
        <o:r id="V:Rule879" type="connector" idref="#_x0000_s6811"/>
        <o:r id="V:Rule880" type="connector" idref="#_x0000_s17744"/>
        <o:r id="V:Rule881" type="connector" idref="#_x0000_s20544"/>
        <o:r id="V:Rule882" type="connector" idref="#_x0000_s24373"/>
        <o:r id="V:Rule883" type="connector" idref="#_x0000_s17848"/>
        <o:r id="V:Rule884" type="connector" idref="#_x0000_s23666"/>
        <o:r id="V:Rule885" type="connector" idref="#_x0000_s17840"/>
        <o:r id="V:Rule886" type="connector" idref="#_x0000_s21454"/>
        <o:r id="V:Rule887" type="connector" idref="#_x0000_s24273"/>
        <o:r id="V:Rule888" type="connector" idref="#_x0000_s28688"/>
        <o:r id="V:Rule889" type="connector" idref="#_x0000_s29268"/>
        <o:r id="V:Rule890" type="connector" idref="#_x0000_s21460"/>
        <o:r id="V:Rule891" type="connector" idref="#_x0000_s26887"/>
        <o:r id="V:Rule892" type="connector" idref="#_x0000_s20497"/>
        <o:r id="V:Rule893" type="connector" idref="#_x0000_s21456"/>
        <o:r id="V:Rule894" type="connector" idref="#_x0000_s39020"/>
        <o:r id="V:Rule895" type="connector" idref="#_x0000_s13412"/>
        <o:r id="V:Rule896" type="connector" idref="#_x0000_s20542"/>
        <o:r id="V:Rule897" type="connector" idref="#_x0000_s27080"/>
        <o:r id="V:Rule898" type="connector" idref="#_x0000_s28793"/>
        <o:r id="V:Rule899" type="connector" idref="#_x0000_s21480"/>
        <o:r id="V:Rule900" type="connector" idref="#_x0000_s31945"/>
        <o:r id="V:Rule901" type="connector" idref="#_x0000_s21481"/>
        <o:r id="V:Rule902" type="connector" idref="#_x0000_s23562"/>
        <o:r id="V:Rule903" type="connector" idref="#_x0000_s17910"/>
        <o:r id="V:Rule904" type="connector" idref="#_x0000_s28766"/>
        <o:r id="V:Rule905" type="connector" idref="#_x0000_s21083"/>
        <o:r id="V:Rule906" type="connector" idref="#_x0000_s1223"/>
        <o:r id="V:Rule907" type="connector" idref="#_x0000_s38960"/>
        <o:r id="V:Rule908" type="connector" idref="#_x0000_s32525"/>
        <o:r id="V:Rule909" type="connector" idref="#_x0000_s32564"/>
        <o:r id="V:Rule910" type="connector" idref="#_x0000_s27062"/>
        <o:r id="V:Rule911" type="connector" idref="#_x0000_s29290"/>
        <o:r id="V:Rule912" type="connector" idref="#_x0000_s17922"/>
        <o:r id="V:Rule913" type="connector" idref="#_x0000_s24253"/>
        <o:r id="V:Rule914" type="connector" idref="#_x0000_s21498"/>
        <o:r id="V:Rule915" type="connector" idref="#_x0000_s20514"/>
        <o:r id="V:Rule916" type="connector" idref="#_x0000_s35511"/>
        <o:r id="V:Rule917" type="connector" idref="#_x0000_s32461"/>
        <o:r id="V:Rule918" type="connector" idref="#_x0000_s35406"/>
        <o:r id="V:Rule919" type="connector" idref="#_x0000_s26902"/>
        <o:r id="V:Rule920" type="connector" idref="#_x0000_s39021"/>
        <o:r id="V:Rule921" type="connector" idref="#_x0000_s17902"/>
        <o:r id="V:Rule922" type="connector" idref="#_x0000_s27187"/>
        <o:r id="V:Rule923" type="connector" idref="#_x0000_s32526"/>
        <o:r id="V:Rule924" type="connector" idref="#_x0000_s26889"/>
        <o:r id="V:Rule925" type="connector" idref="#_x0000_s26703"/>
        <o:r id="V:Rule926" type="connector" idref="#_x0000_s38977"/>
        <o:r id="V:Rule927" type="connector" idref="#_x0000_s14008">
          <o:proxy end="" idref="#_x0000_s14000" connectloc="8"/>
        </o:r>
        <o:r id="V:Rule928" type="connector" idref="#_x0000_s32459"/>
        <o:r id="V:Rule929" type="connector" idref="#_x0000_s28738"/>
        <o:r id="V:Rule930" type="connector" idref="#_x0000_s35444"/>
        <o:r id="V:Rule931" type="connector" idref="#_x0000_s39014"/>
        <o:r id="V:Rule932" type="connector" idref="#_x0000_s38927"/>
        <o:r id="V:Rule933" type="connector" idref="#_x0000_s13964"/>
        <o:r id="V:Rule934" type="connector" idref="#_x0000_s9354"/>
        <o:r id="V:Rule935" type="connector" idref="#_x0000_s24376"/>
        <o:r id="V:Rule936" type="connector" idref="#_x0000_s21105"/>
        <o:r id="V:Rule937" type="connector" idref="#_x0000_s24348"/>
        <o:r id="V:Rule938" type="connector" idref="#_x0000_s21084"/>
        <o:r id="V:Rule939" type="connector" idref="#_x0000_s23684"/>
        <o:r id="V:Rule940" type="connector" idref="#_x0000_s24328"/>
        <o:r id="V:Rule941" type="connector" idref="#_x0000_s20566"/>
        <o:r id="V:Rule942" type="connector" idref="#_x0000_s24351"/>
        <o:r id="V:Rule943" type="connector" idref="#_x0000_s28794"/>
        <o:r id="V:Rule944" type="connector" idref="#_x0000_s17798"/>
        <o:r id="V:Rule945" type="connector" idref="#_x0000_s21091"/>
        <o:r id="V:Rule946" type="connector" idref="#_x0000_s35508"/>
        <o:r id="V:Rule947" type="connector" idref="#_x0000_s31928"/>
        <o:r id="V:Rule948" type="connector" idref="#_x0000_s31996"/>
        <o:r id="V:Rule949" type="connector" idref="#_x0000_s9357"/>
        <o:r id="V:Rule950" type="connector" idref="#_x0000_s34827"/>
        <o:r id="V:Rule951" type="connector" idref="#_x0000_s13413"/>
        <o:r id="V:Rule952" type="connector" idref="#_x0000_s17804"/>
        <o:r id="V:Rule953" type="connector" idref="#_x0000_s1096"/>
        <o:r id="V:Rule954" type="connector" idref="#_x0000_s31924"/>
        <o:r id="V:Rule955" type="connector" idref="#_x0000_s26880"/>
        <o:r id="V:Rule956" type="connector" idref="#_x0000_s1030"/>
        <o:r id="V:Rule957" type="connector" idref="#_x0000_s13974"/>
        <o:r id="V:Rule958" type="connector" idref="#_x0000_s21492"/>
        <o:r id="V:Rule959" type="connector" idref="#_x0000_s38975"/>
        <o:r id="V:Rule960" type="connector" idref="#_x0000_s28767"/>
        <o:r id="V:Rule961" type="connector" idref="#_x0000_s14232"/>
        <o:r id="V:Rule962" type="connector" idref="#_x0000_s28755"/>
        <o:r id="V:Rule963" type="connector" idref="#_x0000_s26884"/>
        <o:r id="V:Rule964" type="connector" idref="#_x0000_s35431"/>
        <o:r id="V:Rule965" type="connector" idref="#_x0000_s24257"/>
        <o:r id="V:Rule966" type="connector" idref="#_x0000_s7098"/>
        <o:r id="V:Rule967" type="connector" idref="#_x0000_s24193"/>
        <o:r id="V:Rule968" type="connector" idref="#_x0000_s27190"/>
        <o:r id="V:Rule969" type="connector" idref="#_x0000_s28764"/>
        <o:r id="V:Rule970" type="connector" idref="#_x0000_s28677"/>
        <o:r id="V:Rule971" type="connector" idref="#_x0000_s38945"/>
        <o:r id="V:Rule972" type="connector" idref="#_x0000_s1334"/>
        <o:r id="V:Rule973" type="connector" idref="#_x0000_s24345"/>
        <o:r id="V:Rule974" type="connector" idref="#_x0000_s32462"/>
        <o:r id="V:Rule975" type="connector" idref="#_x0000_s24329"/>
        <o:r id="V:Rule976" type="connector" idref="#_x0000_s27131"/>
        <o:r id="V:Rule977" type="connector" idref="#_x0000_s38925"/>
        <o:r id="V:Rule978" type="connector" idref="#_x0000_s13999">
          <o:proxy start="" idref="#_x0000_s13976" connectloc="2"/>
          <o:proxy end="" idref="#_x0000_s13976" connectloc="2"/>
        </o:r>
        <o:r id="V:Rule979" type="connector" idref="#_x0000_s18427"/>
        <o:r id="V:Rule980" type="connector" idref="#_x0000_s34847"/>
        <o:r id="V:Rule981" type="connector" idref="#_x0000_s27057"/>
        <o:r id="V:Rule982" type="connector" idref="#_x0000_s27179"/>
        <o:r id="V:Rule983" type="connector" idref="#_x0000_s24295"/>
        <o:r id="V:Rule984" type="connector" idref="#_x0000_s17849"/>
        <o:r id="V:Rule985" type="connector" idref="#_x0000_s27186"/>
        <o:r id="V:Rule986" type="connector" idref="#_x0000_s13410"/>
        <o:r id="V:Rule987" type="connector" idref="#_x0000_s32647"/>
        <o:r id="V:Rule988" type="connector" idref="#_x0000_s26911"/>
        <o:r id="V:Rule989" type="connector" idref="#_x0000_s26904"/>
        <o:r id="V:Rule990" type="connector" idref="#_x0000_s32561"/>
        <o:r id="V:Rule991" type="connector" idref="#_x0000_s14237"/>
        <o:r id="V:Rule992" type="connector" idref="#_x0000_s6275"/>
        <o:r id="V:Rule993" type="connector" idref="#_x0000_s32638"/>
        <o:r id="V:Rule994" type="connector" idref="#_x0000_s29271"/>
        <o:r id="V:Rule995" type="connector" idref="#_x0000_s18423"/>
        <o:r id="V:Rule996" type="connector" idref="#_x0000_s24271"/>
        <o:r id="V:Rule997" type="connector" idref="#_x0000_s31941"/>
        <o:r id="V:Rule998" type="connector" idref="#_x0000_s20508"/>
        <o:r id="V:Rule999" type="connector" idref="#_x0000_s27055"/>
        <o:r id="V:Rule1000" type="connector" idref="#_x0000_s17816"/>
        <o:r id="V:Rule1001" type="connector" idref="#_x0000_s20539"/>
        <o:r id="V:Rule1002" type="connector" idref="#_x0000_s31918"/>
        <o:r id="V:Rule1003" type="connector" idref="#_x0000_s32549"/>
        <o:r id="V:Rule1004" type="connector" idref="#_x0000_s38929"/>
        <o:r id="V:Rule1005" type="connector" idref="#_x0000_s35441"/>
        <o:r id="V:Rule1006" type="connector" idref="#_x0000_s24374"/>
        <o:r id="V:Rule1007" type="connector" idref="#_x0000_s27124"/>
        <o:r id="V:Rule1008" type="connector" idref="#_x0000_s17984"/>
        <o:r id="V:Rule1009" type="connector" idref="#_x0000_s34825"/>
        <o:r id="V:Rule1010" type="connector" idref="#_x0000_s20527"/>
        <o:r id="V:Rule1011" type="connector" idref="#_x0000_s32477"/>
        <o:r id="V:Rule1012" type="connector" idref="#_x0000_s18323"/>
        <o:r id="V:Rule1013" type="connector" idref="#_x0000_s34848"/>
        <o:r id="V:Rule1014" type="connector" idref="#_x0000_s18364"/>
        <o:r id="V:Rule1015" type="connector" idref="#_x0000_s17978"/>
        <o:r id="V:Rule1016" type="connector" idref="#_x0000_s14233"/>
        <o:r id="V:Rule1017" type="connector" idref="#_x0000_s24385"/>
        <o:r id="V:Rule1018" type="connector" idref="#_x0000_s24308"/>
        <o:r id="V:Rule1019" type="connector" idref="#_x0000_s23658"/>
        <o:r id="V:Rule1020" type="connector" idref="#_x0000_s35488"/>
        <o:r id="V:Rule1021" type="connector" idref="#_x0000_s27182"/>
        <o:r id="V:Rule1022" type="connector" idref="#_x0000_s24318"/>
        <o:r id="V:Rule1023" type="connector" idref="#_x0000_s24368"/>
        <o:r id="V:Rule1024" type="connector" idref="#_x0000_s1058"/>
        <o:r id="V:Rule1025" type="connector" idref="#_x0000_s27102"/>
        <o:r id="V:Rule1026" type="connector" idref="#_x0000_s17938"/>
        <o:r id="V:Rule1027" type="connector" idref="#_x0000_s27098"/>
        <o:r id="V:Rule1028" type="connector" idref="#_x0000_s38974"/>
        <o:r id="V:Rule1029" type="connector" idref="#_x0000_s35400"/>
        <o:r id="V:Rule1030" type="connector" idref="#_x0000_s38944"/>
        <o:r id="V:Rule1031" type="connector" idref="#_x0000_s21477"/>
        <o:r id="V:Rule1032" type="connector" idref="#_x0000_s35437"/>
        <o:r id="V:Rule1033" type="connector" idref="#_x0000_s32485"/>
        <o:r id="V:Rule1034" type="connector" idref="#_x0000_s35443"/>
        <o:r id="V:Rule1035" type="connector" idref="#_x0000_s35504"/>
        <o:r id="V:Rule1036" type="connector" idref="#_x0000_s27203"/>
        <o:r id="V:Rule1037" type="connector" idref="#_x0000_s27058"/>
        <o:r id="V:Rule1038" type="connector" idref="#_x0000_s18428"/>
        <o:r id="V:Rule1039" type="connector" idref="#_x0000_s35502"/>
        <o:r id="V:Rule1040" type="connector" idref="#_x0000_s21090"/>
        <o:r id="V:Rule1041" type="connector" idref="#_x0000_s24250"/>
        <o:r id="V:Rule1042" type="connector" idref="#_x0000_s27143"/>
        <o:r id="V:Rule1043" type="connector" idref="#_x0000_s17751"/>
        <o:r id="V:Rule1044" type="connector" idref="#_x0000_s13663">
          <o:proxy start="" idref="#_x0000_s13660" connectloc="1"/>
        </o:r>
        <o:r id="V:Rule1045" type="connector" idref="#_x0000_s27173"/>
        <o:r id="V:Rule1046" type="connector" idref="#_x0000_s18412"/>
        <o:r id="V:Rule1047" type="connector" idref="#_x0000_s13414"/>
        <o:r id="V:Rule1048" type="connector" idref="#_x0000_s38920"/>
        <o:r id="V:Rule1049" type="connector" idref="#_x0000_s39000"/>
        <o:r id="V:Rule1050" type="connector" idref="#_x0000_s27101"/>
        <o:r id="V:Rule1051" type="connector" idref="#_x0000_s32622"/>
        <o:r id="V:Rule1052" type="connector" idref="#_x0000_s27103"/>
        <o:r id="V:Rule1053" type="connector" idref="#_x0000_s35467"/>
        <o:r id="V:Rule1054" type="connector" idref="#_x0000_s24288"/>
        <o:r id="V:Rule1055" type="connector" idref="#_x0000_s20495"/>
        <o:r id="V:Rule1056" type="connector" idref="#_x0000_s28758"/>
        <o:r id="V:Rule1057" type="connector" idref="#_x0000_s13411"/>
        <o:r id="V:Rule1058" type="connector" idref="#_x0000_s38966"/>
        <o:r id="V:Rule1059" type="connector" idref="#_x0000_s24367"/>
        <o:r id="V:Rule1060" type="connector" idref="#_x0000_s1071"/>
        <o:r id="V:Rule1061" type="connector" idref="#_x0000_s27178"/>
        <o:r id="V:Rule1062" type="connector" idref="#_x0000_s32636"/>
        <o:r id="V:Rule1063" type="connector" idref="#_x0000_s35484"/>
        <o:r id="V:Rule1064" type="connector" idref="#_x0000_s39019"/>
        <o:r id="V:Rule1065" type="connector" idref="#_x0000_s28752"/>
        <o:r id="V:Rule1066" type="connector" idref="#_x0000_s38959"/>
        <o:r id="V:Rule1067" type="connector" idref="#_x0000_s35408"/>
        <o:r id="V:Rule1068" type="connector" idref="#_x0000_s28763"/>
        <o:r id="V:Rule1069" type="connector" idref="#_x0000_s18371"/>
        <o:r id="V:Rule1070" type="connector" idref="#_x0000_s21489"/>
        <o:r id="V:Rule1071" type="connector" idref="#_x0000_s27116"/>
        <o:r id="V:Rule1072" type="connector" idref="#_x0000_s14283"/>
        <o:r id="V:Rule1073" type="connector" idref="#_x0000_s21089"/>
        <o:r id="V:Rule1074" type="connector" idref="#_x0000_s21088"/>
        <o:r id="V:Rule1075" type="connector" idref="#_x0000_s28687"/>
        <o:r id="V:Rule1076" type="connector" idref="#_x0000_s17948"/>
        <o:r id="V:Rule1077" type="connector" idref="#_x0000_s28753"/>
        <o:r id="V:Rule1078" type="connector" idref="#_x0000_s20515"/>
        <o:r id="V:Rule1079" type="connector" idref="#_x0000_s39017"/>
        <o:r id="V:Rule1080" type="connector" idref="#_x0000_s24189"/>
        <o:r id="V:Rule1081" type="connector" idref="#_x0000_s32532"/>
        <o:r id="V:Rule1082" type="connector" idref="#_x0000_s32619"/>
        <o:r id="V:Rule1083" type="connector" idref="#_x0000_s17443"/>
        <o:r id="V:Rule1084" type="connector" idref="#_x0000_s24366"/>
        <o:r id="V:Rule1085" type="connector" idref="#_x0000_s17953"/>
        <o:r id="V:Rule1086" type="connector" idref="#_x0000_s23660"/>
        <o:r id="V:Rule1087" type="connector" idref="#_x0000_s1422"/>
        <o:r id="V:Rule1088" type="connector" idref="#_x0000_s17946"/>
        <o:r id="V:Rule1089" type="connector" idref="#_x0000_s24151"/>
        <o:r id="V:Rule1090" type="connector" idref="#_x0000_s38961"/>
        <o:r id="V:Rule1091" type="connector" idref="#_x0000_s32515"/>
        <o:r id="V:Rule1092" type="connector" idref="#_x0000_s6812"/>
        <o:r id="V:Rule1093" type="connector" idref="#_x0000_s32458"/>
        <o:r id="V:Rule1094" type="connector" idref="#_x0000_s21450"/>
        <o:r id="V:Rule1095" type="connector" idref="#_x0000_s13417"/>
        <o:r id="V:Rule1096" type="connector" idref="#_x0000_s32546"/>
        <o:r id="V:Rule1097" type="connector" idref="#_x0000_s17792"/>
        <o:r id="V:Rule1098" type="connector" idref="#_x0000_s20510"/>
        <o:r id="V:Rule1099" type="connector" idref="#_x0000_s27121"/>
        <o:r id="V:Rule1100" type="connector" idref="#_x0000_s35463"/>
        <o:r id="V:Rule1101" type="connector" idref="#_x0000_s27181"/>
        <o:r id="V:Rule1102" type="connector" idref="#_x0000_s32567"/>
        <o:r id="V:Rule1103" type="connector" idref="#_x0000_s27123"/>
        <o:r id="V:Rule1104" type="connector" idref="#_x0000_s17987"/>
        <o:r id="V:Rule1105" type="connector" idref="#_x0000_s18367"/>
        <o:r id="V:Rule1106" type="connector" idref="#_x0000_s28681"/>
        <o:r id="V:Rule1107" type="connector" idref="#_x0000_s35407"/>
        <o:r id="V:Rule1108" type="connector" idref="#_x0000_s24293"/>
        <o:r id="V:Rule1109" type="connector" idref="#_x0000_s20567"/>
        <o:r id="V:Rule1110" type="connector" idref="#_x0000_s1064"/>
        <o:r id="V:Rule1111" type="connector" idref="#_x0000_s1891"/>
        <o:r id="V:Rule1112" type="connector" idref="#_x0000_s17793"/>
        <o:r id="V:Rule1113" type="connector" idref="#_x0000_s17740"/>
        <o:r id="V:Rule1114" type="connector" idref="#_x0000_s38936"/>
        <o:r id="V:Rule1115" type="connector" idref="#_x0000_s38969"/>
        <o:r id="V:Rule1116" type="connector" idref="#_x0000_s24372"/>
        <o:r id="V:Rule1117" type="connector" idref="#_x0000_s13967"/>
        <o:r id="V:Rule1118" type="connector" idref="#_x0000_s1049"/>
        <o:r id="V:Rule1119" type="connector" idref="#_x0000_s14280"/>
        <o:r id="V:Rule1120" type="connector" idref="#_x0000_s20505"/>
        <o:r id="V:Rule1121" type="connector" idref="#_x0000_s23661"/>
        <o:r id="V:Rule1122" type="connector" idref="#_x0000_s21473"/>
        <o:r id="V:Rule1123" type="connector" idref="#_x0000_s28705"/>
        <o:r id="V:Rule1124" type="connector" idref="#_x0000_s29293"/>
        <o:r id="V:Rule1125" type="connector" idref="#_x0000_s32481"/>
        <o:r id="V:Rule1126" type="connector" idref="#_x0000_s38957"/>
        <o:r id="V:Rule1127" type="connector" idref="#_x0000_s32507"/>
        <o:r id="V:Rule1128" type="connector" idref="#_x0000_s17982"/>
        <o:r id="V:Rule1129" type="connector" idref="#_x0000_s27107"/>
        <o:r id="V:Rule1130" type="connector" idref="#_x0000_s27076"/>
        <o:r id="V:Rule1131" type="connector" idref="#_x0000_s20563"/>
        <o:r id="V:Rule1132" type="connector" idref="#_x0000_s32527"/>
        <o:r id="V:Rule1133" type="connector" idref="#_x0000_s18365"/>
        <o:r id="V:Rule1134" type="connector" idref="#_x0000_s27122"/>
        <o:r id="V:Rule1135" type="connector" idref="#_x0000_s32562"/>
        <o:r id="V:Rule1136" type="connector" idref="#_x0000_s20551"/>
        <o:r id="V:Rule1137" type="connector" idref="#_x0000_s24316"/>
        <o:r id="V:Rule1138" type="connector" idref="#_x0000_s35505"/>
        <o:r id="V:Rule1139" type="connector" idref="#_x0000_s34833"/>
        <o:r id="V:Rule1140" type="connector" idref="#_x0000_s26901"/>
        <o:r id="V:Rule1141" type="connector" idref="#_x0000_s27104"/>
        <o:r id="V:Rule1142" type="connector" idref="#_x0000_s13983"/>
        <o:r id="V:Rule1143" type="connector" idref="#_x0000_s18431"/>
        <o:r id="V:Rule1144" type="connector" idref="#_x0000_s20490"/>
        <o:r id="V:Rule1145" type="connector" idref="#_x0000_s27199"/>
        <o:r id="V:Rule1146" type="connector" idref="#_x0000_s6276"/>
        <o:r id="V:Rule1147" type="connector" idref="#_x0000_s17824"/>
        <o:r id="V:Rule1148" type="connector" idref="#_x0000_s26909"/>
        <o:r id="V:Rule1149" type="connector" idref="#_x0000_s35448"/>
        <o:r id="V:Rule1150" type="connector" idref="#_x0000_s23657"/>
        <o:r id="V:Rule1151" type="connector" idref="#_x0000_s17765"/>
        <o:r id="V:Rule1152" type="connector" idref="#_x0000_s17983"/>
        <o:r id="V:Rule1153" type="connector" idref="#_x0000_s31926"/>
        <o:r id="V:Rule1154" type="connector" idref="#_x0000_s24352"/>
        <o:r id="V:Rule1155" type="connector" idref="#_x0000_s27132"/>
        <o:r id="V:Rule1156" type="connector" idref="#_x0000_s34826"/>
        <o:r id="V:Rule1157" type="connector" idref="#_x0000_s23663"/>
        <o:r id="V:Rule1158" type="connector" idref="#_x0000_s17771"/>
        <o:r id="V:Rule1159" type="connector" idref="#_x0000_s38921"/>
        <o:r id="V:Rule1160" type="connector" idref="#_x0000_s39008"/>
        <o:r id="V:Rule1161" type="connector" idref="#_x0000_s23654"/>
        <o:r id="V:Rule1162" type="connector" idref="#_x0000_s28682"/>
        <o:r id="V:Rule1163" type="connector" idref="#_x0000_s24312"/>
        <o:r id="V:Rule1164" type="connector" idref="#_x0000_s1050"/>
        <o:r id="V:Rule1165" type="connector" idref="#_x0000_s20491"/>
        <o:r id="V:Rule1166" type="connector" idref="#_x0000_s27117"/>
        <o:r id="V:Rule1167" type="connector" idref="#_x0000_s17718"/>
        <o:r id="V:Rule1168" type="connector" idref="#_x0000_s17970"/>
        <o:r id="V:Rule1169" type="connector" idref="#_x0000_s24103"/>
        <o:r id="V:Rule1170" type="connector" idref="#_x0000_s28757"/>
        <o:r id="V:Rule1171" type="connector" idref="#_x0000_s32642"/>
        <o:r id="V:Rule1172" type="connector" idref="#_x0000_s32484"/>
        <o:r id="V:Rule1173" type="connector" idref="#_x0000_s1048"/>
        <o:r id="V:Rule1174" type="connector" idref="#_x0000_s24245"/>
        <o:r id="V:Rule1175" type="connector" idref="#_x0000_s38937"/>
        <o:r id="V:Rule1176" type="connector" idref="#_x0000_s39013"/>
        <o:r id="V:Rule1177" type="connector" idref="#_x0000_s27118"/>
        <o:r id="V:Rule1178" type="connector" idref="#_x0000_s17909"/>
        <o:r id="V:Rule1179" type="connector" idref="#_x0000_s20549"/>
        <o:r id="V:Rule1180" type="connector" idref="#_x0000_s35487"/>
        <o:r id="V:Rule1181" type="connector" idref="#_x0000_s31922"/>
        <o:r id="V:Rule1182" type="connector" idref="#_x0000_s38967"/>
        <o:r id="V:Rule1183" type="connector" idref="#_x0000_s21106"/>
        <o:r id="V:Rule1184" type="connector" idref="#_x0000_s27108"/>
        <o:r id="V:Rule1185" type="connector" idref="#_x0000_s35490"/>
        <o:r id="V:Rule1186" type="connector" idref="#_x0000_s20562"/>
        <o:r id="V:Rule1187" type="connector" idref="#_x0000_s35440"/>
        <o:r id="V:Rule1188" type="connector" idref="#_x0000_s21488"/>
        <o:r id="V:Rule1189" type="connector" idref="#_x0000_s18429"/>
        <o:r id="V:Rule1190" type="connector" idref="#_x0000_s20512"/>
        <o:r id="V:Rule1191" type="connector" idref="#_x0000_s31943"/>
        <o:r id="V:Rule1192" type="connector" idref="#_x0000_s21497"/>
        <o:r id="V:Rule1193" type="connector" idref="#_x0000_s24309"/>
        <o:r id="V:Rule1194" type="connector" idref="#_x0000_s20540"/>
        <o:r id="V:Rule1195" type="connector" idref="#_x0000_s17829"/>
        <o:r id="V:Rule1196" type="connector" idref="#_x0000_s27191"/>
        <o:r id="V:Rule1197" type="connector" idref="#_x0000_s20509"/>
        <o:r id="V:Rule1198" type="connector" idref="#_x0000_s32646"/>
        <o:r id="V:Rule1199" type="connector" idref="#_x0000_s24246"/>
        <o:r id="V:Rule1200" type="connector" idref="#_x0000_s21491"/>
        <o:r id="V:Rule1201" type="connector" idref="#_x0000_s18420"/>
        <o:r id="V:Rule1202" type="connector" idref="#_x0000_s23682"/>
        <o:r id="V:Rule1203" type="connector" idref="#_x0000_s13994"/>
        <o:r id="V:Rule1204" type="connector" idref="#_x0000_s35409"/>
        <o:r id="V:Rule1205" type="connector" idref="#_x0000_s28756"/>
        <o:r id="V:Rule1206" type="connector" idref="#_x0000_s28765"/>
        <o:r id="V:Rule1207" type="connector" idref="#_x0000_s34828"/>
        <o:r id="V:Rule1208" type="connector" idref="#_x0000_s21499"/>
        <o:r id="V:Rule1209" type="connector" idref="#_x0000_s14327"/>
        <o:r id="V:Rule1210" type="connector" idref="#_x0000_s34824"/>
        <o:r id="V:Rule1211" type="connector" idref="#_x0000_s32510"/>
        <o:r id="V:Rule1212" type="connector" idref="#_x0000_s32469"/>
        <o:r id="V:Rule1213" type="connector" idref="#_x0000_s24311"/>
        <o:r id="V:Rule1214" type="connector" idref="#_x0000_s38956"/>
        <o:r id="V:Rule1215" type="connector" idref="#_x0000_s32466"/>
        <o:r id="V:Rule1216" type="connector" idref="#_x0000_s38928"/>
        <o:r id="V:Rule1217" type="connector" idref="#_x0000_s24256"/>
        <o:r id="V:Rule1218" type="connector" idref="#_x0000_s21461"/>
        <o:r id="V:Rule1219" type="connector" idref="#_x0000_s17920"/>
        <o:r id="V:Rule1220" type="connector" idref="#_x0000_s21082"/>
        <o:r id="V:Rule1221" type="connector" idref="#_x0000_s27074"/>
        <o:r id="V:Rule1222" type="connector" idref="#_x0000_s27206"/>
        <o:r id="V:Rule1223" type="connector" idref="#_x0000_s31921"/>
        <o:r id="V:Rule1224" type="connector" idref="#_x0000_s20513"/>
        <o:r id="V:Rule1225" type="connector" idref="#_x0000_s21080"/>
        <o:r id="V:Rule1226" type="connector" idref="#_x0000_s32560"/>
        <o:r id="V:Rule1227" type="connector" idref="#_x0000_s21500"/>
        <o:r id="V:Rule1228" type="connector" idref="#_x0000_s23681"/>
        <o:r id="V:Rule1229" type="connector" idref="#_x0000_s24296"/>
        <o:r id="V:Rule1230" type="connector" idref="#_x0000_s32530"/>
        <o:r id="V:Rule1231" type="connector" idref="#_x0000_s35481"/>
        <o:r id="V:Rule1232" type="connector" idref="#_x0000_s38926"/>
        <o:r id="V:Rule1233" type="connector" idref="#_x0000_s39018">
          <o:proxy end="" idref="#_x0000_s38986" connectloc="2"/>
        </o:r>
        <o:r id="V:Rule1234" type="connector" idref="#_x0000_s20545"/>
        <o:r id="V:Rule1235" type="connector" idref="#_x0000_s32639"/>
        <o:r id="V:Rule1236" type="connector" idref="#_x0000_s21493"/>
        <o:r id="V:Rule1237" type="connector" idref="#_x0000_s32465"/>
        <o:r id="V:Rule1238" type="connector" idref="#_x0000_s1722"/>
        <o:r id="V:Rule1239" type="connector" idref="#_x0000_s17730"/>
        <o:r id="V:Rule1240" type="connector" idref="#_x0000_s32463"/>
        <o:r id="V:Rule1241" type="connector" idref="#_x0000_s24289"/>
        <o:r id="V:Rule1242" type="connector" idref="#_x0000_s26883"/>
        <o:r id="V:Rule1243" type="connector" idref="#_x0000_s1424"/>
        <o:r id="V:Rule1244" type="connector" idref="#_x0000_s35403"/>
        <o:r id="V:Rule1245" type="connector" idref="#_x0000_s35447"/>
        <o:r id="V:Rule1246" type="connector" idref="#_x0000_s23564"/>
        <o:r id="V:Rule1247" type="connector" idref="#_x0000_s32570"/>
        <o:r id="V:Rule1248" type="connector" idref="#_x0000_s20547"/>
        <o:r id="V:Rule1249" type="connector" idref="#_x0000_s23665"/>
        <o:r id="V:Rule1250" type="connector" idref="#_x0000_s38923"/>
        <o:r id="V:Rule1251" type="connector" idref="#_x0000_s38998"/>
        <o:r id="V:Rule1252" type="connector" idref="#_x0000_s24252"/>
        <o:r id="V:Rule1253" type="connector" idref="#_x0000_s32523"/>
        <o:r id="V:Rule1254" type="connector" idref="#_x0000_s17990"/>
        <o:r id="V:Rule1255" type="connector" idref="#_x0000_s35460"/>
        <o:r id="V:Rule1256" type="connector" idref="#_x0000_s24319"/>
        <o:r id="V:Rule1257" type="connector" idref="#_x0000_s1566"/>
        <o:r id="V:Rule1258" type="connector" idref="#_x0000_s20580"/>
        <o:r id="V:Rule1259" type="connector" idref="#_x0000_s18430"/>
        <o:r id="V:Rule1260" type="connector" idref="#_x0000_s21459"/>
        <o:r id="V:Rule1261" type="connector" idref="#_x0000_s13988"/>
        <o:r id="V:Rule1262" type="connector" idref="#_x0000_s20687">
          <o:proxy start="" idref="#_x0000_s20657" connectloc="2"/>
        </o:r>
        <o:r id="V:Rule1263" type="connector" idref="#_x0000_s31946"/>
        <o:r id="V:Rule1264" type="connector" idref="#_x0000_s20532"/>
        <o:r id="V:Rule1265" type="connector" idref="#_x0000_s20543"/>
        <o:r id="V:Rule1266" type="connector" idref="#_x0000_s20533"/>
        <o:r id="V:Rule1267" type="connector" idref="#_x0000_s21476"/>
        <o:r id="V:Rule1268" type="connector" idref="#_x0000_s34821"/>
        <o:r id="V:Rule1269" type="connector" idref="#_x0000_s31925"/>
        <o:r id="V:Rule1270" type="connector" idref="#_x0000_s27059"/>
        <o:r id="V:Rule1271" type="connector" idref="#_x0000_s35485"/>
        <o:r id="V:Rule1272" type="connector" idref="#_x0000_s35446"/>
        <o:r id="V:Rule1273" type="connector" idref="#_x0000_s21479"/>
        <o:r id="V:Rule1274" type="connector" idref="#_x0000_s17766"/>
        <o:r id="V:Rule1275" type="connector" idref="#_x0000_s32627"/>
        <o:r id="V:Rule1276" type="connector" idref="#_x0000_s38978"/>
        <o:r id="V:Rule1277" type="connector" idref="#_x0000_s28783"/>
        <o:r id="V:Rule1278" type="connector" idref="#_x0000_s35404"/>
        <o:r id="V:Rule1279" type="connector" idref="#_x0000_s26882"/>
        <o:r id="V:Rule1280" type="connector" idref="#_x0000_s20511"/>
        <o:r id="V:Rule1281" type="connector" idref="#_x0000_s24249"/>
        <o:r id="V:Rule1282" type="connector" idref="#_x0000_s17952"/>
        <o:r id="V:Rule1283" type="connector" idref="#_x0000_s24353"/>
        <o:r id="V:Rule1284" type="connector" idref="#_x0000_s1564"/>
        <o:r id="V:Rule1285" type="connector" idref="#_x0000_s32643"/>
        <o:r id="V:Rule1286" type="connector" idref="#_x0000_s35429"/>
        <o:r id="V:Rule1287" type="connector" idref="#_x0000_s38924"/>
        <o:r id="V:Rule1288" type="connector" idref="#_x0000_s38939"/>
        <o:r id="V:Rule1289" type="connector" idref="#_x0000_s39016"/>
        <o:r id="V:Rule1290" type="connector" idref="#_x0000_s17440"/>
        <o:r id="V:Rule1291" type="connector" idref="#_x0000_s31927"/>
        <o:r id="V:Rule1292" type="connector" idref="#_x0000_s27097"/>
        <o:r id="V:Rule1293" type="connector" idref="#_x0000_s35438"/>
        <o:r id="V:Rule1294" type="connector" idref="#_x0000_s1072"/>
        <o:r id="V:Rule1295" type="connector" idref="#_x0000_s27056"/>
        <o:r id="V:Rule1296" type="connector" idref="#_x0000_s23559"/>
        <o:r id="V:Rule1297" type="connector" idref="#_x0000_s34849"/>
        <o:r id="V:Rule1298" type="connector" idref="#_x0000_s21103"/>
        <o:r id="V:Rule1299" type="connector" idref="#_x0000_s21458"/>
        <o:r id="V:Rule1300" type="connector" idref="#_x0000_s20565"/>
        <o:r id="V:Rule1301" type="connector" idref="#_x0000_s35512"/>
        <o:r id="V:Rule1302" type="connector" idref="#_x0000_s17777"/>
        <o:r id="V:Rule1303" type="connector" idref="#_x0000_s32509"/>
        <o:r id="V:Rule1304" type="connector" idref="#_x0000_s23561"/>
        <o:r id="V:Rule1305" type="connector" idref="#_x0000_s27054"/>
        <o:r id="V:Rule1306" type="connector" idref="#_x0000_s20550"/>
        <o:r id="V:Rule1307" type="connector" idref="#_x0000_s20504"/>
        <o:r id="V:Rule1308" type="connector" idref="#_x0000_s13996"/>
        <o:r id="V:Rule1309" type="connector" idref="#_x0000_s32641"/>
        <o:r id="V:Rule1310" type="connector" idref="#_x0000_s18424"/>
        <o:r id="V:Rule1311" type="connector" idref="#_x0000_s1721"/>
        <o:r id="V:Rule1312" type="connector" idref="#_x0000_s26903"/>
        <o:r id="V:Rule1313" type="connector" idref="#_x0000_s34829"/>
        <o:r id="V:Rule1314" type="connector" idref="#_x0000_s17746"/>
        <o:r id="V:Rule1315" type="connector" idref="#_x0000_s17709"/>
        <o:r id="V:Rule1316" type="connector" idref="#_x0000_s17757"/>
        <o:r id="V:Rule1317" type="connector" idref="#_x0000_s14281"/>
        <o:r id="V:Rule1318" type="connector" idref="#_x0000_s32543"/>
        <o:r id="V:Rule1319" type="connector" idref="#_x0000_s26885"/>
        <o:r id="V:Rule1320" type="connector" idref="#_x0000_s13416"/>
        <o:r id="V:Rule1321" type="connector" idref="#_x0000_s20531"/>
        <o:r id="V:Rule1322" type="connector" idref="#_x0000_s17831"/>
        <o:r id="V:Rule1323" type="connector" idref="#_x0000_s27060"/>
        <o:r id="V:Rule1324" type="connector" idref="#_x0000_s38946"/>
        <o:r id="V:Rule1325" type="connector" idref="#_x0000_s21452"/>
        <o:r id="V:Rule1326" type="connector" idref="#_x0000_s35482"/>
        <o:r id="V:Rule1327" type="connector" idref="#_x0000_s35503"/>
        <o:r id="V:Rule1328" type="connector" idref="#_x0000_s31948"/>
        <o:r id="V:Rule1329" type="connector" idref="#_x0000_s32544"/>
        <o:r id="V:Rule1330" type="connector" idref="#_x0000_s32511"/>
        <o:r id="V:Rule1331" type="connector" idref="#_x0000_s17937"/>
        <o:r id="V:Rule1332" type="connector" idref="#_x0000_s20690"/>
        <o:r id="V:Rule1333" type="connector" idref="#_x0000_s35469"/>
        <o:r id="V:Rule1334" type="connector" idref="#_x0000_s13990"/>
        <o:r id="V:Rule1335" type="connector" idref="#_x0000_s20496"/>
        <o:r id="V:Rule1336" type="connector" idref="#_x0000_s27125"/>
        <o:r id="V:Rule1337" type="connector" idref="#_x0000_s27061"/>
        <o:r id="V:Rule1338" type="connector" idref="#_x0000_s1336"/>
        <o:r id="V:Rule1339" type="connector" idref="#_x0000_s34822"/>
        <o:r id="V:Rule1340" type="connector" idref="#_x0000_s13975"/>
        <o:r id="V:Rule1341" type="connector" idref="#_x0000_s24297"/>
        <o:r id="V:Rule1342" type="connector" idref="#_x0000_s20573"/>
        <o:r id="V:Rule1343" type="connector" idref="#_x0000_s32486"/>
        <o:r id="V:Rule1344" type="connector" idref="#_x0000_s23655"/>
        <o:r id="V:Rule1345" type="connector" idref="#_x0000_s17969"/>
        <o:r id="V:Rule1346" type="connector" idref="#_x0000_s18426"/>
        <o:r id="V:Rule1347" type="connector" idref="#_x0000_s1045"/>
        <o:r id="V:Rule1348" type="connector" idref="#_x0000_s38947"/>
        <o:r id="V:Rule1349" type="connector" idref="#_x0000_s35445"/>
        <o:r id="V:Rule1350" type="connector" idref="#_x0000_s21475"/>
        <o:r id="V:Rule1351" type="connector" idref="#_x0000_s7099"/>
        <o:r id="V:Rule1352" type="connector" idref="#_x0000_s26879"/>
        <o:r id="V:Rule1353" type="connector" idref="#_x0000_s32506"/>
        <o:r id="V:Rule1354" type="connector" idref="#_x0000_s38941"/>
        <o:r id="V:Rule1355" type="connector" idref="#_x0000_s39010"/>
        <o:r id="V:Rule1356" type="connector" idref="#_x0000_s20581"/>
        <o:r id="V:Rule1357" type="connector" idref="#_x0000_s28704"/>
        <o:r id="V:Rule1358" type="connector" idref="#_x0000_s1051"/>
        <o:r id="V:Rule1359" type="connector" idref="#_x0000_s1046"/>
        <o:r id="V:Rule1360" type="connector" idref="#_x0000_s26915"/>
        <o:r id="V:Rule1361" type="connector" idref="#_x0000_s31929"/>
        <o:r id="V:Rule1362" type="connector" idref="#_x0000_s32552"/>
        <o:r id="V:Rule1363" type="connector" idref="#_x0000_s18422"/>
        <o:r id="V:Rule1364" type="connector" idref="#_x0000_s24294"/>
        <o:r id="V:Rule1365" type="connector" idref="#_x0000_s24268"/>
        <o:r id="V:Rule1366" type="connector" idref="#_x0000_s29269"/>
        <o:r id="V:Rule1367" type="connector" idref="#_x0000_s20498"/>
        <o:r id="V:Rule1368" type="connector" idref="#_x0000_s24255"/>
        <o:r id="V:Rule1369" type="connector" idref="#_x0000_s2110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D4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6BDA"/>
    <w:pPr>
      <w:ind w:left="720"/>
      <w:contextualSpacing/>
    </w:pPr>
  </w:style>
  <w:style w:type="table" w:styleId="a4">
    <w:name w:val="Table Grid"/>
    <w:basedOn w:val="a1"/>
    <w:rsid w:val="002947EB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Char"/>
    <w:uiPriority w:val="99"/>
    <w:unhideWhenUsed/>
    <w:rsid w:val="004E13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4E13DE"/>
  </w:style>
  <w:style w:type="paragraph" w:styleId="a6">
    <w:name w:val="footer"/>
    <w:basedOn w:val="a"/>
    <w:link w:val="Char0"/>
    <w:uiPriority w:val="99"/>
    <w:unhideWhenUsed/>
    <w:rsid w:val="004E13D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rsid w:val="004E13DE"/>
  </w:style>
  <w:style w:type="paragraph" w:styleId="a7">
    <w:name w:val="Balloon Text"/>
    <w:basedOn w:val="a"/>
    <w:link w:val="Char1"/>
    <w:uiPriority w:val="99"/>
    <w:semiHidden/>
    <w:unhideWhenUsed/>
    <w:rsid w:val="004E1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7"/>
    <w:uiPriority w:val="99"/>
    <w:semiHidden/>
    <w:rsid w:val="004E13DE"/>
    <w:rPr>
      <w:rFonts w:ascii="Tahoma" w:hAnsi="Tahoma" w:cs="Tahoma"/>
      <w:sz w:val="16"/>
      <w:szCs w:val="16"/>
    </w:rPr>
  </w:style>
  <w:style w:type="paragraph" w:styleId="a8">
    <w:name w:val="footnote text"/>
    <w:basedOn w:val="a"/>
    <w:link w:val="Char2"/>
    <w:uiPriority w:val="99"/>
    <w:semiHidden/>
    <w:unhideWhenUsed/>
    <w:rsid w:val="00150AE8"/>
    <w:pPr>
      <w:spacing w:after="0" w:line="240" w:lineRule="auto"/>
    </w:pPr>
    <w:rPr>
      <w:sz w:val="20"/>
      <w:szCs w:val="20"/>
    </w:rPr>
  </w:style>
  <w:style w:type="character" w:customStyle="1" w:styleId="Char2">
    <w:name w:val="Κείμενο υποσημείωσης Char"/>
    <w:basedOn w:val="a0"/>
    <w:link w:val="a8"/>
    <w:uiPriority w:val="99"/>
    <w:semiHidden/>
    <w:rsid w:val="00150AE8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150AE8"/>
    <w:rPr>
      <w:vertAlign w:val="superscript"/>
    </w:rPr>
  </w:style>
  <w:style w:type="paragraph" w:styleId="aa">
    <w:name w:val="No Spacing"/>
    <w:link w:val="Char3"/>
    <w:uiPriority w:val="1"/>
    <w:qFormat/>
    <w:rsid w:val="008F766E"/>
    <w:pPr>
      <w:spacing w:after="0" w:line="240" w:lineRule="auto"/>
    </w:pPr>
    <w:rPr>
      <w:lang w:eastAsia="en-US"/>
    </w:rPr>
  </w:style>
  <w:style w:type="character" w:customStyle="1" w:styleId="Char3">
    <w:name w:val="Χωρίς διάστιχο Char"/>
    <w:basedOn w:val="a0"/>
    <w:link w:val="aa"/>
    <w:uiPriority w:val="1"/>
    <w:rsid w:val="008F766E"/>
    <w:rPr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671" Type="http://schemas.openxmlformats.org/officeDocument/2006/relationships/oleObject" Target="embeddings/oleObject465.bin"/><Relationship Id="rId769" Type="http://schemas.openxmlformats.org/officeDocument/2006/relationships/oleObject" Target="embeddings/oleObject536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201.bin"/><Relationship Id="rId531" Type="http://schemas.openxmlformats.org/officeDocument/2006/relationships/oleObject" Target="embeddings/oleObject345.bin"/><Relationship Id="rId629" Type="http://schemas.openxmlformats.org/officeDocument/2006/relationships/oleObject" Target="embeddings/oleObject425.bin"/><Relationship Id="rId170" Type="http://schemas.openxmlformats.org/officeDocument/2006/relationships/oleObject" Target="embeddings/oleObject105.bin"/><Relationship Id="rId226" Type="http://schemas.openxmlformats.org/officeDocument/2006/relationships/oleObject" Target="embeddings/oleObject137.bin"/><Relationship Id="rId433" Type="http://schemas.openxmlformats.org/officeDocument/2006/relationships/oleObject" Target="embeddings/oleObject275.bin"/><Relationship Id="rId268" Type="http://schemas.openxmlformats.org/officeDocument/2006/relationships/image" Target="media/image97.wmf"/><Relationship Id="rId475" Type="http://schemas.openxmlformats.org/officeDocument/2006/relationships/oleObject" Target="embeddings/oleObject308.bin"/><Relationship Id="rId640" Type="http://schemas.openxmlformats.org/officeDocument/2006/relationships/oleObject" Target="embeddings/oleObject435.bin"/><Relationship Id="rId682" Type="http://schemas.openxmlformats.org/officeDocument/2006/relationships/image" Target="media/image201.wmf"/><Relationship Id="rId738" Type="http://schemas.openxmlformats.org/officeDocument/2006/relationships/image" Target="media/image218.wmf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77.bin"/><Relationship Id="rId335" Type="http://schemas.openxmlformats.org/officeDocument/2006/relationships/image" Target="media/image120.wmf"/><Relationship Id="rId377" Type="http://schemas.openxmlformats.org/officeDocument/2006/relationships/oleObject" Target="embeddings/oleObject238.bin"/><Relationship Id="rId500" Type="http://schemas.openxmlformats.org/officeDocument/2006/relationships/image" Target="media/image166.wmf"/><Relationship Id="rId542" Type="http://schemas.openxmlformats.org/officeDocument/2006/relationships/oleObject" Target="embeddings/oleObject352.bin"/><Relationship Id="rId584" Type="http://schemas.openxmlformats.org/officeDocument/2006/relationships/oleObject" Target="embeddings/oleObject388.bin"/><Relationship Id="rId5" Type="http://schemas.openxmlformats.org/officeDocument/2006/relationships/settings" Target="settings.xml"/><Relationship Id="rId181" Type="http://schemas.openxmlformats.org/officeDocument/2006/relationships/image" Target="media/image62.wmf"/><Relationship Id="rId237" Type="http://schemas.openxmlformats.org/officeDocument/2006/relationships/oleObject" Target="embeddings/oleObject143.bin"/><Relationship Id="rId402" Type="http://schemas.openxmlformats.org/officeDocument/2006/relationships/oleObject" Target="embeddings/oleObject253.bin"/><Relationship Id="rId279" Type="http://schemas.openxmlformats.org/officeDocument/2006/relationships/oleObject" Target="embeddings/oleObject170.bin"/><Relationship Id="rId444" Type="http://schemas.openxmlformats.org/officeDocument/2006/relationships/oleObject" Target="embeddings/oleObject283.bin"/><Relationship Id="rId486" Type="http://schemas.openxmlformats.org/officeDocument/2006/relationships/oleObject" Target="embeddings/oleObject316.bin"/><Relationship Id="rId651" Type="http://schemas.openxmlformats.org/officeDocument/2006/relationships/oleObject" Target="embeddings/oleObject445.bin"/><Relationship Id="rId693" Type="http://schemas.openxmlformats.org/officeDocument/2006/relationships/oleObject" Target="embeddings/oleObject482.bin"/><Relationship Id="rId707" Type="http://schemas.openxmlformats.org/officeDocument/2006/relationships/oleObject" Target="embeddings/oleObject492.bin"/><Relationship Id="rId749" Type="http://schemas.openxmlformats.org/officeDocument/2006/relationships/oleObject" Target="embeddings/oleObject522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84.bin"/><Relationship Id="rId290" Type="http://schemas.openxmlformats.org/officeDocument/2006/relationships/oleObject" Target="embeddings/oleObject176.bin"/><Relationship Id="rId304" Type="http://schemas.openxmlformats.org/officeDocument/2006/relationships/oleObject" Target="embeddings/oleObject186.bin"/><Relationship Id="rId346" Type="http://schemas.openxmlformats.org/officeDocument/2006/relationships/oleObject" Target="embeddings/oleObject218.bin"/><Relationship Id="rId388" Type="http://schemas.openxmlformats.org/officeDocument/2006/relationships/image" Target="media/image135.wmf"/><Relationship Id="rId511" Type="http://schemas.openxmlformats.org/officeDocument/2006/relationships/image" Target="media/image170.wmf"/><Relationship Id="rId553" Type="http://schemas.openxmlformats.org/officeDocument/2006/relationships/oleObject" Target="embeddings/oleObject361.bin"/><Relationship Id="rId609" Type="http://schemas.openxmlformats.org/officeDocument/2006/relationships/oleObject" Target="embeddings/oleObject409.bin"/><Relationship Id="rId760" Type="http://schemas.openxmlformats.org/officeDocument/2006/relationships/oleObject" Target="embeddings/oleObject531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51.wmf"/><Relationship Id="rId192" Type="http://schemas.openxmlformats.org/officeDocument/2006/relationships/oleObject" Target="embeddings/oleObject118.bin"/><Relationship Id="rId206" Type="http://schemas.openxmlformats.org/officeDocument/2006/relationships/oleObject" Target="embeddings/oleObject126.bin"/><Relationship Id="rId413" Type="http://schemas.openxmlformats.org/officeDocument/2006/relationships/oleObject" Target="embeddings/oleObject261.bin"/><Relationship Id="rId595" Type="http://schemas.openxmlformats.org/officeDocument/2006/relationships/oleObject" Target="embeddings/oleObject399.bin"/><Relationship Id="rId248" Type="http://schemas.openxmlformats.org/officeDocument/2006/relationships/image" Target="media/image92.wmf"/><Relationship Id="rId455" Type="http://schemas.openxmlformats.org/officeDocument/2006/relationships/oleObject" Target="embeddings/oleObject294.bin"/><Relationship Id="rId497" Type="http://schemas.openxmlformats.org/officeDocument/2006/relationships/image" Target="media/image165.wmf"/><Relationship Id="rId620" Type="http://schemas.openxmlformats.org/officeDocument/2006/relationships/image" Target="media/image194.wmf"/><Relationship Id="rId662" Type="http://schemas.openxmlformats.org/officeDocument/2006/relationships/oleObject" Target="embeddings/oleObject456.bin"/><Relationship Id="rId718" Type="http://schemas.openxmlformats.org/officeDocument/2006/relationships/image" Target="media/image21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3.bin"/><Relationship Id="rId315" Type="http://schemas.openxmlformats.org/officeDocument/2006/relationships/image" Target="media/image113.wmf"/><Relationship Id="rId357" Type="http://schemas.openxmlformats.org/officeDocument/2006/relationships/oleObject" Target="embeddings/oleObject227.bin"/><Relationship Id="rId522" Type="http://schemas.openxmlformats.org/officeDocument/2006/relationships/oleObject" Target="embeddings/oleObject340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4.bin"/><Relationship Id="rId161" Type="http://schemas.openxmlformats.org/officeDocument/2006/relationships/oleObject" Target="embeddings/oleObject100.bin"/><Relationship Id="rId217" Type="http://schemas.openxmlformats.org/officeDocument/2006/relationships/image" Target="media/image77.wmf"/><Relationship Id="rId399" Type="http://schemas.openxmlformats.org/officeDocument/2006/relationships/image" Target="media/image140.wmf"/><Relationship Id="rId564" Type="http://schemas.openxmlformats.org/officeDocument/2006/relationships/oleObject" Target="embeddings/oleObject371.bin"/><Relationship Id="rId771" Type="http://schemas.openxmlformats.org/officeDocument/2006/relationships/oleObject" Target="embeddings/oleObject537.bin"/><Relationship Id="rId259" Type="http://schemas.openxmlformats.org/officeDocument/2006/relationships/image" Target="media/image93.wmf"/><Relationship Id="rId424" Type="http://schemas.openxmlformats.org/officeDocument/2006/relationships/image" Target="media/image147.wmf"/><Relationship Id="rId466" Type="http://schemas.openxmlformats.org/officeDocument/2006/relationships/image" Target="media/image156.wmf"/><Relationship Id="rId631" Type="http://schemas.openxmlformats.org/officeDocument/2006/relationships/oleObject" Target="embeddings/oleObject427.bin"/><Relationship Id="rId673" Type="http://schemas.openxmlformats.org/officeDocument/2006/relationships/oleObject" Target="embeddings/oleObject467.bin"/><Relationship Id="rId729" Type="http://schemas.openxmlformats.org/officeDocument/2006/relationships/oleObject" Target="embeddings/oleObject50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1.bin"/><Relationship Id="rId270" Type="http://schemas.openxmlformats.org/officeDocument/2006/relationships/oleObject" Target="embeddings/oleObject165.bin"/><Relationship Id="rId326" Type="http://schemas.openxmlformats.org/officeDocument/2006/relationships/oleObject" Target="embeddings/oleObject202.bin"/><Relationship Id="rId533" Type="http://schemas.openxmlformats.org/officeDocument/2006/relationships/oleObject" Target="embeddings/oleObject346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8.bin"/><Relationship Id="rId368" Type="http://schemas.openxmlformats.org/officeDocument/2006/relationships/oleObject" Target="embeddings/oleObject233.bin"/><Relationship Id="rId575" Type="http://schemas.openxmlformats.org/officeDocument/2006/relationships/oleObject" Target="embeddings/oleObject380.bin"/><Relationship Id="rId740" Type="http://schemas.openxmlformats.org/officeDocument/2006/relationships/image" Target="media/image219.wmf"/><Relationship Id="rId172" Type="http://schemas.openxmlformats.org/officeDocument/2006/relationships/oleObject" Target="embeddings/oleObject106.bin"/><Relationship Id="rId228" Type="http://schemas.openxmlformats.org/officeDocument/2006/relationships/image" Target="media/image82.wmf"/><Relationship Id="rId435" Type="http://schemas.openxmlformats.org/officeDocument/2006/relationships/image" Target="media/image151.wmf"/><Relationship Id="rId477" Type="http://schemas.openxmlformats.org/officeDocument/2006/relationships/oleObject" Target="embeddings/oleObject309.bin"/><Relationship Id="rId600" Type="http://schemas.openxmlformats.org/officeDocument/2006/relationships/oleObject" Target="embeddings/oleObject404.bin"/><Relationship Id="rId642" Type="http://schemas.openxmlformats.org/officeDocument/2006/relationships/oleObject" Target="embeddings/oleObject436.bin"/><Relationship Id="rId684" Type="http://schemas.openxmlformats.org/officeDocument/2006/relationships/oleObject" Target="embeddings/oleObject475.bin"/><Relationship Id="rId281" Type="http://schemas.openxmlformats.org/officeDocument/2006/relationships/oleObject" Target="embeddings/oleObject171.bin"/><Relationship Id="rId337" Type="http://schemas.openxmlformats.org/officeDocument/2006/relationships/oleObject" Target="embeddings/oleObject209.bin"/><Relationship Id="rId502" Type="http://schemas.openxmlformats.org/officeDocument/2006/relationships/oleObject" Target="embeddings/oleObject328.bin"/><Relationship Id="rId34" Type="http://schemas.openxmlformats.org/officeDocument/2006/relationships/image" Target="media/image12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85.bin"/><Relationship Id="rId379" Type="http://schemas.openxmlformats.org/officeDocument/2006/relationships/oleObject" Target="embeddings/oleObject239.bin"/><Relationship Id="rId544" Type="http://schemas.openxmlformats.org/officeDocument/2006/relationships/image" Target="media/image183.wmf"/><Relationship Id="rId586" Type="http://schemas.openxmlformats.org/officeDocument/2006/relationships/oleObject" Target="embeddings/oleObject390.bin"/><Relationship Id="rId751" Type="http://schemas.openxmlformats.org/officeDocument/2006/relationships/oleObject" Target="embeddings/oleObject524.bin"/><Relationship Id="rId7" Type="http://schemas.openxmlformats.org/officeDocument/2006/relationships/footnotes" Target="footnotes.xml"/><Relationship Id="rId183" Type="http://schemas.openxmlformats.org/officeDocument/2006/relationships/oleObject" Target="embeddings/oleObject113.bin"/><Relationship Id="rId239" Type="http://schemas.openxmlformats.org/officeDocument/2006/relationships/oleObject" Target="embeddings/oleObject144.bin"/><Relationship Id="rId390" Type="http://schemas.openxmlformats.org/officeDocument/2006/relationships/image" Target="media/image136.wmf"/><Relationship Id="rId404" Type="http://schemas.openxmlformats.org/officeDocument/2006/relationships/oleObject" Target="embeddings/oleObject254.bin"/><Relationship Id="rId446" Type="http://schemas.openxmlformats.org/officeDocument/2006/relationships/oleObject" Target="embeddings/oleObject285.bin"/><Relationship Id="rId611" Type="http://schemas.openxmlformats.org/officeDocument/2006/relationships/oleObject" Target="embeddings/oleObject410.bin"/><Relationship Id="rId653" Type="http://schemas.openxmlformats.org/officeDocument/2006/relationships/oleObject" Target="embeddings/oleObject447.bin"/><Relationship Id="rId250" Type="http://schemas.openxmlformats.org/officeDocument/2006/relationships/oleObject" Target="embeddings/oleObject150.bin"/><Relationship Id="rId292" Type="http://schemas.openxmlformats.org/officeDocument/2006/relationships/image" Target="media/image107.wmf"/><Relationship Id="rId306" Type="http://schemas.openxmlformats.org/officeDocument/2006/relationships/oleObject" Target="embeddings/oleObject187.bin"/><Relationship Id="rId488" Type="http://schemas.openxmlformats.org/officeDocument/2006/relationships/oleObject" Target="embeddings/oleObject317.bin"/><Relationship Id="rId695" Type="http://schemas.openxmlformats.org/officeDocument/2006/relationships/oleObject" Target="embeddings/oleObject484.bin"/><Relationship Id="rId709" Type="http://schemas.openxmlformats.org/officeDocument/2006/relationships/oleObject" Target="embeddings/oleObject493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5.bin"/><Relationship Id="rId348" Type="http://schemas.openxmlformats.org/officeDocument/2006/relationships/oleObject" Target="embeddings/oleObject220.bin"/><Relationship Id="rId513" Type="http://schemas.openxmlformats.org/officeDocument/2006/relationships/image" Target="media/image171.wmf"/><Relationship Id="rId555" Type="http://schemas.openxmlformats.org/officeDocument/2006/relationships/oleObject" Target="embeddings/oleObject363.bin"/><Relationship Id="rId597" Type="http://schemas.openxmlformats.org/officeDocument/2006/relationships/oleObject" Target="embeddings/oleObject401.bin"/><Relationship Id="rId720" Type="http://schemas.openxmlformats.org/officeDocument/2006/relationships/image" Target="media/image213.wmf"/><Relationship Id="rId762" Type="http://schemas.openxmlformats.org/officeDocument/2006/relationships/oleObject" Target="embeddings/oleObject532.bin"/><Relationship Id="rId152" Type="http://schemas.openxmlformats.org/officeDocument/2006/relationships/image" Target="media/image52.wmf"/><Relationship Id="rId194" Type="http://schemas.openxmlformats.org/officeDocument/2006/relationships/oleObject" Target="embeddings/oleObject119.bin"/><Relationship Id="rId208" Type="http://schemas.openxmlformats.org/officeDocument/2006/relationships/image" Target="media/image73.wmf"/><Relationship Id="rId415" Type="http://schemas.openxmlformats.org/officeDocument/2006/relationships/oleObject" Target="embeddings/oleObject263.bin"/><Relationship Id="rId457" Type="http://schemas.openxmlformats.org/officeDocument/2006/relationships/oleObject" Target="embeddings/oleObject296.bin"/><Relationship Id="rId622" Type="http://schemas.openxmlformats.org/officeDocument/2006/relationships/image" Target="media/image195.wmf"/><Relationship Id="rId261" Type="http://schemas.openxmlformats.org/officeDocument/2006/relationships/image" Target="media/image94.wmf"/><Relationship Id="rId499" Type="http://schemas.openxmlformats.org/officeDocument/2006/relationships/oleObject" Target="embeddings/oleObject326.bin"/><Relationship Id="rId664" Type="http://schemas.openxmlformats.org/officeDocument/2006/relationships/oleObject" Target="embeddings/oleObject45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96.bin"/><Relationship Id="rId359" Type="http://schemas.openxmlformats.org/officeDocument/2006/relationships/oleObject" Target="embeddings/oleObject228.bin"/><Relationship Id="rId524" Type="http://schemas.openxmlformats.org/officeDocument/2006/relationships/oleObject" Target="embeddings/oleObject341.bin"/><Relationship Id="rId566" Type="http://schemas.openxmlformats.org/officeDocument/2006/relationships/oleObject" Target="embeddings/oleObject373.bin"/><Relationship Id="rId731" Type="http://schemas.openxmlformats.org/officeDocument/2006/relationships/oleObject" Target="embeddings/oleObject508.bin"/><Relationship Id="rId773" Type="http://schemas.openxmlformats.org/officeDocument/2006/relationships/oleObject" Target="embeddings/oleObject538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72.bin"/><Relationship Id="rId163" Type="http://schemas.openxmlformats.org/officeDocument/2006/relationships/oleObject" Target="embeddings/oleObject101.bin"/><Relationship Id="rId219" Type="http://schemas.openxmlformats.org/officeDocument/2006/relationships/image" Target="media/image78.wmf"/><Relationship Id="rId370" Type="http://schemas.openxmlformats.org/officeDocument/2006/relationships/image" Target="media/image128.wmf"/><Relationship Id="rId426" Type="http://schemas.openxmlformats.org/officeDocument/2006/relationships/image" Target="media/image148.wmf"/><Relationship Id="rId633" Type="http://schemas.openxmlformats.org/officeDocument/2006/relationships/oleObject" Target="embeddings/oleObject429.bin"/><Relationship Id="rId230" Type="http://schemas.openxmlformats.org/officeDocument/2006/relationships/image" Target="media/image83.wmf"/><Relationship Id="rId468" Type="http://schemas.openxmlformats.org/officeDocument/2006/relationships/oleObject" Target="embeddings/oleObject304.bin"/><Relationship Id="rId675" Type="http://schemas.openxmlformats.org/officeDocument/2006/relationships/image" Target="media/image199.wmf"/><Relationship Id="rId25" Type="http://schemas.openxmlformats.org/officeDocument/2006/relationships/oleObject" Target="embeddings/oleObject10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66.bin"/><Relationship Id="rId328" Type="http://schemas.openxmlformats.org/officeDocument/2006/relationships/oleObject" Target="embeddings/oleObject203.bin"/><Relationship Id="rId535" Type="http://schemas.openxmlformats.org/officeDocument/2006/relationships/image" Target="media/image180.wmf"/><Relationship Id="rId577" Type="http://schemas.openxmlformats.org/officeDocument/2006/relationships/oleObject" Target="embeddings/oleObject381.bin"/><Relationship Id="rId700" Type="http://schemas.openxmlformats.org/officeDocument/2006/relationships/image" Target="media/image204.wmf"/><Relationship Id="rId742" Type="http://schemas.openxmlformats.org/officeDocument/2006/relationships/oleObject" Target="embeddings/oleObject515.bin"/><Relationship Id="rId132" Type="http://schemas.openxmlformats.org/officeDocument/2006/relationships/oleObject" Target="embeddings/oleObject79.bin"/><Relationship Id="rId174" Type="http://schemas.openxmlformats.org/officeDocument/2006/relationships/oleObject" Target="embeddings/oleObject108.bin"/><Relationship Id="rId381" Type="http://schemas.openxmlformats.org/officeDocument/2006/relationships/oleObject" Target="embeddings/oleObject241.bin"/><Relationship Id="rId602" Type="http://schemas.openxmlformats.org/officeDocument/2006/relationships/image" Target="media/image189.wmf"/><Relationship Id="rId241" Type="http://schemas.openxmlformats.org/officeDocument/2006/relationships/oleObject" Target="embeddings/oleObject145.bin"/><Relationship Id="rId437" Type="http://schemas.openxmlformats.org/officeDocument/2006/relationships/image" Target="media/image152.wmf"/><Relationship Id="rId479" Type="http://schemas.openxmlformats.org/officeDocument/2006/relationships/oleObject" Target="embeddings/oleObject310.bin"/><Relationship Id="rId644" Type="http://schemas.openxmlformats.org/officeDocument/2006/relationships/oleObject" Target="embeddings/oleObject438.bin"/><Relationship Id="rId686" Type="http://schemas.openxmlformats.org/officeDocument/2006/relationships/oleObject" Target="embeddings/oleObject476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72.bin"/><Relationship Id="rId339" Type="http://schemas.openxmlformats.org/officeDocument/2006/relationships/oleObject" Target="embeddings/oleObject211.bin"/><Relationship Id="rId490" Type="http://schemas.openxmlformats.org/officeDocument/2006/relationships/oleObject" Target="embeddings/oleObject319.bin"/><Relationship Id="rId504" Type="http://schemas.openxmlformats.org/officeDocument/2006/relationships/oleObject" Target="embeddings/oleObject329.bin"/><Relationship Id="rId546" Type="http://schemas.openxmlformats.org/officeDocument/2006/relationships/oleObject" Target="embeddings/oleObject355.bin"/><Relationship Id="rId711" Type="http://schemas.openxmlformats.org/officeDocument/2006/relationships/oleObject" Target="embeddings/oleObject494.bin"/><Relationship Id="rId753" Type="http://schemas.openxmlformats.org/officeDocument/2006/relationships/oleObject" Target="embeddings/oleObject526.bin"/><Relationship Id="rId78" Type="http://schemas.openxmlformats.org/officeDocument/2006/relationships/oleObject" Target="embeddings/oleObject39.bin"/><Relationship Id="rId101" Type="http://schemas.openxmlformats.org/officeDocument/2006/relationships/oleObject" Target="embeddings/oleObject58.bin"/><Relationship Id="rId143" Type="http://schemas.openxmlformats.org/officeDocument/2006/relationships/oleObject" Target="embeddings/oleObject86.bin"/><Relationship Id="rId185" Type="http://schemas.openxmlformats.org/officeDocument/2006/relationships/oleObject" Target="embeddings/oleObject114.bin"/><Relationship Id="rId350" Type="http://schemas.openxmlformats.org/officeDocument/2006/relationships/oleObject" Target="embeddings/oleObject222.bin"/><Relationship Id="rId406" Type="http://schemas.openxmlformats.org/officeDocument/2006/relationships/oleObject" Target="embeddings/oleObject256.bin"/><Relationship Id="rId588" Type="http://schemas.openxmlformats.org/officeDocument/2006/relationships/oleObject" Target="embeddings/oleObject3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29.bin"/><Relationship Id="rId392" Type="http://schemas.openxmlformats.org/officeDocument/2006/relationships/image" Target="media/image137.wmf"/><Relationship Id="rId448" Type="http://schemas.openxmlformats.org/officeDocument/2006/relationships/oleObject" Target="embeddings/oleObject287.bin"/><Relationship Id="rId613" Type="http://schemas.openxmlformats.org/officeDocument/2006/relationships/oleObject" Target="embeddings/oleObject412.bin"/><Relationship Id="rId655" Type="http://schemas.openxmlformats.org/officeDocument/2006/relationships/oleObject" Target="embeddings/oleObject449.bin"/><Relationship Id="rId697" Type="http://schemas.openxmlformats.org/officeDocument/2006/relationships/oleObject" Target="embeddings/oleObject486.bin"/><Relationship Id="rId252" Type="http://schemas.openxmlformats.org/officeDocument/2006/relationships/oleObject" Target="embeddings/oleObject152.bin"/><Relationship Id="rId294" Type="http://schemas.openxmlformats.org/officeDocument/2006/relationships/image" Target="media/image108.wmf"/><Relationship Id="rId308" Type="http://schemas.openxmlformats.org/officeDocument/2006/relationships/oleObject" Target="embeddings/oleObject188.bin"/><Relationship Id="rId515" Type="http://schemas.openxmlformats.org/officeDocument/2006/relationships/image" Target="media/image172.wmf"/><Relationship Id="rId722" Type="http://schemas.openxmlformats.org/officeDocument/2006/relationships/image" Target="media/image214.wmf"/><Relationship Id="rId47" Type="http://schemas.openxmlformats.org/officeDocument/2006/relationships/image" Target="media/image17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7.bin"/><Relationship Id="rId154" Type="http://schemas.openxmlformats.org/officeDocument/2006/relationships/image" Target="media/image53.wmf"/><Relationship Id="rId361" Type="http://schemas.openxmlformats.org/officeDocument/2006/relationships/image" Target="media/image124.wmf"/><Relationship Id="rId557" Type="http://schemas.openxmlformats.org/officeDocument/2006/relationships/image" Target="media/image185.wmf"/><Relationship Id="rId599" Type="http://schemas.openxmlformats.org/officeDocument/2006/relationships/oleObject" Target="embeddings/oleObject403.bin"/><Relationship Id="rId764" Type="http://schemas.openxmlformats.org/officeDocument/2006/relationships/image" Target="media/image223.wmf"/><Relationship Id="rId196" Type="http://schemas.openxmlformats.org/officeDocument/2006/relationships/image" Target="media/image68.wmf"/><Relationship Id="rId417" Type="http://schemas.openxmlformats.org/officeDocument/2006/relationships/oleObject" Target="embeddings/oleObject265.bin"/><Relationship Id="rId459" Type="http://schemas.openxmlformats.org/officeDocument/2006/relationships/oleObject" Target="embeddings/oleObject298.bin"/><Relationship Id="rId624" Type="http://schemas.openxmlformats.org/officeDocument/2006/relationships/image" Target="media/image196.wmf"/><Relationship Id="rId666" Type="http://schemas.openxmlformats.org/officeDocument/2006/relationships/oleObject" Target="embeddings/oleObject46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79.wmf"/><Relationship Id="rId263" Type="http://schemas.openxmlformats.org/officeDocument/2006/relationships/oleObject" Target="embeddings/oleObject161.bin"/><Relationship Id="rId319" Type="http://schemas.openxmlformats.org/officeDocument/2006/relationships/oleObject" Target="embeddings/oleObject198.bin"/><Relationship Id="rId470" Type="http://schemas.openxmlformats.org/officeDocument/2006/relationships/oleObject" Target="embeddings/oleObject305.bin"/><Relationship Id="rId526" Type="http://schemas.openxmlformats.org/officeDocument/2006/relationships/oleObject" Target="embeddings/oleObject342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73.bin"/><Relationship Id="rId330" Type="http://schemas.openxmlformats.org/officeDocument/2006/relationships/oleObject" Target="embeddings/oleObject204.bin"/><Relationship Id="rId568" Type="http://schemas.openxmlformats.org/officeDocument/2006/relationships/oleObject" Target="embeddings/oleObject375.bin"/><Relationship Id="rId733" Type="http://schemas.openxmlformats.org/officeDocument/2006/relationships/oleObject" Target="embeddings/oleObject509.bin"/><Relationship Id="rId775" Type="http://schemas.openxmlformats.org/officeDocument/2006/relationships/footer" Target="footer1.xml"/><Relationship Id="rId165" Type="http://schemas.openxmlformats.org/officeDocument/2006/relationships/oleObject" Target="embeddings/oleObject102.bin"/><Relationship Id="rId372" Type="http://schemas.openxmlformats.org/officeDocument/2006/relationships/image" Target="media/image129.wmf"/><Relationship Id="rId428" Type="http://schemas.openxmlformats.org/officeDocument/2006/relationships/image" Target="media/image149.wmf"/><Relationship Id="rId635" Type="http://schemas.openxmlformats.org/officeDocument/2006/relationships/oleObject" Target="embeddings/oleObject431.bin"/><Relationship Id="rId677" Type="http://schemas.openxmlformats.org/officeDocument/2006/relationships/oleObject" Target="embeddings/oleObject470.bin"/><Relationship Id="rId232" Type="http://schemas.openxmlformats.org/officeDocument/2006/relationships/image" Target="media/image84.wmf"/><Relationship Id="rId274" Type="http://schemas.openxmlformats.org/officeDocument/2006/relationships/oleObject" Target="embeddings/oleObject167.bin"/><Relationship Id="rId481" Type="http://schemas.openxmlformats.org/officeDocument/2006/relationships/oleObject" Target="embeddings/oleObject312.bin"/><Relationship Id="rId702" Type="http://schemas.openxmlformats.org/officeDocument/2006/relationships/image" Target="media/image205.wmf"/><Relationship Id="rId27" Type="http://schemas.openxmlformats.org/officeDocument/2006/relationships/oleObject" Target="embeddings/oleObject11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80.bin"/><Relationship Id="rId537" Type="http://schemas.openxmlformats.org/officeDocument/2006/relationships/image" Target="media/image181.wmf"/><Relationship Id="rId579" Type="http://schemas.openxmlformats.org/officeDocument/2006/relationships/oleObject" Target="embeddings/oleObject383.bin"/><Relationship Id="rId744" Type="http://schemas.openxmlformats.org/officeDocument/2006/relationships/oleObject" Target="embeddings/oleObject517.bin"/><Relationship Id="rId80" Type="http://schemas.openxmlformats.org/officeDocument/2006/relationships/oleObject" Target="embeddings/oleObject41.bin"/><Relationship Id="rId176" Type="http://schemas.openxmlformats.org/officeDocument/2006/relationships/oleObject" Target="embeddings/oleObject109.bin"/><Relationship Id="rId341" Type="http://schemas.openxmlformats.org/officeDocument/2006/relationships/oleObject" Target="embeddings/oleObject213.bin"/><Relationship Id="rId383" Type="http://schemas.openxmlformats.org/officeDocument/2006/relationships/oleObject" Target="embeddings/oleObject242.bin"/><Relationship Id="rId439" Type="http://schemas.openxmlformats.org/officeDocument/2006/relationships/oleObject" Target="embeddings/oleObject279.bin"/><Relationship Id="rId590" Type="http://schemas.openxmlformats.org/officeDocument/2006/relationships/oleObject" Target="embeddings/oleObject394.bin"/><Relationship Id="rId604" Type="http://schemas.openxmlformats.org/officeDocument/2006/relationships/image" Target="media/image190.wmf"/><Relationship Id="rId646" Type="http://schemas.openxmlformats.org/officeDocument/2006/relationships/oleObject" Target="embeddings/oleObject440.bin"/><Relationship Id="rId201" Type="http://schemas.openxmlformats.org/officeDocument/2006/relationships/oleObject" Target="embeddings/oleObject123.bin"/><Relationship Id="rId243" Type="http://schemas.openxmlformats.org/officeDocument/2006/relationships/oleObject" Target="embeddings/oleObject146.bin"/><Relationship Id="rId285" Type="http://schemas.openxmlformats.org/officeDocument/2006/relationships/image" Target="media/image104.wmf"/><Relationship Id="rId450" Type="http://schemas.openxmlformats.org/officeDocument/2006/relationships/oleObject" Target="embeddings/oleObject289.bin"/><Relationship Id="rId506" Type="http://schemas.openxmlformats.org/officeDocument/2006/relationships/oleObject" Target="embeddings/oleObject330.bin"/><Relationship Id="rId688" Type="http://schemas.openxmlformats.org/officeDocument/2006/relationships/image" Target="media/image203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9.bin"/><Relationship Id="rId310" Type="http://schemas.openxmlformats.org/officeDocument/2006/relationships/oleObject" Target="embeddings/oleObject190.bin"/><Relationship Id="rId492" Type="http://schemas.openxmlformats.org/officeDocument/2006/relationships/oleObject" Target="embeddings/oleObject321.bin"/><Relationship Id="rId548" Type="http://schemas.openxmlformats.org/officeDocument/2006/relationships/oleObject" Target="embeddings/oleObject356.bin"/><Relationship Id="rId713" Type="http://schemas.openxmlformats.org/officeDocument/2006/relationships/oleObject" Target="embeddings/oleObject495.bin"/><Relationship Id="rId755" Type="http://schemas.openxmlformats.org/officeDocument/2006/relationships/oleObject" Target="embeddings/oleObject528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8.bin"/><Relationship Id="rId187" Type="http://schemas.openxmlformats.org/officeDocument/2006/relationships/oleObject" Target="embeddings/oleObject115.bin"/><Relationship Id="rId352" Type="http://schemas.openxmlformats.org/officeDocument/2006/relationships/image" Target="media/image121.wmf"/><Relationship Id="rId394" Type="http://schemas.openxmlformats.org/officeDocument/2006/relationships/image" Target="media/image138.wmf"/><Relationship Id="rId408" Type="http://schemas.openxmlformats.org/officeDocument/2006/relationships/image" Target="media/image143.wmf"/><Relationship Id="rId615" Type="http://schemas.openxmlformats.org/officeDocument/2006/relationships/oleObject" Target="embeddings/oleObject414.bin"/><Relationship Id="rId212" Type="http://schemas.openxmlformats.org/officeDocument/2006/relationships/oleObject" Target="embeddings/oleObject130.bin"/><Relationship Id="rId254" Type="http://schemas.openxmlformats.org/officeDocument/2006/relationships/oleObject" Target="embeddings/oleObject154.bin"/><Relationship Id="rId657" Type="http://schemas.openxmlformats.org/officeDocument/2006/relationships/oleObject" Target="embeddings/oleObject451.bin"/><Relationship Id="rId699" Type="http://schemas.openxmlformats.org/officeDocument/2006/relationships/oleObject" Target="embeddings/oleObject488.bin"/><Relationship Id="rId49" Type="http://schemas.openxmlformats.org/officeDocument/2006/relationships/image" Target="media/image18.wmf"/><Relationship Id="rId114" Type="http://schemas.openxmlformats.org/officeDocument/2006/relationships/image" Target="media/image38.wmf"/><Relationship Id="rId296" Type="http://schemas.openxmlformats.org/officeDocument/2006/relationships/image" Target="media/image109.wmf"/><Relationship Id="rId461" Type="http://schemas.openxmlformats.org/officeDocument/2006/relationships/image" Target="media/image154.wmf"/><Relationship Id="rId517" Type="http://schemas.openxmlformats.org/officeDocument/2006/relationships/image" Target="media/image173.wmf"/><Relationship Id="rId559" Type="http://schemas.openxmlformats.org/officeDocument/2006/relationships/oleObject" Target="embeddings/oleObject366.bin"/><Relationship Id="rId724" Type="http://schemas.openxmlformats.org/officeDocument/2006/relationships/oleObject" Target="embeddings/oleObject502.bin"/><Relationship Id="rId766" Type="http://schemas.openxmlformats.org/officeDocument/2006/relationships/image" Target="media/image224.wmf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95.bin"/><Relationship Id="rId198" Type="http://schemas.openxmlformats.org/officeDocument/2006/relationships/image" Target="media/image69.wmf"/><Relationship Id="rId321" Type="http://schemas.openxmlformats.org/officeDocument/2006/relationships/image" Target="media/image114.wmf"/><Relationship Id="rId363" Type="http://schemas.openxmlformats.org/officeDocument/2006/relationships/image" Target="media/image125.wmf"/><Relationship Id="rId419" Type="http://schemas.openxmlformats.org/officeDocument/2006/relationships/image" Target="media/image145.wmf"/><Relationship Id="rId570" Type="http://schemas.openxmlformats.org/officeDocument/2006/relationships/oleObject" Target="embeddings/oleObject377.bin"/><Relationship Id="rId626" Type="http://schemas.openxmlformats.org/officeDocument/2006/relationships/oleObject" Target="embeddings/oleObject422.bin"/><Relationship Id="rId223" Type="http://schemas.openxmlformats.org/officeDocument/2006/relationships/image" Target="media/image80.wmf"/><Relationship Id="rId430" Type="http://schemas.openxmlformats.org/officeDocument/2006/relationships/image" Target="media/image150.wmf"/><Relationship Id="rId668" Type="http://schemas.openxmlformats.org/officeDocument/2006/relationships/oleObject" Target="embeddings/oleObject46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62.bin"/><Relationship Id="rId472" Type="http://schemas.openxmlformats.org/officeDocument/2006/relationships/image" Target="media/image158.wmf"/><Relationship Id="rId528" Type="http://schemas.openxmlformats.org/officeDocument/2006/relationships/image" Target="media/image177.wmf"/><Relationship Id="rId735" Type="http://schemas.openxmlformats.org/officeDocument/2006/relationships/oleObject" Target="embeddings/oleObject510.bin"/><Relationship Id="rId125" Type="http://schemas.openxmlformats.org/officeDocument/2006/relationships/oleObject" Target="embeddings/oleObject75.bin"/><Relationship Id="rId167" Type="http://schemas.openxmlformats.org/officeDocument/2006/relationships/image" Target="media/image56.wmf"/><Relationship Id="rId332" Type="http://schemas.openxmlformats.org/officeDocument/2006/relationships/image" Target="media/image119.wmf"/><Relationship Id="rId374" Type="http://schemas.openxmlformats.org/officeDocument/2006/relationships/image" Target="media/image130.wmf"/><Relationship Id="rId581" Type="http://schemas.openxmlformats.org/officeDocument/2006/relationships/oleObject" Target="embeddings/oleObject385.bin"/><Relationship Id="rId777" Type="http://schemas.openxmlformats.org/officeDocument/2006/relationships/theme" Target="theme/theme1.xml"/><Relationship Id="rId71" Type="http://schemas.openxmlformats.org/officeDocument/2006/relationships/image" Target="media/image29.wmf"/><Relationship Id="rId234" Type="http://schemas.openxmlformats.org/officeDocument/2006/relationships/image" Target="media/image85.wmf"/><Relationship Id="rId637" Type="http://schemas.openxmlformats.org/officeDocument/2006/relationships/oleObject" Target="embeddings/oleObject433.bin"/><Relationship Id="rId679" Type="http://schemas.openxmlformats.org/officeDocument/2006/relationships/image" Target="media/image20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68.bin"/><Relationship Id="rId441" Type="http://schemas.openxmlformats.org/officeDocument/2006/relationships/image" Target="media/image153.wmf"/><Relationship Id="rId483" Type="http://schemas.openxmlformats.org/officeDocument/2006/relationships/oleObject" Target="embeddings/oleObject313.bin"/><Relationship Id="rId539" Type="http://schemas.openxmlformats.org/officeDocument/2006/relationships/image" Target="media/image182.wmf"/><Relationship Id="rId690" Type="http://schemas.openxmlformats.org/officeDocument/2006/relationships/oleObject" Target="embeddings/oleObject479.bin"/><Relationship Id="rId704" Type="http://schemas.openxmlformats.org/officeDocument/2006/relationships/image" Target="media/image206.wmf"/><Relationship Id="rId746" Type="http://schemas.openxmlformats.org/officeDocument/2006/relationships/oleObject" Target="embeddings/oleObject519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82.bin"/><Relationship Id="rId178" Type="http://schemas.openxmlformats.org/officeDocument/2006/relationships/oleObject" Target="embeddings/oleObject110.bin"/><Relationship Id="rId301" Type="http://schemas.openxmlformats.org/officeDocument/2006/relationships/oleObject" Target="embeddings/oleObject184.bin"/><Relationship Id="rId343" Type="http://schemas.openxmlformats.org/officeDocument/2006/relationships/oleObject" Target="embeddings/oleObject215.bin"/><Relationship Id="rId550" Type="http://schemas.openxmlformats.org/officeDocument/2006/relationships/oleObject" Target="embeddings/oleObject358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71.wmf"/><Relationship Id="rId385" Type="http://schemas.openxmlformats.org/officeDocument/2006/relationships/oleObject" Target="embeddings/oleObject243.bin"/><Relationship Id="rId592" Type="http://schemas.openxmlformats.org/officeDocument/2006/relationships/oleObject" Target="embeddings/oleObject396.bin"/><Relationship Id="rId606" Type="http://schemas.openxmlformats.org/officeDocument/2006/relationships/image" Target="media/image191.wmf"/><Relationship Id="rId648" Type="http://schemas.openxmlformats.org/officeDocument/2006/relationships/oleObject" Target="embeddings/oleObject442.bin"/><Relationship Id="rId245" Type="http://schemas.openxmlformats.org/officeDocument/2006/relationships/oleObject" Target="embeddings/oleObject147.bin"/><Relationship Id="rId287" Type="http://schemas.openxmlformats.org/officeDocument/2006/relationships/image" Target="media/image105.wmf"/><Relationship Id="rId410" Type="http://schemas.openxmlformats.org/officeDocument/2006/relationships/oleObject" Target="embeddings/oleObject259.bin"/><Relationship Id="rId452" Type="http://schemas.openxmlformats.org/officeDocument/2006/relationships/oleObject" Target="embeddings/oleObject291.bin"/><Relationship Id="rId494" Type="http://schemas.openxmlformats.org/officeDocument/2006/relationships/oleObject" Target="embeddings/oleObject323.bin"/><Relationship Id="rId508" Type="http://schemas.openxmlformats.org/officeDocument/2006/relationships/image" Target="media/image169.wmf"/><Relationship Id="rId715" Type="http://schemas.openxmlformats.org/officeDocument/2006/relationships/oleObject" Target="embeddings/oleObject496.bin"/><Relationship Id="rId105" Type="http://schemas.openxmlformats.org/officeDocument/2006/relationships/oleObject" Target="embeddings/oleObject60.bin"/><Relationship Id="rId147" Type="http://schemas.openxmlformats.org/officeDocument/2006/relationships/oleObject" Target="embeddings/oleObject90.bin"/><Relationship Id="rId312" Type="http://schemas.openxmlformats.org/officeDocument/2006/relationships/oleObject" Target="embeddings/oleObject192.bin"/><Relationship Id="rId354" Type="http://schemas.openxmlformats.org/officeDocument/2006/relationships/oleObject" Target="embeddings/oleObject225.bin"/><Relationship Id="rId757" Type="http://schemas.openxmlformats.org/officeDocument/2006/relationships/oleObject" Target="embeddings/oleObject529.bin"/><Relationship Id="rId51" Type="http://schemas.openxmlformats.org/officeDocument/2006/relationships/image" Target="media/image19.wmf"/><Relationship Id="rId93" Type="http://schemas.openxmlformats.org/officeDocument/2006/relationships/oleObject" Target="embeddings/oleObject51.bin"/><Relationship Id="rId189" Type="http://schemas.openxmlformats.org/officeDocument/2006/relationships/image" Target="media/image65.wmf"/><Relationship Id="rId396" Type="http://schemas.openxmlformats.org/officeDocument/2006/relationships/image" Target="media/image139.wmf"/><Relationship Id="rId561" Type="http://schemas.openxmlformats.org/officeDocument/2006/relationships/oleObject" Target="embeddings/oleObject368.bin"/><Relationship Id="rId617" Type="http://schemas.openxmlformats.org/officeDocument/2006/relationships/oleObject" Target="embeddings/oleObject416.bin"/><Relationship Id="rId659" Type="http://schemas.openxmlformats.org/officeDocument/2006/relationships/oleObject" Target="embeddings/oleObject453.bin"/><Relationship Id="rId214" Type="http://schemas.openxmlformats.org/officeDocument/2006/relationships/oleObject" Target="embeddings/oleObject131.bin"/><Relationship Id="rId256" Type="http://schemas.openxmlformats.org/officeDocument/2006/relationships/oleObject" Target="embeddings/oleObject156.bin"/><Relationship Id="rId298" Type="http://schemas.openxmlformats.org/officeDocument/2006/relationships/oleObject" Target="embeddings/oleObject181.bin"/><Relationship Id="rId421" Type="http://schemas.openxmlformats.org/officeDocument/2006/relationships/oleObject" Target="embeddings/oleObject268.bin"/><Relationship Id="rId463" Type="http://schemas.openxmlformats.org/officeDocument/2006/relationships/image" Target="media/image155.wmf"/><Relationship Id="rId519" Type="http://schemas.openxmlformats.org/officeDocument/2006/relationships/oleObject" Target="embeddings/oleObject338.bin"/><Relationship Id="rId670" Type="http://schemas.openxmlformats.org/officeDocument/2006/relationships/oleObject" Target="embeddings/oleObject464.bin"/><Relationship Id="rId116" Type="http://schemas.openxmlformats.org/officeDocument/2006/relationships/image" Target="media/image39.wmf"/><Relationship Id="rId158" Type="http://schemas.openxmlformats.org/officeDocument/2006/relationships/oleObject" Target="embeddings/oleObject97.bin"/><Relationship Id="rId323" Type="http://schemas.openxmlformats.org/officeDocument/2006/relationships/image" Target="media/image115.wmf"/><Relationship Id="rId530" Type="http://schemas.openxmlformats.org/officeDocument/2006/relationships/image" Target="media/image178.wmf"/><Relationship Id="rId726" Type="http://schemas.openxmlformats.org/officeDocument/2006/relationships/oleObject" Target="embeddings/oleObject503.bin"/><Relationship Id="rId768" Type="http://schemas.openxmlformats.org/officeDocument/2006/relationships/image" Target="media/image225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30.bin"/><Relationship Id="rId365" Type="http://schemas.openxmlformats.org/officeDocument/2006/relationships/image" Target="media/image126.wmf"/><Relationship Id="rId572" Type="http://schemas.openxmlformats.org/officeDocument/2006/relationships/oleObject" Target="embeddings/oleObject378.bin"/><Relationship Id="rId628" Type="http://schemas.openxmlformats.org/officeDocument/2006/relationships/oleObject" Target="embeddings/oleObject424.bin"/><Relationship Id="rId225" Type="http://schemas.openxmlformats.org/officeDocument/2006/relationships/image" Target="media/image81.wmf"/><Relationship Id="rId267" Type="http://schemas.openxmlformats.org/officeDocument/2006/relationships/oleObject" Target="embeddings/oleObject163.bin"/><Relationship Id="rId432" Type="http://schemas.openxmlformats.org/officeDocument/2006/relationships/oleObject" Target="embeddings/oleObject274.bin"/><Relationship Id="rId474" Type="http://schemas.openxmlformats.org/officeDocument/2006/relationships/image" Target="media/image159.wmf"/><Relationship Id="rId127" Type="http://schemas.openxmlformats.org/officeDocument/2006/relationships/oleObject" Target="embeddings/oleObject76.bin"/><Relationship Id="rId681" Type="http://schemas.openxmlformats.org/officeDocument/2006/relationships/oleObject" Target="embeddings/oleObject473.bin"/><Relationship Id="rId737" Type="http://schemas.openxmlformats.org/officeDocument/2006/relationships/oleObject" Target="embeddings/oleObject512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0.wmf"/><Relationship Id="rId169" Type="http://schemas.openxmlformats.org/officeDocument/2006/relationships/image" Target="media/image57.wmf"/><Relationship Id="rId334" Type="http://schemas.openxmlformats.org/officeDocument/2006/relationships/oleObject" Target="embeddings/oleObject207.bin"/><Relationship Id="rId376" Type="http://schemas.openxmlformats.org/officeDocument/2006/relationships/image" Target="media/image131.wmf"/><Relationship Id="rId541" Type="http://schemas.openxmlformats.org/officeDocument/2006/relationships/oleObject" Target="embeddings/oleObject351.bin"/><Relationship Id="rId583" Type="http://schemas.openxmlformats.org/officeDocument/2006/relationships/oleObject" Target="embeddings/oleObject387.bin"/><Relationship Id="rId639" Type="http://schemas.openxmlformats.org/officeDocument/2006/relationships/image" Target="media/image197.wmf"/><Relationship Id="rId4" Type="http://schemas.openxmlformats.org/officeDocument/2006/relationships/styles" Target="styles.xml"/><Relationship Id="rId180" Type="http://schemas.openxmlformats.org/officeDocument/2006/relationships/oleObject" Target="embeddings/oleObject111.bin"/><Relationship Id="rId236" Type="http://schemas.openxmlformats.org/officeDocument/2006/relationships/image" Target="media/image86.wmf"/><Relationship Id="rId278" Type="http://schemas.openxmlformats.org/officeDocument/2006/relationships/image" Target="media/image101.wmf"/><Relationship Id="rId401" Type="http://schemas.openxmlformats.org/officeDocument/2006/relationships/image" Target="media/image141.wmf"/><Relationship Id="rId443" Type="http://schemas.openxmlformats.org/officeDocument/2006/relationships/oleObject" Target="embeddings/oleObject282.bin"/><Relationship Id="rId650" Type="http://schemas.openxmlformats.org/officeDocument/2006/relationships/oleObject" Target="embeddings/oleObject444.bin"/><Relationship Id="rId303" Type="http://schemas.openxmlformats.org/officeDocument/2006/relationships/image" Target="media/image110.wmf"/><Relationship Id="rId485" Type="http://schemas.openxmlformats.org/officeDocument/2006/relationships/oleObject" Target="embeddings/oleObject315.bin"/><Relationship Id="rId692" Type="http://schemas.openxmlformats.org/officeDocument/2006/relationships/oleObject" Target="embeddings/oleObject481.bin"/><Relationship Id="rId706" Type="http://schemas.openxmlformats.org/officeDocument/2006/relationships/image" Target="media/image207.wmf"/><Relationship Id="rId748" Type="http://schemas.openxmlformats.org/officeDocument/2006/relationships/oleObject" Target="embeddings/oleObject521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47.wmf"/><Relationship Id="rId345" Type="http://schemas.openxmlformats.org/officeDocument/2006/relationships/oleObject" Target="embeddings/oleObject217.bin"/><Relationship Id="rId387" Type="http://schemas.openxmlformats.org/officeDocument/2006/relationships/oleObject" Target="embeddings/oleObject245.bin"/><Relationship Id="rId510" Type="http://schemas.openxmlformats.org/officeDocument/2006/relationships/oleObject" Target="embeddings/oleObject333.bin"/><Relationship Id="rId552" Type="http://schemas.openxmlformats.org/officeDocument/2006/relationships/oleObject" Target="embeddings/oleObject360.bin"/><Relationship Id="rId594" Type="http://schemas.openxmlformats.org/officeDocument/2006/relationships/oleObject" Target="embeddings/oleObject398.bin"/><Relationship Id="rId608" Type="http://schemas.openxmlformats.org/officeDocument/2006/relationships/image" Target="media/image192.wmf"/><Relationship Id="rId191" Type="http://schemas.openxmlformats.org/officeDocument/2006/relationships/image" Target="media/image66.wmf"/><Relationship Id="rId205" Type="http://schemas.openxmlformats.org/officeDocument/2006/relationships/image" Target="media/image72.wmf"/><Relationship Id="rId247" Type="http://schemas.openxmlformats.org/officeDocument/2006/relationships/oleObject" Target="embeddings/oleObject148.bin"/><Relationship Id="rId412" Type="http://schemas.openxmlformats.org/officeDocument/2006/relationships/image" Target="media/image144.wmf"/><Relationship Id="rId107" Type="http://schemas.openxmlformats.org/officeDocument/2006/relationships/oleObject" Target="embeddings/oleObject62.bin"/><Relationship Id="rId289" Type="http://schemas.openxmlformats.org/officeDocument/2006/relationships/image" Target="media/image106.wmf"/><Relationship Id="rId454" Type="http://schemas.openxmlformats.org/officeDocument/2006/relationships/oleObject" Target="embeddings/oleObject293.bin"/><Relationship Id="rId496" Type="http://schemas.openxmlformats.org/officeDocument/2006/relationships/oleObject" Target="embeddings/oleObject324.bin"/><Relationship Id="rId661" Type="http://schemas.openxmlformats.org/officeDocument/2006/relationships/oleObject" Target="embeddings/oleObject455.bin"/><Relationship Id="rId717" Type="http://schemas.openxmlformats.org/officeDocument/2006/relationships/oleObject" Target="embeddings/oleObject498.bin"/><Relationship Id="rId759" Type="http://schemas.openxmlformats.org/officeDocument/2006/relationships/oleObject" Target="embeddings/oleObject53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91.bin"/><Relationship Id="rId314" Type="http://schemas.openxmlformats.org/officeDocument/2006/relationships/oleObject" Target="embeddings/oleObject194.bin"/><Relationship Id="rId356" Type="http://schemas.openxmlformats.org/officeDocument/2006/relationships/oleObject" Target="embeddings/oleObject226.bin"/><Relationship Id="rId398" Type="http://schemas.openxmlformats.org/officeDocument/2006/relationships/oleObject" Target="embeddings/oleObject251.bin"/><Relationship Id="rId521" Type="http://schemas.openxmlformats.org/officeDocument/2006/relationships/image" Target="media/image174.wmf"/><Relationship Id="rId563" Type="http://schemas.openxmlformats.org/officeDocument/2006/relationships/oleObject" Target="embeddings/oleObject370.bin"/><Relationship Id="rId619" Type="http://schemas.openxmlformats.org/officeDocument/2006/relationships/oleObject" Target="embeddings/oleObject418.bin"/><Relationship Id="rId770" Type="http://schemas.openxmlformats.org/officeDocument/2006/relationships/image" Target="media/image226.wmf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9.bin"/><Relationship Id="rId216" Type="http://schemas.openxmlformats.org/officeDocument/2006/relationships/oleObject" Target="embeddings/oleObject132.bin"/><Relationship Id="rId423" Type="http://schemas.openxmlformats.org/officeDocument/2006/relationships/oleObject" Target="embeddings/oleObject269.bin"/><Relationship Id="rId258" Type="http://schemas.openxmlformats.org/officeDocument/2006/relationships/oleObject" Target="embeddings/oleObject158.bin"/><Relationship Id="rId465" Type="http://schemas.openxmlformats.org/officeDocument/2006/relationships/oleObject" Target="embeddings/oleObject302.bin"/><Relationship Id="rId630" Type="http://schemas.openxmlformats.org/officeDocument/2006/relationships/oleObject" Target="embeddings/oleObject426.bin"/><Relationship Id="rId672" Type="http://schemas.openxmlformats.org/officeDocument/2006/relationships/oleObject" Target="embeddings/oleObject466.bin"/><Relationship Id="rId728" Type="http://schemas.openxmlformats.org/officeDocument/2006/relationships/oleObject" Target="embeddings/oleObject505.bin"/><Relationship Id="rId22" Type="http://schemas.openxmlformats.org/officeDocument/2006/relationships/image" Target="media/image6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0.wmf"/><Relationship Id="rId325" Type="http://schemas.openxmlformats.org/officeDocument/2006/relationships/image" Target="media/image116.wmf"/><Relationship Id="rId367" Type="http://schemas.openxmlformats.org/officeDocument/2006/relationships/image" Target="media/image127.wmf"/><Relationship Id="rId532" Type="http://schemas.openxmlformats.org/officeDocument/2006/relationships/image" Target="media/image179.wmf"/><Relationship Id="rId574" Type="http://schemas.openxmlformats.org/officeDocument/2006/relationships/image" Target="media/image187.wmf"/><Relationship Id="rId171" Type="http://schemas.openxmlformats.org/officeDocument/2006/relationships/image" Target="media/image58.wmf"/><Relationship Id="rId227" Type="http://schemas.openxmlformats.org/officeDocument/2006/relationships/oleObject" Target="embeddings/oleObject138.bin"/><Relationship Id="rId269" Type="http://schemas.openxmlformats.org/officeDocument/2006/relationships/oleObject" Target="embeddings/oleObject164.bin"/><Relationship Id="rId434" Type="http://schemas.openxmlformats.org/officeDocument/2006/relationships/oleObject" Target="embeddings/oleObject276.bin"/><Relationship Id="rId476" Type="http://schemas.openxmlformats.org/officeDocument/2006/relationships/image" Target="media/image160.wmf"/><Relationship Id="rId641" Type="http://schemas.openxmlformats.org/officeDocument/2006/relationships/image" Target="media/image198.wmf"/><Relationship Id="rId683" Type="http://schemas.openxmlformats.org/officeDocument/2006/relationships/oleObject" Target="embeddings/oleObject474.bin"/><Relationship Id="rId739" Type="http://schemas.openxmlformats.org/officeDocument/2006/relationships/oleObject" Target="embeddings/oleObject513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44.wmf"/><Relationship Id="rId280" Type="http://schemas.openxmlformats.org/officeDocument/2006/relationships/image" Target="media/image102.wmf"/><Relationship Id="rId336" Type="http://schemas.openxmlformats.org/officeDocument/2006/relationships/oleObject" Target="embeddings/oleObject208.bin"/><Relationship Id="rId501" Type="http://schemas.openxmlformats.org/officeDocument/2006/relationships/oleObject" Target="embeddings/oleObject327.bin"/><Relationship Id="rId543" Type="http://schemas.openxmlformats.org/officeDocument/2006/relationships/oleObject" Target="embeddings/oleObject353.bin"/><Relationship Id="rId75" Type="http://schemas.openxmlformats.org/officeDocument/2006/relationships/image" Target="media/image31.wmf"/><Relationship Id="rId140" Type="http://schemas.openxmlformats.org/officeDocument/2006/relationships/image" Target="media/image48.wmf"/><Relationship Id="rId182" Type="http://schemas.openxmlformats.org/officeDocument/2006/relationships/oleObject" Target="embeddings/oleObject112.bin"/><Relationship Id="rId378" Type="http://schemas.openxmlformats.org/officeDocument/2006/relationships/image" Target="media/image132.wmf"/><Relationship Id="rId403" Type="http://schemas.openxmlformats.org/officeDocument/2006/relationships/image" Target="media/image142.wmf"/><Relationship Id="rId585" Type="http://schemas.openxmlformats.org/officeDocument/2006/relationships/oleObject" Target="embeddings/oleObject389.bin"/><Relationship Id="rId750" Type="http://schemas.openxmlformats.org/officeDocument/2006/relationships/oleObject" Target="embeddings/oleObject523.bin"/><Relationship Id="rId6" Type="http://schemas.openxmlformats.org/officeDocument/2006/relationships/webSettings" Target="webSettings.xml"/><Relationship Id="rId238" Type="http://schemas.openxmlformats.org/officeDocument/2006/relationships/image" Target="media/image87.wmf"/><Relationship Id="rId445" Type="http://schemas.openxmlformats.org/officeDocument/2006/relationships/oleObject" Target="embeddings/oleObject284.bin"/><Relationship Id="rId487" Type="http://schemas.openxmlformats.org/officeDocument/2006/relationships/image" Target="media/image163.wmf"/><Relationship Id="rId610" Type="http://schemas.openxmlformats.org/officeDocument/2006/relationships/image" Target="media/image193.wmf"/><Relationship Id="rId652" Type="http://schemas.openxmlformats.org/officeDocument/2006/relationships/oleObject" Target="embeddings/oleObject446.bin"/><Relationship Id="rId694" Type="http://schemas.openxmlformats.org/officeDocument/2006/relationships/oleObject" Target="embeddings/oleObject483.bin"/><Relationship Id="rId708" Type="http://schemas.openxmlformats.org/officeDocument/2006/relationships/image" Target="media/image208.wmf"/><Relationship Id="rId291" Type="http://schemas.openxmlformats.org/officeDocument/2006/relationships/oleObject" Target="embeddings/oleObject177.bin"/><Relationship Id="rId305" Type="http://schemas.openxmlformats.org/officeDocument/2006/relationships/image" Target="media/image111.wmf"/><Relationship Id="rId347" Type="http://schemas.openxmlformats.org/officeDocument/2006/relationships/oleObject" Target="embeddings/oleObject219.bin"/><Relationship Id="rId512" Type="http://schemas.openxmlformats.org/officeDocument/2006/relationships/oleObject" Target="embeddings/oleObject33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2.wmf"/><Relationship Id="rId151" Type="http://schemas.openxmlformats.org/officeDocument/2006/relationships/oleObject" Target="embeddings/oleObject92.bin"/><Relationship Id="rId389" Type="http://schemas.openxmlformats.org/officeDocument/2006/relationships/oleObject" Target="embeddings/oleObject246.bin"/><Relationship Id="rId554" Type="http://schemas.openxmlformats.org/officeDocument/2006/relationships/oleObject" Target="embeddings/oleObject362.bin"/><Relationship Id="rId596" Type="http://schemas.openxmlformats.org/officeDocument/2006/relationships/oleObject" Target="embeddings/oleObject400.bin"/><Relationship Id="rId761" Type="http://schemas.openxmlformats.org/officeDocument/2006/relationships/image" Target="media/image222.wmf"/><Relationship Id="rId193" Type="http://schemas.openxmlformats.org/officeDocument/2006/relationships/image" Target="media/image67.wmf"/><Relationship Id="rId207" Type="http://schemas.openxmlformats.org/officeDocument/2006/relationships/oleObject" Target="embeddings/oleObject127.bin"/><Relationship Id="rId249" Type="http://schemas.openxmlformats.org/officeDocument/2006/relationships/oleObject" Target="embeddings/oleObject149.bin"/><Relationship Id="rId414" Type="http://schemas.openxmlformats.org/officeDocument/2006/relationships/oleObject" Target="embeddings/oleObject262.bin"/><Relationship Id="rId456" Type="http://schemas.openxmlformats.org/officeDocument/2006/relationships/oleObject" Target="embeddings/oleObject295.bin"/><Relationship Id="rId498" Type="http://schemas.openxmlformats.org/officeDocument/2006/relationships/oleObject" Target="embeddings/oleObject325.bin"/><Relationship Id="rId621" Type="http://schemas.openxmlformats.org/officeDocument/2006/relationships/oleObject" Target="embeddings/oleObject419.bin"/><Relationship Id="rId663" Type="http://schemas.openxmlformats.org/officeDocument/2006/relationships/oleObject" Target="embeddings/oleObject457.bin"/><Relationship Id="rId13" Type="http://schemas.openxmlformats.org/officeDocument/2006/relationships/image" Target="media/image2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9.bin"/><Relationship Id="rId316" Type="http://schemas.openxmlformats.org/officeDocument/2006/relationships/oleObject" Target="embeddings/oleObject195.bin"/><Relationship Id="rId523" Type="http://schemas.openxmlformats.org/officeDocument/2006/relationships/image" Target="media/image175.wmf"/><Relationship Id="rId719" Type="http://schemas.openxmlformats.org/officeDocument/2006/relationships/oleObject" Target="embeddings/oleObject499.bin"/><Relationship Id="rId55" Type="http://schemas.openxmlformats.org/officeDocument/2006/relationships/image" Target="media/image21.wmf"/><Relationship Id="rId97" Type="http://schemas.openxmlformats.org/officeDocument/2006/relationships/oleObject" Target="embeddings/oleObject55.bin"/><Relationship Id="rId120" Type="http://schemas.openxmlformats.org/officeDocument/2006/relationships/image" Target="media/image41.wmf"/><Relationship Id="rId358" Type="http://schemas.openxmlformats.org/officeDocument/2006/relationships/image" Target="media/image123.wmf"/><Relationship Id="rId565" Type="http://schemas.openxmlformats.org/officeDocument/2006/relationships/oleObject" Target="embeddings/oleObject372.bin"/><Relationship Id="rId730" Type="http://schemas.openxmlformats.org/officeDocument/2006/relationships/oleObject" Target="embeddings/oleObject507.bin"/><Relationship Id="rId772" Type="http://schemas.openxmlformats.org/officeDocument/2006/relationships/image" Target="media/image227.wmf"/><Relationship Id="rId162" Type="http://schemas.openxmlformats.org/officeDocument/2006/relationships/image" Target="media/image54.wmf"/><Relationship Id="rId218" Type="http://schemas.openxmlformats.org/officeDocument/2006/relationships/oleObject" Target="embeddings/oleObject133.bin"/><Relationship Id="rId425" Type="http://schemas.openxmlformats.org/officeDocument/2006/relationships/oleObject" Target="embeddings/oleObject270.bin"/><Relationship Id="rId467" Type="http://schemas.openxmlformats.org/officeDocument/2006/relationships/oleObject" Target="embeddings/oleObject303.bin"/><Relationship Id="rId632" Type="http://schemas.openxmlformats.org/officeDocument/2006/relationships/oleObject" Target="embeddings/oleObject428.bin"/><Relationship Id="rId271" Type="http://schemas.openxmlformats.org/officeDocument/2006/relationships/image" Target="media/image98.wmf"/><Relationship Id="rId674" Type="http://schemas.openxmlformats.org/officeDocument/2006/relationships/oleObject" Target="embeddings/oleObject468.bin"/><Relationship Id="rId24" Type="http://schemas.openxmlformats.org/officeDocument/2006/relationships/image" Target="media/image7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45.wmf"/><Relationship Id="rId327" Type="http://schemas.openxmlformats.org/officeDocument/2006/relationships/image" Target="media/image117.wmf"/><Relationship Id="rId369" Type="http://schemas.openxmlformats.org/officeDocument/2006/relationships/oleObject" Target="embeddings/oleObject234.bin"/><Relationship Id="rId534" Type="http://schemas.openxmlformats.org/officeDocument/2006/relationships/oleObject" Target="embeddings/oleObject347.bin"/><Relationship Id="rId576" Type="http://schemas.openxmlformats.org/officeDocument/2006/relationships/image" Target="media/image188.wmf"/><Relationship Id="rId741" Type="http://schemas.openxmlformats.org/officeDocument/2006/relationships/oleObject" Target="embeddings/oleObject514.bin"/><Relationship Id="rId173" Type="http://schemas.openxmlformats.org/officeDocument/2006/relationships/oleObject" Target="embeddings/oleObject107.bin"/><Relationship Id="rId229" Type="http://schemas.openxmlformats.org/officeDocument/2006/relationships/oleObject" Target="embeddings/oleObject139.bin"/><Relationship Id="rId380" Type="http://schemas.openxmlformats.org/officeDocument/2006/relationships/oleObject" Target="embeddings/oleObject240.bin"/><Relationship Id="rId436" Type="http://schemas.openxmlformats.org/officeDocument/2006/relationships/oleObject" Target="embeddings/oleObject277.bin"/><Relationship Id="rId601" Type="http://schemas.openxmlformats.org/officeDocument/2006/relationships/oleObject" Target="embeddings/oleObject405.bin"/><Relationship Id="rId643" Type="http://schemas.openxmlformats.org/officeDocument/2006/relationships/oleObject" Target="embeddings/oleObject437.bin"/><Relationship Id="rId240" Type="http://schemas.openxmlformats.org/officeDocument/2006/relationships/image" Target="media/image88.wmf"/><Relationship Id="rId478" Type="http://schemas.openxmlformats.org/officeDocument/2006/relationships/image" Target="media/image161.wmf"/><Relationship Id="rId685" Type="http://schemas.openxmlformats.org/officeDocument/2006/relationships/image" Target="media/image202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35.wmf"/><Relationship Id="rId282" Type="http://schemas.openxmlformats.org/officeDocument/2006/relationships/image" Target="media/image103.wmf"/><Relationship Id="rId338" Type="http://schemas.openxmlformats.org/officeDocument/2006/relationships/oleObject" Target="embeddings/oleObject210.bin"/><Relationship Id="rId503" Type="http://schemas.openxmlformats.org/officeDocument/2006/relationships/image" Target="media/image167.wmf"/><Relationship Id="rId545" Type="http://schemas.openxmlformats.org/officeDocument/2006/relationships/oleObject" Target="embeddings/oleObject354.bin"/><Relationship Id="rId587" Type="http://schemas.openxmlformats.org/officeDocument/2006/relationships/oleObject" Target="embeddings/oleObject391.bin"/><Relationship Id="rId710" Type="http://schemas.openxmlformats.org/officeDocument/2006/relationships/image" Target="media/image209.wmf"/><Relationship Id="rId752" Type="http://schemas.openxmlformats.org/officeDocument/2006/relationships/oleObject" Target="embeddings/oleObject525.bin"/><Relationship Id="rId8" Type="http://schemas.openxmlformats.org/officeDocument/2006/relationships/endnotes" Target="endnotes.xml"/><Relationship Id="rId142" Type="http://schemas.openxmlformats.org/officeDocument/2006/relationships/image" Target="media/image49.wmf"/><Relationship Id="rId184" Type="http://schemas.openxmlformats.org/officeDocument/2006/relationships/image" Target="media/image63.wmf"/><Relationship Id="rId391" Type="http://schemas.openxmlformats.org/officeDocument/2006/relationships/oleObject" Target="embeddings/oleObject247.bin"/><Relationship Id="rId405" Type="http://schemas.openxmlformats.org/officeDocument/2006/relationships/oleObject" Target="embeddings/oleObject255.bin"/><Relationship Id="rId447" Type="http://schemas.openxmlformats.org/officeDocument/2006/relationships/oleObject" Target="embeddings/oleObject286.bin"/><Relationship Id="rId612" Type="http://schemas.openxmlformats.org/officeDocument/2006/relationships/oleObject" Target="embeddings/oleObject411.bin"/><Relationship Id="rId251" Type="http://schemas.openxmlformats.org/officeDocument/2006/relationships/oleObject" Target="embeddings/oleObject151.bin"/><Relationship Id="rId489" Type="http://schemas.openxmlformats.org/officeDocument/2006/relationships/oleObject" Target="embeddings/oleObject318.bin"/><Relationship Id="rId654" Type="http://schemas.openxmlformats.org/officeDocument/2006/relationships/oleObject" Target="embeddings/oleObject448.bin"/><Relationship Id="rId696" Type="http://schemas.openxmlformats.org/officeDocument/2006/relationships/oleObject" Target="embeddings/oleObject485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78.bin"/><Relationship Id="rId307" Type="http://schemas.openxmlformats.org/officeDocument/2006/relationships/image" Target="media/image112.wmf"/><Relationship Id="rId349" Type="http://schemas.openxmlformats.org/officeDocument/2006/relationships/oleObject" Target="embeddings/oleObject221.bin"/><Relationship Id="rId514" Type="http://schemas.openxmlformats.org/officeDocument/2006/relationships/oleObject" Target="embeddings/oleObject335.bin"/><Relationship Id="rId556" Type="http://schemas.openxmlformats.org/officeDocument/2006/relationships/oleObject" Target="embeddings/oleObject364.bin"/><Relationship Id="rId721" Type="http://schemas.openxmlformats.org/officeDocument/2006/relationships/oleObject" Target="embeddings/oleObject500.bin"/><Relationship Id="rId763" Type="http://schemas.openxmlformats.org/officeDocument/2006/relationships/oleObject" Target="embeddings/oleObject533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66.bin"/><Relationship Id="rId153" Type="http://schemas.openxmlformats.org/officeDocument/2006/relationships/oleObject" Target="embeddings/oleObject93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28.bin"/><Relationship Id="rId360" Type="http://schemas.openxmlformats.org/officeDocument/2006/relationships/oleObject" Target="embeddings/oleObject229.bin"/><Relationship Id="rId416" Type="http://schemas.openxmlformats.org/officeDocument/2006/relationships/oleObject" Target="embeddings/oleObject264.bin"/><Relationship Id="rId598" Type="http://schemas.openxmlformats.org/officeDocument/2006/relationships/oleObject" Target="embeddings/oleObject402.bin"/><Relationship Id="rId220" Type="http://schemas.openxmlformats.org/officeDocument/2006/relationships/oleObject" Target="embeddings/oleObject134.bin"/><Relationship Id="rId458" Type="http://schemas.openxmlformats.org/officeDocument/2006/relationships/oleObject" Target="embeddings/oleObject297.bin"/><Relationship Id="rId623" Type="http://schemas.openxmlformats.org/officeDocument/2006/relationships/oleObject" Target="embeddings/oleObject420.bin"/><Relationship Id="rId665" Type="http://schemas.openxmlformats.org/officeDocument/2006/relationships/oleObject" Target="embeddings/oleObject459.bin"/><Relationship Id="rId15" Type="http://schemas.openxmlformats.org/officeDocument/2006/relationships/image" Target="media/image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60.bin"/><Relationship Id="rId318" Type="http://schemas.openxmlformats.org/officeDocument/2006/relationships/oleObject" Target="embeddings/oleObject197.bin"/><Relationship Id="rId525" Type="http://schemas.openxmlformats.org/officeDocument/2006/relationships/image" Target="media/image176.wmf"/><Relationship Id="rId567" Type="http://schemas.openxmlformats.org/officeDocument/2006/relationships/oleObject" Target="embeddings/oleObject374.bin"/><Relationship Id="rId732" Type="http://schemas.openxmlformats.org/officeDocument/2006/relationships/image" Target="media/image216.wmf"/><Relationship Id="rId99" Type="http://schemas.openxmlformats.org/officeDocument/2006/relationships/oleObject" Target="embeddings/oleObject57.bin"/><Relationship Id="rId122" Type="http://schemas.openxmlformats.org/officeDocument/2006/relationships/image" Target="media/image42.wmf"/><Relationship Id="rId164" Type="http://schemas.openxmlformats.org/officeDocument/2006/relationships/image" Target="media/image55.wmf"/><Relationship Id="rId371" Type="http://schemas.openxmlformats.org/officeDocument/2006/relationships/oleObject" Target="embeddings/oleObject235.bin"/><Relationship Id="rId774" Type="http://schemas.openxmlformats.org/officeDocument/2006/relationships/header" Target="header1.xml"/><Relationship Id="rId427" Type="http://schemas.openxmlformats.org/officeDocument/2006/relationships/oleObject" Target="embeddings/oleObject271.bin"/><Relationship Id="rId469" Type="http://schemas.openxmlformats.org/officeDocument/2006/relationships/image" Target="media/image157.wmf"/><Relationship Id="rId634" Type="http://schemas.openxmlformats.org/officeDocument/2006/relationships/oleObject" Target="embeddings/oleObject430.bin"/><Relationship Id="rId676" Type="http://schemas.openxmlformats.org/officeDocument/2006/relationships/oleObject" Target="embeddings/oleObject469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40.bin"/><Relationship Id="rId273" Type="http://schemas.openxmlformats.org/officeDocument/2006/relationships/image" Target="media/image99.wmf"/><Relationship Id="rId329" Type="http://schemas.openxmlformats.org/officeDocument/2006/relationships/image" Target="media/image118.wmf"/><Relationship Id="rId480" Type="http://schemas.openxmlformats.org/officeDocument/2006/relationships/oleObject" Target="embeddings/oleObject311.bin"/><Relationship Id="rId536" Type="http://schemas.openxmlformats.org/officeDocument/2006/relationships/oleObject" Target="embeddings/oleObject348.bin"/><Relationship Id="rId701" Type="http://schemas.openxmlformats.org/officeDocument/2006/relationships/oleObject" Target="embeddings/oleObject48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46.wmf"/><Relationship Id="rId175" Type="http://schemas.openxmlformats.org/officeDocument/2006/relationships/image" Target="media/image59.wmf"/><Relationship Id="rId340" Type="http://schemas.openxmlformats.org/officeDocument/2006/relationships/oleObject" Target="embeddings/oleObject212.bin"/><Relationship Id="rId578" Type="http://schemas.openxmlformats.org/officeDocument/2006/relationships/oleObject" Target="embeddings/oleObject382.bin"/><Relationship Id="rId743" Type="http://schemas.openxmlformats.org/officeDocument/2006/relationships/oleObject" Target="embeddings/oleObject516.bin"/><Relationship Id="rId200" Type="http://schemas.openxmlformats.org/officeDocument/2006/relationships/image" Target="media/image70.wmf"/><Relationship Id="rId382" Type="http://schemas.openxmlformats.org/officeDocument/2006/relationships/image" Target="media/image133.wmf"/><Relationship Id="rId438" Type="http://schemas.openxmlformats.org/officeDocument/2006/relationships/oleObject" Target="embeddings/oleObject278.bin"/><Relationship Id="rId603" Type="http://schemas.openxmlformats.org/officeDocument/2006/relationships/oleObject" Target="embeddings/oleObject406.bin"/><Relationship Id="rId645" Type="http://schemas.openxmlformats.org/officeDocument/2006/relationships/oleObject" Target="embeddings/oleObject439.bin"/><Relationship Id="rId687" Type="http://schemas.openxmlformats.org/officeDocument/2006/relationships/oleObject" Target="embeddings/oleObject477.bin"/><Relationship Id="rId242" Type="http://schemas.openxmlformats.org/officeDocument/2006/relationships/image" Target="media/image89.wmf"/><Relationship Id="rId284" Type="http://schemas.openxmlformats.org/officeDocument/2006/relationships/oleObject" Target="embeddings/oleObject173.bin"/><Relationship Id="rId491" Type="http://schemas.openxmlformats.org/officeDocument/2006/relationships/oleObject" Target="embeddings/oleObject320.bin"/><Relationship Id="rId505" Type="http://schemas.openxmlformats.org/officeDocument/2006/relationships/image" Target="media/image168.wmf"/><Relationship Id="rId712" Type="http://schemas.openxmlformats.org/officeDocument/2006/relationships/image" Target="media/image210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36.wmf"/><Relationship Id="rId144" Type="http://schemas.openxmlformats.org/officeDocument/2006/relationships/oleObject" Target="embeddings/oleObject87.bin"/><Relationship Id="rId547" Type="http://schemas.openxmlformats.org/officeDocument/2006/relationships/image" Target="media/image184.wmf"/><Relationship Id="rId589" Type="http://schemas.openxmlformats.org/officeDocument/2006/relationships/oleObject" Target="embeddings/oleObject393.bin"/><Relationship Id="rId754" Type="http://schemas.openxmlformats.org/officeDocument/2006/relationships/oleObject" Target="embeddings/oleObject527.bin"/><Relationship Id="rId90" Type="http://schemas.openxmlformats.org/officeDocument/2006/relationships/oleObject" Target="embeddings/oleObject49.bin"/><Relationship Id="rId186" Type="http://schemas.openxmlformats.org/officeDocument/2006/relationships/image" Target="media/image64.wmf"/><Relationship Id="rId351" Type="http://schemas.openxmlformats.org/officeDocument/2006/relationships/oleObject" Target="embeddings/oleObject223.bin"/><Relationship Id="rId393" Type="http://schemas.openxmlformats.org/officeDocument/2006/relationships/oleObject" Target="embeddings/oleObject248.bin"/><Relationship Id="rId407" Type="http://schemas.openxmlformats.org/officeDocument/2006/relationships/oleObject" Target="embeddings/oleObject257.bin"/><Relationship Id="rId449" Type="http://schemas.openxmlformats.org/officeDocument/2006/relationships/oleObject" Target="embeddings/oleObject288.bin"/><Relationship Id="rId614" Type="http://schemas.openxmlformats.org/officeDocument/2006/relationships/oleObject" Target="embeddings/oleObject413.bin"/><Relationship Id="rId656" Type="http://schemas.openxmlformats.org/officeDocument/2006/relationships/oleObject" Target="embeddings/oleObject450.bin"/><Relationship Id="rId211" Type="http://schemas.openxmlformats.org/officeDocument/2006/relationships/image" Target="media/image74.wmf"/><Relationship Id="rId253" Type="http://schemas.openxmlformats.org/officeDocument/2006/relationships/oleObject" Target="embeddings/oleObject153.bin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89.bin"/><Relationship Id="rId460" Type="http://schemas.openxmlformats.org/officeDocument/2006/relationships/oleObject" Target="embeddings/oleObject299.bin"/><Relationship Id="rId516" Type="http://schemas.openxmlformats.org/officeDocument/2006/relationships/oleObject" Target="embeddings/oleObject336.bin"/><Relationship Id="rId698" Type="http://schemas.openxmlformats.org/officeDocument/2006/relationships/oleObject" Target="embeddings/oleObject487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68.bin"/><Relationship Id="rId320" Type="http://schemas.openxmlformats.org/officeDocument/2006/relationships/oleObject" Target="embeddings/oleObject199.bin"/><Relationship Id="rId558" Type="http://schemas.openxmlformats.org/officeDocument/2006/relationships/oleObject" Target="embeddings/oleObject365.bin"/><Relationship Id="rId723" Type="http://schemas.openxmlformats.org/officeDocument/2006/relationships/oleObject" Target="embeddings/oleObject501.bin"/><Relationship Id="rId765" Type="http://schemas.openxmlformats.org/officeDocument/2006/relationships/oleObject" Target="embeddings/oleObject534.bin"/><Relationship Id="rId155" Type="http://schemas.openxmlformats.org/officeDocument/2006/relationships/oleObject" Target="embeddings/oleObject94.bin"/><Relationship Id="rId197" Type="http://schemas.openxmlformats.org/officeDocument/2006/relationships/oleObject" Target="embeddings/oleObject121.bin"/><Relationship Id="rId362" Type="http://schemas.openxmlformats.org/officeDocument/2006/relationships/oleObject" Target="embeddings/oleObject230.bin"/><Relationship Id="rId418" Type="http://schemas.openxmlformats.org/officeDocument/2006/relationships/oleObject" Target="embeddings/oleObject266.bin"/><Relationship Id="rId625" Type="http://schemas.openxmlformats.org/officeDocument/2006/relationships/oleObject" Target="embeddings/oleObject421.bin"/><Relationship Id="rId222" Type="http://schemas.openxmlformats.org/officeDocument/2006/relationships/oleObject" Target="embeddings/oleObject135.bin"/><Relationship Id="rId264" Type="http://schemas.openxmlformats.org/officeDocument/2006/relationships/image" Target="media/image95.wmf"/><Relationship Id="rId471" Type="http://schemas.openxmlformats.org/officeDocument/2006/relationships/oleObject" Target="embeddings/oleObject306.bin"/><Relationship Id="rId667" Type="http://schemas.openxmlformats.org/officeDocument/2006/relationships/oleObject" Target="embeddings/oleObject461.bin"/><Relationship Id="rId17" Type="http://schemas.openxmlformats.org/officeDocument/2006/relationships/image" Target="media/image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74.bin"/><Relationship Id="rId527" Type="http://schemas.openxmlformats.org/officeDocument/2006/relationships/oleObject" Target="embeddings/oleObject343.bin"/><Relationship Id="rId569" Type="http://schemas.openxmlformats.org/officeDocument/2006/relationships/oleObject" Target="embeddings/oleObject376.bin"/><Relationship Id="rId734" Type="http://schemas.openxmlformats.org/officeDocument/2006/relationships/image" Target="media/image217.wmf"/><Relationship Id="rId776" Type="http://schemas.openxmlformats.org/officeDocument/2006/relationships/fontTable" Target="fontTable.xml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103.bin"/><Relationship Id="rId331" Type="http://schemas.openxmlformats.org/officeDocument/2006/relationships/oleObject" Target="embeddings/oleObject205.bin"/><Relationship Id="rId373" Type="http://schemas.openxmlformats.org/officeDocument/2006/relationships/oleObject" Target="embeddings/oleObject236.bin"/><Relationship Id="rId429" Type="http://schemas.openxmlformats.org/officeDocument/2006/relationships/oleObject" Target="embeddings/oleObject272.bin"/><Relationship Id="rId580" Type="http://schemas.openxmlformats.org/officeDocument/2006/relationships/oleObject" Target="embeddings/oleObject384.bin"/><Relationship Id="rId636" Type="http://schemas.openxmlformats.org/officeDocument/2006/relationships/oleObject" Target="embeddings/oleObject43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41.bin"/><Relationship Id="rId440" Type="http://schemas.openxmlformats.org/officeDocument/2006/relationships/oleObject" Target="embeddings/oleObject280.bin"/><Relationship Id="rId678" Type="http://schemas.openxmlformats.org/officeDocument/2006/relationships/oleObject" Target="embeddings/oleObject471.bin"/><Relationship Id="rId28" Type="http://schemas.openxmlformats.org/officeDocument/2006/relationships/image" Target="media/image9.wmf"/><Relationship Id="rId275" Type="http://schemas.openxmlformats.org/officeDocument/2006/relationships/image" Target="media/image100.wmf"/><Relationship Id="rId300" Type="http://schemas.openxmlformats.org/officeDocument/2006/relationships/oleObject" Target="embeddings/oleObject183.bin"/><Relationship Id="rId482" Type="http://schemas.openxmlformats.org/officeDocument/2006/relationships/image" Target="media/image162.wmf"/><Relationship Id="rId538" Type="http://schemas.openxmlformats.org/officeDocument/2006/relationships/oleObject" Target="embeddings/oleObject349.bin"/><Relationship Id="rId703" Type="http://schemas.openxmlformats.org/officeDocument/2006/relationships/oleObject" Target="embeddings/oleObject490.bin"/><Relationship Id="rId745" Type="http://schemas.openxmlformats.org/officeDocument/2006/relationships/oleObject" Target="embeddings/oleObject518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81.bin"/><Relationship Id="rId177" Type="http://schemas.openxmlformats.org/officeDocument/2006/relationships/image" Target="media/image60.wmf"/><Relationship Id="rId342" Type="http://schemas.openxmlformats.org/officeDocument/2006/relationships/oleObject" Target="embeddings/oleObject214.bin"/><Relationship Id="rId384" Type="http://schemas.openxmlformats.org/officeDocument/2006/relationships/image" Target="media/image134.wmf"/><Relationship Id="rId591" Type="http://schemas.openxmlformats.org/officeDocument/2006/relationships/oleObject" Target="embeddings/oleObject395.bin"/><Relationship Id="rId605" Type="http://schemas.openxmlformats.org/officeDocument/2006/relationships/oleObject" Target="embeddings/oleObject407.bin"/><Relationship Id="rId202" Type="http://schemas.openxmlformats.org/officeDocument/2006/relationships/oleObject" Target="embeddings/oleObject124.bin"/><Relationship Id="rId244" Type="http://schemas.openxmlformats.org/officeDocument/2006/relationships/image" Target="media/image90.wmf"/><Relationship Id="rId647" Type="http://schemas.openxmlformats.org/officeDocument/2006/relationships/oleObject" Target="embeddings/oleObject441.bin"/><Relationship Id="rId689" Type="http://schemas.openxmlformats.org/officeDocument/2006/relationships/oleObject" Target="embeddings/oleObject478.bin"/><Relationship Id="rId39" Type="http://schemas.openxmlformats.org/officeDocument/2006/relationships/image" Target="media/image13.wmf"/><Relationship Id="rId286" Type="http://schemas.openxmlformats.org/officeDocument/2006/relationships/oleObject" Target="embeddings/oleObject174.bin"/><Relationship Id="rId451" Type="http://schemas.openxmlformats.org/officeDocument/2006/relationships/oleObject" Target="embeddings/oleObject290.bin"/><Relationship Id="rId493" Type="http://schemas.openxmlformats.org/officeDocument/2006/relationships/oleObject" Target="embeddings/oleObject322.bin"/><Relationship Id="rId507" Type="http://schemas.openxmlformats.org/officeDocument/2006/relationships/oleObject" Target="embeddings/oleObject331.bin"/><Relationship Id="rId549" Type="http://schemas.openxmlformats.org/officeDocument/2006/relationships/oleObject" Target="embeddings/oleObject357.bin"/><Relationship Id="rId714" Type="http://schemas.openxmlformats.org/officeDocument/2006/relationships/image" Target="media/image211.wmf"/><Relationship Id="rId756" Type="http://schemas.openxmlformats.org/officeDocument/2006/relationships/image" Target="media/image220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37.wmf"/><Relationship Id="rId146" Type="http://schemas.openxmlformats.org/officeDocument/2006/relationships/oleObject" Target="embeddings/oleObject89.bin"/><Relationship Id="rId188" Type="http://schemas.openxmlformats.org/officeDocument/2006/relationships/oleObject" Target="embeddings/oleObject116.bin"/><Relationship Id="rId311" Type="http://schemas.openxmlformats.org/officeDocument/2006/relationships/oleObject" Target="embeddings/oleObject191.bin"/><Relationship Id="rId353" Type="http://schemas.openxmlformats.org/officeDocument/2006/relationships/oleObject" Target="embeddings/oleObject224.bin"/><Relationship Id="rId395" Type="http://schemas.openxmlformats.org/officeDocument/2006/relationships/oleObject" Target="embeddings/oleObject249.bin"/><Relationship Id="rId409" Type="http://schemas.openxmlformats.org/officeDocument/2006/relationships/oleObject" Target="embeddings/oleObject258.bin"/><Relationship Id="rId560" Type="http://schemas.openxmlformats.org/officeDocument/2006/relationships/oleObject" Target="embeddings/oleObject367.bin"/><Relationship Id="rId92" Type="http://schemas.openxmlformats.org/officeDocument/2006/relationships/image" Target="media/image34.wmf"/><Relationship Id="rId213" Type="http://schemas.openxmlformats.org/officeDocument/2006/relationships/image" Target="media/image75.wmf"/><Relationship Id="rId420" Type="http://schemas.openxmlformats.org/officeDocument/2006/relationships/oleObject" Target="embeddings/oleObject267.bin"/><Relationship Id="rId616" Type="http://schemas.openxmlformats.org/officeDocument/2006/relationships/oleObject" Target="embeddings/oleObject415.bin"/><Relationship Id="rId658" Type="http://schemas.openxmlformats.org/officeDocument/2006/relationships/oleObject" Target="embeddings/oleObject452.bin"/><Relationship Id="rId255" Type="http://schemas.openxmlformats.org/officeDocument/2006/relationships/oleObject" Target="embeddings/oleObject155.bin"/><Relationship Id="rId297" Type="http://schemas.openxmlformats.org/officeDocument/2006/relationships/oleObject" Target="embeddings/oleObject180.bin"/><Relationship Id="rId462" Type="http://schemas.openxmlformats.org/officeDocument/2006/relationships/oleObject" Target="embeddings/oleObject300.bin"/><Relationship Id="rId518" Type="http://schemas.openxmlformats.org/officeDocument/2006/relationships/oleObject" Target="embeddings/oleObject337.bin"/><Relationship Id="rId725" Type="http://schemas.openxmlformats.org/officeDocument/2006/relationships/image" Target="media/image215.wmf"/><Relationship Id="rId115" Type="http://schemas.openxmlformats.org/officeDocument/2006/relationships/oleObject" Target="embeddings/oleObject69.bin"/><Relationship Id="rId157" Type="http://schemas.openxmlformats.org/officeDocument/2006/relationships/oleObject" Target="embeddings/oleObject96.bin"/><Relationship Id="rId322" Type="http://schemas.openxmlformats.org/officeDocument/2006/relationships/oleObject" Target="embeddings/oleObject200.bin"/><Relationship Id="rId364" Type="http://schemas.openxmlformats.org/officeDocument/2006/relationships/oleObject" Target="embeddings/oleObject231.bin"/><Relationship Id="rId767" Type="http://schemas.openxmlformats.org/officeDocument/2006/relationships/oleObject" Target="embeddings/oleObject535.bin"/><Relationship Id="rId61" Type="http://schemas.openxmlformats.org/officeDocument/2006/relationships/image" Target="media/image24.wmf"/><Relationship Id="rId199" Type="http://schemas.openxmlformats.org/officeDocument/2006/relationships/oleObject" Target="embeddings/oleObject122.bin"/><Relationship Id="rId571" Type="http://schemas.openxmlformats.org/officeDocument/2006/relationships/image" Target="media/image186.wmf"/><Relationship Id="rId627" Type="http://schemas.openxmlformats.org/officeDocument/2006/relationships/oleObject" Target="embeddings/oleObject423.bin"/><Relationship Id="rId669" Type="http://schemas.openxmlformats.org/officeDocument/2006/relationships/oleObject" Target="embeddings/oleObject463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36.bin"/><Relationship Id="rId266" Type="http://schemas.openxmlformats.org/officeDocument/2006/relationships/image" Target="media/image96.wmf"/><Relationship Id="rId431" Type="http://schemas.openxmlformats.org/officeDocument/2006/relationships/oleObject" Target="embeddings/oleObject273.bin"/><Relationship Id="rId473" Type="http://schemas.openxmlformats.org/officeDocument/2006/relationships/oleObject" Target="embeddings/oleObject307.bin"/><Relationship Id="rId529" Type="http://schemas.openxmlformats.org/officeDocument/2006/relationships/oleObject" Target="embeddings/oleObject344.bin"/><Relationship Id="rId680" Type="http://schemas.openxmlformats.org/officeDocument/2006/relationships/oleObject" Target="embeddings/oleObject472.bin"/><Relationship Id="rId736" Type="http://schemas.openxmlformats.org/officeDocument/2006/relationships/oleObject" Target="embeddings/oleObject511.bin"/><Relationship Id="rId30" Type="http://schemas.openxmlformats.org/officeDocument/2006/relationships/image" Target="media/image10.wmf"/><Relationship Id="rId126" Type="http://schemas.openxmlformats.org/officeDocument/2006/relationships/image" Target="media/image43.wmf"/><Relationship Id="rId168" Type="http://schemas.openxmlformats.org/officeDocument/2006/relationships/oleObject" Target="embeddings/oleObject104.bin"/><Relationship Id="rId333" Type="http://schemas.openxmlformats.org/officeDocument/2006/relationships/oleObject" Target="embeddings/oleObject206.bin"/><Relationship Id="rId540" Type="http://schemas.openxmlformats.org/officeDocument/2006/relationships/oleObject" Target="embeddings/oleObject350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37.bin"/><Relationship Id="rId582" Type="http://schemas.openxmlformats.org/officeDocument/2006/relationships/oleObject" Target="embeddings/oleObject386.bin"/><Relationship Id="rId638" Type="http://schemas.openxmlformats.org/officeDocument/2006/relationships/oleObject" Target="embeddings/oleObject434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42.bin"/><Relationship Id="rId277" Type="http://schemas.openxmlformats.org/officeDocument/2006/relationships/oleObject" Target="embeddings/oleObject169.bin"/><Relationship Id="rId400" Type="http://schemas.openxmlformats.org/officeDocument/2006/relationships/oleObject" Target="embeddings/oleObject252.bin"/><Relationship Id="rId442" Type="http://schemas.openxmlformats.org/officeDocument/2006/relationships/oleObject" Target="embeddings/oleObject281.bin"/><Relationship Id="rId484" Type="http://schemas.openxmlformats.org/officeDocument/2006/relationships/oleObject" Target="embeddings/oleObject314.bin"/><Relationship Id="rId705" Type="http://schemas.openxmlformats.org/officeDocument/2006/relationships/oleObject" Target="embeddings/oleObject491.bin"/><Relationship Id="rId137" Type="http://schemas.openxmlformats.org/officeDocument/2006/relationships/oleObject" Target="embeddings/oleObject83.bin"/><Relationship Id="rId302" Type="http://schemas.openxmlformats.org/officeDocument/2006/relationships/oleObject" Target="embeddings/oleObject185.bin"/><Relationship Id="rId344" Type="http://schemas.openxmlformats.org/officeDocument/2006/relationships/oleObject" Target="embeddings/oleObject216.bin"/><Relationship Id="rId691" Type="http://schemas.openxmlformats.org/officeDocument/2006/relationships/oleObject" Target="embeddings/oleObject480.bin"/><Relationship Id="rId747" Type="http://schemas.openxmlformats.org/officeDocument/2006/relationships/oleObject" Target="embeddings/oleObject520.bin"/><Relationship Id="rId41" Type="http://schemas.openxmlformats.org/officeDocument/2006/relationships/image" Target="media/image14.wmf"/><Relationship Id="rId83" Type="http://schemas.openxmlformats.org/officeDocument/2006/relationships/oleObject" Target="embeddings/oleObject44.bin"/><Relationship Id="rId179" Type="http://schemas.openxmlformats.org/officeDocument/2006/relationships/image" Target="media/image61.wmf"/><Relationship Id="rId386" Type="http://schemas.openxmlformats.org/officeDocument/2006/relationships/oleObject" Target="embeddings/oleObject244.bin"/><Relationship Id="rId551" Type="http://schemas.openxmlformats.org/officeDocument/2006/relationships/oleObject" Target="embeddings/oleObject359.bin"/><Relationship Id="rId593" Type="http://schemas.openxmlformats.org/officeDocument/2006/relationships/oleObject" Target="embeddings/oleObject397.bin"/><Relationship Id="rId607" Type="http://schemas.openxmlformats.org/officeDocument/2006/relationships/oleObject" Target="embeddings/oleObject408.bin"/><Relationship Id="rId649" Type="http://schemas.openxmlformats.org/officeDocument/2006/relationships/oleObject" Target="embeddings/oleObject443.bin"/><Relationship Id="rId190" Type="http://schemas.openxmlformats.org/officeDocument/2006/relationships/oleObject" Target="embeddings/oleObject117.bin"/><Relationship Id="rId204" Type="http://schemas.openxmlformats.org/officeDocument/2006/relationships/oleObject" Target="embeddings/oleObject125.bin"/><Relationship Id="rId246" Type="http://schemas.openxmlformats.org/officeDocument/2006/relationships/image" Target="media/image91.wmf"/><Relationship Id="rId288" Type="http://schemas.openxmlformats.org/officeDocument/2006/relationships/oleObject" Target="embeddings/oleObject175.bin"/><Relationship Id="rId411" Type="http://schemas.openxmlformats.org/officeDocument/2006/relationships/oleObject" Target="embeddings/oleObject260.bin"/><Relationship Id="rId453" Type="http://schemas.openxmlformats.org/officeDocument/2006/relationships/oleObject" Target="embeddings/oleObject292.bin"/><Relationship Id="rId509" Type="http://schemas.openxmlformats.org/officeDocument/2006/relationships/oleObject" Target="embeddings/oleObject332.bin"/><Relationship Id="rId660" Type="http://schemas.openxmlformats.org/officeDocument/2006/relationships/oleObject" Target="embeddings/oleObject454.bin"/><Relationship Id="rId106" Type="http://schemas.openxmlformats.org/officeDocument/2006/relationships/oleObject" Target="embeddings/oleObject61.bin"/><Relationship Id="rId313" Type="http://schemas.openxmlformats.org/officeDocument/2006/relationships/oleObject" Target="embeddings/oleObject193.bin"/><Relationship Id="rId495" Type="http://schemas.openxmlformats.org/officeDocument/2006/relationships/image" Target="media/image164.wmf"/><Relationship Id="rId716" Type="http://schemas.openxmlformats.org/officeDocument/2006/relationships/oleObject" Target="embeddings/oleObject497.bin"/><Relationship Id="rId758" Type="http://schemas.openxmlformats.org/officeDocument/2006/relationships/image" Target="media/image22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5.bin"/><Relationship Id="rId94" Type="http://schemas.openxmlformats.org/officeDocument/2006/relationships/oleObject" Target="embeddings/oleObject52.bin"/><Relationship Id="rId148" Type="http://schemas.openxmlformats.org/officeDocument/2006/relationships/image" Target="media/image50.wmf"/><Relationship Id="rId355" Type="http://schemas.openxmlformats.org/officeDocument/2006/relationships/image" Target="media/image122.wmf"/><Relationship Id="rId397" Type="http://schemas.openxmlformats.org/officeDocument/2006/relationships/oleObject" Target="embeddings/oleObject250.bin"/><Relationship Id="rId520" Type="http://schemas.openxmlformats.org/officeDocument/2006/relationships/oleObject" Target="embeddings/oleObject339.bin"/><Relationship Id="rId562" Type="http://schemas.openxmlformats.org/officeDocument/2006/relationships/oleObject" Target="embeddings/oleObject369.bin"/><Relationship Id="rId618" Type="http://schemas.openxmlformats.org/officeDocument/2006/relationships/oleObject" Target="embeddings/oleObject417.bin"/><Relationship Id="rId215" Type="http://schemas.openxmlformats.org/officeDocument/2006/relationships/image" Target="media/image76.wmf"/><Relationship Id="rId257" Type="http://schemas.openxmlformats.org/officeDocument/2006/relationships/oleObject" Target="embeddings/oleObject157.bin"/><Relationship Id="rId422" Type="http://schemas.openxmlformats.org/officeDocument/2006/relationships/image" Target="media/image146.wmf"/><Relationship Id="rId464" Type="http://schemas.openxmlformats.org/officeDocument/2006/relationships/oleObject" Target="embeddings/oleObject301.bin"/><Relationship Id="rId299" Type="http://schemas.openxmlformats.org/officeDocument/2006/relationships/oleObject" Target="embeddings/oleObject182.bin"/><Relationship Id="rId727" Type="http://schemas.openxmlformats.org/officeDocument/2006/relationships/oleObject" Target="embeddings/oleObject504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98.bin"/><Relationship Id="rId366" Type="http://schemas.openxmlformats.org/officeDocument/2006/relationships/oleObject" Target="embeddings/oleObject232.bin"/><Relationship Id="rId573" Type="http://schemas.openxmlformats.org/officeDocument/2006/relationships/oleObject" Target="embeddings/oleObject379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/>
  <CompanyAddress>παρμενιων μανδραβελης
ylikonet</CompanyAddress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09F35B0-5234-4F7A-AAAD-AC182BE783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1</Pages>
  <Words>11301</Words>
  <Characters>61026</Characters>
  <Application>Microsoft Office Word</Application>
  <DocSecurity>0</DocSecurity>
  <Lines>508</Lines>
  <Paragraphs>14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Επικεφαλίδες</vt:lpstr>
      </vt:variant>
      <vt:variant>
        <vt:i4>2</vt:i4>
      </vt:variant>
    </vt:vector>
  </HeadingPairs>
  <TitlesOfParts>
    <vt:vector size="3" baseType="lpstr">
      <vt:lpstr>Κινηματική</vt:lpstr>
      <vt:lpstr/>
      <vt:lpstr>7.Να συμπληρωθεί ο παρακάτω πίνακας</vt:lpstr>
    </vt:vector>
  </TitlesOfParts>
  <Company>φυσικη α΄λυκειου</Company>
  <LinksUpToDate>false</LinksUpToDate>
  <CharactersWithSpaces>72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ινηματική</dc:title>
  <dc:subject>θέση-μετατόπιση-διάστημα-χρονική στιγμή-χρονική διάρκεια-συμβάν                                             μέση αριθμητική ταχύτητα                             ευθύγραμμη ομαλή κίνηση                        διανυσματική ταχύτητα                                    διάγραμμα  (x-t),φυσική σημασία της κλίσης διάγραμμα  (υ-t)φυσική σημασία του εμβαδού</dc:subject>
  <dc:creator>prs</dc:creator>
  <cp:lastModifiedBy>user</cp:lastModifiedBy>
  <cp:revision>2</cp:revision>
  <cp:lastPrinted>2021-08-27T18:45:00Z</cp:lastPrinted>
  <dcterms:created xsi:type="dcterms:W3CDTF">2021-08-29T08:54:00Z</dcterms:created>
  <dcterms:modified xsi:type="dcterms:W3CDTF">2021-08-29T08:54:00Z</dcterms:modified>
</cp:coreProperties>
</file>